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jpeg"/>
  <Default Extension="tiff" ContentType="image/tiff"/>
  <Default Extension="rels" ContentType="application/vnd.openxmlformats-package.relationships+xml"/>
  <Default Extension="wdp" ContentType="image/vnd.ms-photo"/>
  <Default Extension="gif" ContentType="image/gif"/>
  <Default Extension="png" ContentType="image/png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2.xml" ContentType="application/vnd.openxmlformats-officedocument.wordprocessingml.header+xml"/>
  <Override PartName="/word/footer5.xml" ContentType="application/vnd.openxmlformats-officedocument.wordprocessingml.footer+xml"/>
  <Override PartName="/word/header3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4.xml" ContentType="application/vnd.openxmlformats-officedocument.wordprocessingml.header+xml"/>
  <Override PartName="/word/footer8.xml" ContentType="application/vnd.openxmlformats-officedocument.wordprocessingml.footer+xml"/>
  <Override PartName="/word/header5.xml" ContentType="application/vnd.openxmlformats-officedocument.wordprocessingml.head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header6.xml" ContentType="application/vnd.openxmlformats-officedocument.wordprocessingml.header+xml"/>
  <Override PartName="/word/footer11.xml" ContentType="application/vnd.openxmlformats-officedocument.wordprocessingml.footer+xml"/>
  <Override PartName="/word/header7.xml" ContentType="application/vnd.openxmlformats-officedocument.wordprocessingml.head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header8.xml" ContentType="application/vnd.openxmlformats-officedocument.wordprocessingml.header+xml"/>
  <Override PartName="/word/footer14.xml" ContentType="application/vnd.openxmlformats-officedocument.wordprocessingml.footer+xml"/>
  <Override PartName="/word/header9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5D7D96F8" w14:textId="649113BE" w:rsidR="003B3A92" w:rsidRDefault="003B3A92" w:rsidP="003B3A92">
      <w:pPr>
        <w:jc w:val="center"/>
        <w:rPr>
          <w:rFonts w:ascii="Arial" w:eastAsia="Arial" w:hAnsi="Arial" w:cs="Arial"/>
          <w:b/>
          <w:bCs/>
          <w:sz w:val="32"/>
          <w:szCs w:val="36"/>
        </w:rPr>
      </w:pPr>
      <w:r>
        <w:rPr>
          <w:rFonts w:ascii="Arial" w:eastAsia="Arial" w:hAnsi="Arial" w:cs="Arial"/>
          <w:b/>
          <w:bCs/>
          <w:sz w:val="32"/>
          <w:szCs w:val="36"/>
        </w:rPr>
        <w:t xml:space="preserve">Unit </w:t>
      </w:r>
      <w:r w:rsidR="003F1026">
        <w:rPr>
          <w:rFonts w:ascii="Arial" w:eastAsia="Arial" w:hAnsi="Arial" w:cs="Arial"/>
          <w:b/>
          <w:bCs/>
          <w:sz w:val="32"/>
          <w:szCs w:val="36"/>
        </w:rPr>
        <w:t>6</w:t>
      </w:r>
    </w:p>
    <w:p w14:paraId="79B4CD04" w14:textId="0E3C9E69" w:rsidR="002E3D1A" w:rsidRPr="00BB4A76" w:rsidRDefault="003F1026" w:rsidP="003B3A92">
      <w:pPr>
        <w:jc w:val="center"/>
        <w:rPr>
          <w:rFonts w:ascii="Arial" w:hAnsi="Arial" w:cs="Arial"/>
          <w:b/>
          <w:sz w:val="32"/>
          <w:szCs w:val="36"/>
        </w:rPr>
      </w:pPr>
      <w:r>
        <w:rPr>
          <w:rFonts w:ascii="Arial" w:eastAsia="Arial" w:hAnsi="Arial" w:cs="Arial"/>
          <w:b/>
          <w:bCs/>
          <w:sz w:val="32"/>
          <w:szCs w:val="36"/>
        </w:rPr>
        <w:t>Delving Deeper Into Quadratics</w:t>
      </w:r>
    </w:p>
    <w:p w14:paraId="531811AB" w14:textId="77777777" w:rsidR="00E022BA" w:rsidRPr="00BB4A76" w:rsidRDefault="00E022BA" w:rsidP="00DE6C92">
      <w:pPr>
        <w:jc w:val="center"/>
        <w:rPr>
          <w:rFonts w:ascii="Arial" w:hAnsi="Arial" w:cs="Arial"/>
          <w:b/>
          <w:sz w:val="32"/>
          <w:szCs w:val="36"/>
        </w:rPr>
      </w:pPr>
    </w:p>
    <w:p w14:paraId="2BC45AD1" w14:textId="77777777" w:rsidR="005827D7" w:rsidRPr="00BB4A76" w:rsidRDefault="43DAD81D" w:rsidP="00DE6C92">
      <w:pPr>
        <w:jc w:val="center"/>
        <w:rPr>
          <w:rFonts w:ascii="Arial" w:hAnsi="Arial" w:cs="Arial"/>
          <w:b/>
          <w:sz w:val="32"/>
          <w:szCs w:val="36"/>
        </w:rPr>
      </w:pPr>
      <w:r w:rsidRPr="00BB4A76">
        <w:rPr>
          <w:rFonts w:ascii="Arial" w:eastAsia="Arial" w:hAnsi="Arial" w:cs="Arial"/>
          <w:b/>
          <w:bCs/>
          <w:sz w:val="32"/>
          <w:szCs w:val="36"/>
        </w:rPr>
        <w:t>Table of Contents</w:t>
      </w:r>
    </w:p>
    <w:p w14:paraId="5C13ADB6" w14:textId="3CB13BA3" w:rsidR="00B91578" w:rsidRPr="00F126FB" w:rsidRDefault="004C043D" w:rsidP="00DE6C92">
      <w:pPr>
        <w:jc w:val="center"/>
        <w:rPr>
          <w:rFonts w:ascii="Arial" w:hAnsi="Arial" w:cs="Arial"/>
          <w:b/>
          <w:sz w:val="28"/>
          <w:szCs w:val="36"/>
          <w:u w:val="single"/>
        </w:rPr>
      </w:pPr>
      <w:r>
        <w:rPr>
          <w:rFonts w:ascii="Arial" w:hAnsi="Arial" w:cs="Arial"/>
          <w:b/>
          <w:sz w:val="28"/>
          <w:szCs w:val="36"/>
          <w:u w:val="single"/>
        </w:rPr>
        <w:t xml:space="preserve"> </w:t>
      </w:r>
      <w:r w:rsidR="00F126FB" w:rsidRPr="00F126FB">
        <w:rPr>
          <w:rFonts w:ascii="Arial" w:hAnsi="Arial" w:cs="Arial"/>
          <w:b/>
          <w:sz w:val="28"/>
          <w:szCs w:val="36"/>
          <w:u w:val="single"/>
        </w:rPr>
        <w:t>Title</w:t>
      </w:r>
      <w:r w:rsidR="00F126FB" w:rsidRPr="00F126FB">
        <w:rPr>
          <w:rFonts w:ascii="Arial" w:hAnsi="Arial" w:cs="Arial"/>
          <w:b/>
          <w:sz w:val="28"/>
          <w:szCs w:val="36"/>
          <w:u w:val="single"/>
        </w:rPr>
        <w:tab/>
      </w:r>
      <w:r w:rsidR="00F126FB" w:rsidRPr="00F126FB">
        <w:rPr>
          <w:rFonts w:ascii="Arial" w:hAnsi="Arial" w:cs="Arial"/>
          <w:b/>
          <w:sz w:val="28"/>
          <w:szCs w:val="36"/>
          <w:u w:val="single"/>
        </w:rPr>
        <w:tab/>
        <w:t xml:space="preserve">                </w:t>
      </w:r>
      <w:r w:rsidR="00F126FB" w:rsidRPr="00F126FB">
        <w:rPr>
          <w:rFonts w:ascii="Arial" w:hAnsi="Arial" w:cs="Arial"/>
          <w:b/>
          <w:sz w:val="28"/>
          <w:szCs w:val="36"/>
          <w:u w:val="single"/>
        </w:rPr>
        <w:tab/>
      </w:r>
      <w:r w:rsidR="00F126FB" w:rsidRPr="00F126FB">
        <w:rPr>
          <w:rFonts w:ascii="Arial" w:hAnsi="Arial" w:cs="Arial"/>
          <w:b/>
          <w:sz w:val="28"/>
          <w:szCs w:val="36"/>
          <w:u w:val="single"/>
        </w:rPr>
        <w:tab/>
      </w:r>
      <w:r w:rsidR="00F126FB" w:rsidRPr="00F126FB">
        <w:rPr>
          <w:rFonts w:ascii="Arial" w:hAnsi="Arial" w:cs="Arial"/>
          <w:b/>
          <w:sz w:val="28"/>
          <w:szCs w:val="36"/>
          <w:u w:val="single"/>
        </w:rPr>
        <w:tab/>
      </w:r>
      <w:r w:rsidR="00F126FB" w:rsidRPr="00F126FB">
        <w:rPr>
          <w:rFonts w:ascii="Arial" w:hAnsi="Arial" w:cs="Arial"/>
          <w:b/>
          <w:sz w:val="28"/>
          <w:szCs w:val="36"/>
          <w:u w:val="single"/>
        </w:rPr>
        <w:tab/>
      </w:r>
      <w:r w:rsidR="00F126FB" w:rsidRPr="00F126FB">
        <w:rPr>
          <w:rFonts w:ascii="Arial" w:hAnsi="Arial" w:cs="Arial"/>
          <w:b/>
          <w:sz w:val="28"/>
          <w:szCs w:val="36"/>
          <w:u w:val="single"/>
        </w:rPr>
        <w:tab/>
      </w:r>
      <w:r w:rsidR="00F126FB" w:rsidRPr="00F126FB">
        <w:rPr>
          <w:rFonts w:ascii="Arial" w:hAnsi="Arial" w:cs="Arial"/>
          <w:b/>
          <w:sz w:val="28"/>
          <w:szCs w:val="36"/>
          <w:u w:val="single"/>
        </w:rPr>
        <w:tab/>
        <w:t xml:space="preserve">  Page #</w:t>
      </w:r>
    </w:p>
    <w:p w14:paraId="7C660325" w14:textId="77777777" w:rsidR="00EE1124" w:rsidRPr="00D53981" w:rsidRDefault="00EE1124" w:rsidP="00EE1124">
      <w:pPr>
        <w:rPr>
          <w:rFonts w:ascii="Arial" w:hAnsi="Arial" w:cs="Arial"/>
          <w:b/>
          <w:szCs w:val="26"/>
        </w:rPr>
      </w:pPr>
    </w:p>
    <w:p w14:paraId="70938AF7" w14:textId="4ABE8FC1" w:rsidR="00EE1124" w:rsidRPr="00D53981" w:rsidRDefault="003F1026" w:rsidP="00EE1124">
      <w:pPr>
        <w:rPr>
          <w:rFonts w:ascii="Arial" w:hAnsi="Arial" w:cs="Arial"/>
          <w:b/>
          <w:szCs w:val="26"/>
        </w:rPr>
      </w:pPr>
      <w:r>
        <w:rPr>
          <w:rFonts w:ascii="Arial" w:eastAsia="Arial" w:hAnsi="Arial" w:cs="Arial"/>
          <w:b/>
          <w:bCs/>
          <w:szCs w:val="26"/>
        </w:rPr>
        <w:t>Formula Page</w:t>
      </w:r>
      <w:r w:rsidR="008C2345">
        <w:rPr>
          <w:rFonts w:ascii="Arial" w:eastAsia="Arial" w:hAnsi="Arial" w:cs="Arial"/>
          <w:b/>
          <w:bCs/>
          <w:szCs w:val="26"/>
        </w:rPr>
        <w:t>……</w:t>
      </w:r>
      <w:r w:rsidR="00EE1124">
        <w:rPr>
          <w:rFonts w:ascii="Arial" w:eastAsia="Arial" w:hAnsi="Arial" w:cs="Arial"/>
          <w:b/>
          <w:bCs/>
          <w:szCs w:val="26"/>
        </w:rPr>
        <w:t>…</w:t>
      </w:r>
      <w:r w:rsidR="00034C34" w:rsidRPr="00D53981">
        <w:rPr>
          <w:rFonts w:ascii="Arial" w:eastAsia="Arial" w:hAnsi="Arial" w:cs="Arial"/>
          <w:b/>
          <w:bCs/>
          <w:szCs w:val="26"/>
        </w:rPr>
        <w:t>…</w:t>
      </w:r>
      <w:r w:rsidR="00EE1124">
        <w:rPr>
          <w:rFonts w:ascii="Arial" w:eastAsia="Arial" w:hAnsi="Arial" w:cs="Arial"/>
          <w:b/>
          <w:bCs/>
          <w:szCs w:val="26"/>
        </w:rPr>
        <w:t>…</w:t>
      </w:r>
      <w:r w:rsidR="00845B34">
        <w:rPr>
          <w:rFonts w:ascii="Arial" w:eastAsia="Arial" w:hAnsi="Arial" w:cs="Arial"/>
          <w:b/>
          <w:bCs/>
          <w:szCs w:val="26"/>
        </w:rPr>
        <w:t>……………………………………………………………2</w:t>
      </w:r>
    </w:p>
    <w:p w14:paraId="67470E8E" w14:textId="77777777" w:rsidR="00EE1124" w:rsidRPr="00D53981" w:rsidRDefault="00EE1124" w:rsidP="00EE1124">
      <w:pPr>
        <w:rPr>
          <w:rFonts w:ascii="Arial" w:hAnsi="Arial" w:cs="Arial"/>
          <w:b/>
          <w:szCs w:val="26"/>
        </w:rPr>
      </w:pPr>
    </w:p>
    <w:p w14:paraId="2C063BEC" w14:textId="09F6E94B" w:rsidR="00EE1124" w:rsidRPr="00886766" w:rsidRDefault="003F1026" w:rsidP="00EE1124">
      <w:pPr>
        <w:rPr>
          <w:rFonts w:ascii="Arial" w:eastAsia="Arial" w:hAnsi="Arial" w:cs="Arial"/>
          <w:b/>
          <w:bCs/>
          <w:szCs w:val="26"/>
        </w:rPr>
      </w:pPr>
      <w:r>
        <w:rPr>
          <w:rFonts w:ascii="Arial" w:eastAsia="Arial" w:hAnsi="Arial" w:cs="Arial"/>
          <w:b/>
          <w:bCs/>
          <w:szCs w:val="26"/>
        </w:rPr>
        <w:t>Lesson 6-1 Quadratic Formula</w:t>
      </w:r>
      <w:r w:rsidR="00EE1124">
        <w:rPr>
          <w:rFonts w:ascii="Arial" w:eastAsia="Arial" w:hAnsi="Arial" w:cs="Arial"/>
          <w:b/>
          <w:bCs/>
          <w:szCs w:val="26"/>
        </w:rPr>
        <w:t>..……</w:t>
      </w:r>
      <w:r w:rsidR="00034C34" w:rsidRPr="00D53981">
        <w:rPr>
          <w:rFonts w:ascii="Arial" w:eastAsia="Arial" w:hAnsi="Arial" w:cs="Arial"/>
          <w:b/>
          <w:bCs/>
          <w:szCs w:val="26"/>
        </w:rPr>
        <w:t>…</w:t>
      </w:r>
      <w:r w:rsidR="00EE1124">
        <w:rPr>
          <w:rFonts w:ascii="Arial" w:eastAsia="Arial" w:hAnsi="Arial" w:cs="Arial"/>
          <w:b/>
          <w:bCs/>
          <w:szCs w:val="26"/>
        </w:rPr>
        <w:t>……</w:t>
      </w:r>
      <w:r w:rsidR="00EE1124" w:rsidRPr="00D53981">
        <w:rPr>
          <w:rFonts w:ascii="Arial" w:eastAsia="Arial" w:hAnsi="Arial" w:cs="Arial"/>
          <w:b/>
          <w:bCs/>
          <w:szCs w:val="26"/>
        </w:rPr>
        <w:t>…</w:t>
      </w:r>
      <w:r w:rsidR="00845B34">
        <w:rPr>
          <w:rFonts w:ascii="Arial" w:eastAsia="Arial" w:hAnsi="Arial" w:cs="Arial"/>
          <w:b/>
          <w:bCs/>
          <w:szCs w:val="26"/>
        </w:rPr>
        <w:t>…………………………………...3</w:t>
      </w:r>
    </w:p>
    <w:p w14:paraId="06359A84" w14:textId="77777777" w:rsidR="00EE1124" w:rsidRPr="00D53981" w:rsidRDefault="00EE1124" w:rsidP="00EE1124">
      <w:pPr>
        <w:rPr>
          <w:rFonts w:ascii="Arial" w:hAnsi="Arial" w:cs="Arial"/>
          <w:b/>
          <w:szCs w:val="26"/>
        </w:rPr>
      </w:pPr>
    </w:p>
    <w:p w14:paraId="51755BE5" w14:textId="3F321A57" w:rsidR="00EE1124" w:rsidRPr="00D53981" w:rsidRDefault="003F1026" w:rsidP="00EE1124">
      <w:pPr>
        <w:rPr>
          <w:rFonts w:ascii="Arial" w:hAnsi="Arial" w:cs="Arial"/>
          <w:b/>
          <w:szCs w:val="26"/>
        </w:rPr>
      </w:pPr>
      <w:r>
        <w:rPr>
          <w:rFonts w:ascii="Arial" w:eastAsia="Arial" w:hAnsi="Arial" w:cs="Arial"/>
          <w:b/>
          <w:bCs/>
          <w:szCs w:val="26"/>
        </w:rPr>
        <w:t>Lesson 6-2 Standard Form</w:t>
      </w:r>
      <w:r w:rsidR="00034C34">
        <w:rPr>
          <w:rFonts w:ascii="Arial" w:eastAsia="Arial" w:hAnsi="Arial" w:cs="Arial"/>
          <w:b/>
          <w:bCs/>
          <w:szCs w:val="26"/>
        </w:rPr>
        <w:t xml:space="preserve"> </w:t>
      </w:r>
      <w:r w:rsidR="00EC5EE8">
        <w:rPr>
          <w:rFonts w:ascii="Arial" w:eastAsia="Arial" w:hAnsi="Arial" w:cs="Arial"/>
          <w:b/>
          <w:bCs/>
          <w:szCs w:val="26"/>
        </w:rPr>
        <w:t>.</w:t>
      </w:r>
      <w:r w:rsidR="00213758" w:rsidRPr="00D53981">
        <w:rPr>
          <w:rFonts w:ascii="Arial" w:eastAsia="Arial" w:hAnsi="Arial" w:cs="Arial"/>
          <w:b/>
          <w:bCs/>
          <w:szCs w:val="26"/>
        </w:rPr>
        <w:t>…</w:t>
      </w:r>
      <w:r w:rsidR="00034C34" w:rsidRPr="00D53981">
        <w:rPr>
          <w:rFonts w:ascii="Arial" w:eastAsia="Arial" w:hAnsi="Arial" w:cs="Arial"/>
          <w:b/>
          <w:bCs/>
          <w:szCs w:val="26"/>
        </w:rPr>
        <w:t>…</w:t>
      </w:r>
      <w:r w:rsidR="00EE1124" w:rsidRPr="00D53981">
        <w:rPr>
          <w:rFonts w:ascii="Arial" w:eastAsia="Arial" w:hAnsi="Arial" w:cs="Arial"/>
          <w:b/>
          <w:bCs/>
          <w:szCs w:val="26"/>
        </w:rPr>
        <w:t>……………………</w:t>
      </w:r>
      <w:r w:rsidR="00845B34">
        <w:rPr>
          <w:rFonts w:ascii="Arial" w:eastAsia="Arial" w:hAnsi="Arial" w:cs="Arial"/>
          <w:b/>
          <w:bCs/>
          <w:szCs w:val="26"/>
        </w:rPr>
        <w:t>……………………………10</w:t>
      </w:r>
    </w:p>
    <w:p w14:paraId="1E5344E6" w14:textId="77777777" w:rsidR="00EE1124" w:rsidRDefault="00EE1124" w:rsidP="00EE1124">
      <w:pPr>
        <w:rPr>
          <w:rFonts w:ascii="Arial" w:eastAsia="Arial" w:hAnsi="Arial" w:cs="Arial"/>
          <w:b/>
          <w:bCs/>
          <w:szCs w:val="26"/>
        </w:rPr>
      </w:pPr>
    </w:p>
    <w:p w14:paraId="7B86E3D3" w14:textId="4BE2720B" w:rsidR="00EE1124" w:rsidRPr="00D53981" w:rsidRDefault="003F1026" w:rsidP="00EE1124">
      <w:pPr>
        <w:rPr>
          <w:rFonts w:ascii="Arial" w:hAnsi="Arial" w:cs="Arial"/>
          <w:b/>
          <w:szCs w:val="26"/>
        </w:rPr>
      </w:pPr>
      <w:r>
        <w:rPr>
          <w:rFonts w:ascii="Arial" w:eastAsia="Arial" w:hAnsi="Arial" w:cs="Arial"/>
          <w:b/>
          <w:bCs/>
          <w:szCs w:val="26"/>
        </w:rPr>
        <w:t>Lesson 6-3 Vertex Form</w:t>
      </w:r>
      <w:r w:rsidR="00EC5EE8">
        <w:rPr>
          <w:rFonts w:ascii="Arial" w:eastAsia="Arial" w:hAnsi="Arial" w:cs="Arial"/>
          <w:b/>
          <w:bCs/>
          <w:szCs w:val="26"/>
        </w:rPr>
        <w:t>.</w:t>
      </w:r>
      <w:r w:rsidR="00EE1124" w:rsidRPr="00D53981">
        <w:rPr>
          <w:rFonts w:ascii="Arial" w:eastAsia="Arial" w:hAnsi="Arial" w:cs="Arial"/>
          <w:b/>
          <w:bCs/>
          <w:szCs w:val="26"/>
        </w:rPr>
        <w:t>……</w:t>
      </w:r>
      <w:r w:rsidR="00213758" w:rsidRPr="00D53981">
        <w:rPr>
          <w:rFonts w:ascii="Arial" w:eastAsia="Arial" w:hAnsi="Arial" w:cs="Arial"/>
          <w:b/>
          <w:bCs/>
          <w:szCs w:val="26"/>
        </w:rPr>
        <w:t>…</w:t>
      </w:r>
      <w:r w:rsidR="00034C34">
        <w:rPr>
          <w:rFonts w:ascii="Arial" w:eastAsia="Arial" w:hAnsi="Arial" w:cs="Arial"/>
          <w:b/>
          <w:bCs/>
          <w:szCs w:val="26"/>
        </w:rPr>
        <w:t>…………………</w:t>
      </w:r>
      <w:r w:rsidR="00EE1124">
        <w:rPr>
          <w:rFonts w:ascii="Arial" w:eastAsia="Arial" w:hAnsi="Arial" w:cs="Arial"/>
          <w:b/>
          <w:bCs/>
          <w:szCs w:val="26"/>
        </w:rPr>
        <w:t>………</w:t>
      </w:r>
      <w:r w:rsidR="00845B34">
        <w:rPr>
          <w:rFonts w:ascii="Arial" w:eastAsia="Arial" w:hAnsi="Arial" w:cs="Arial"/>
          <w:b/>
          <w:bCs/>
          <w:szCs w:val="26"/>
        </w:rPr>
        <w:t>…………………….</w:t>
      </w:r>
      <w:r w:rsidR="00EE1124">
        <w:rPr>
          <w:rFonts w:ascii="Arial" w:eastAsia="Arial" w:hAnsi="Arial" w:cs="Arial"/>
          <w:b/>
          <w:bCs/>
          <w:szCs w:val="26"/>
        </w:rPr>
        <w:t xml:space="preserve">…. </w:t>
      </w:r>
      <w:r w:rsidR="00845B34">
        <w:rPr>
          <w:rFonts w:ascii="Arial" w:eastAsia="Arial" w:hAnsi="Arial" w:cs="Arial"/>
          <w:b/>
          <w:bCs/>
          <w:szCs w:val="26"/>
        </w:rPr>
        <w:t>16</w:t>
      </w:r>
    </w:p>
    <w:p w14:paraId="00DEFF4E" w14:textId="77777777" w:rsidR="00EE1124" w:rsidRPr="00D53981" w:rsidRDefault="00EE1124" w:rsidP="00EE1124">
      <w:pPr>
        <w:rPr>
          <w:rFonts w:ascii="Arial" w:hAnsi="Arial" w:cs="Arial"/>
          <w:b/>
          <w:szCs w:val="26"/>
        </w:rPr>
      </w:pPr>
    </w:p>
    <w:p w14:paraId="6D2BD7DC" w14:textId="68BEE599" w:rsidR="00845B34" w:rsidRDefault="003F1026" w:rsidP="00EE1124">
      <w:pPr>
        <w:rPr>
          <w:rFonts w:ascii="Arial" w:eastAsia="Arial" w:hAnsi="Arial" w:cs="Arial"/>
          <w:b/>
          <w:bCs/>
          <w:szCs w:val="26"/>
        </w:rPr>
      </w:pPr>
      <w:r>
        <w:rPr>
          <w:rFonts w:ascii="Arial" w:eastAsia="Arial" w:hAnsi="Arial" w:cs="Arial"/>
          <w:b/>
          <w:bCs/>
          <w:szCs w:val="26"/>
        </w:rPr>
        <w:t>Lesson 6-4 Converting Between Forms</w:t>
      </w:r>
      <w:r w:rsidR="00213758" w:rsidRPr="00D53981">
        <w:rPr>
          <w:rFonts w:ascii="Arial" w:eastAsia="Arial" w:hAnsi="Arial" w:cs="Arial"/>
          <w:b/>
          <w:bCs/>
          <w:szCs w:val="26"/>
        </w:rPr>
        <w:t>……………</w:t>
      </w:r>
      <w:r w:rsidR="00EE1124">
        <w:rPr>
          <w:rFonts w:ascii="Arial" w:eastAsia="Arial" w:hAnsi="Arial" w:cs="Arial"/>
          <w:b/>
          <w:bCs/>
          <w:szCs w:val="26"/>
        </w:rPr>
        <w:t>.…</w:t>
      </w:r>
      <w:r w:rsidR="00EE1124" w:rsidRPr="00D53981">
        <w:rPr>
          <w:rFonts w:ascii="Arial" w:eastAsia="Arial" w:hAnsi="Arial" w:cs="Arial"/>
          <w:b/>
          <w:bCs/>
          <w:szCs w:val="26"/>
        </w:rPr>
        <w:t>……………</w:t>
      </w:r>
      <w:r w:rsidR="00A22228">
        <w:rPr>
          <w:rFonts w:ascii="Arial" w:eastAsia="Arial" w:hAnsi="Arial" w:cs="Arial"/>
          <w:b/>
          <w:bCs/>
          <w:szCs w:val="26"/>
        </w:rPr>
        <w:t>…</w:t>
      </w:r>
      <w:r w:rsidR="00A22228" w:rsidRPr="00D53981">
        <w:rPr>
          <w:rFonts w:ascii="Arial" w:eastAsia="Arial" w:hAnsi="Arial" w:cs="Arial"/>
          <w:b/>
          <w:bCs/>
          <w:szCs w:val="26"/>
        </w:rPr>
        <w:t>…</w:t>
      </w:r>
      <w:r w:rsidR="00A22228">
        <w:rPr>
          <w:rFonts w:ascii="Arial" w:eastAsia="Arial" w:hAnsi="Arial" w:cs="Arial"/>
          <w:b/>
          <w:bCs/>
          <w:szCs w:val="26"/>
        </w:rPr>
        <w:t>…</w:t>
      </w:r>
      <w:r w:rsidR="00A22228" w:rsidRPr="00D53981">
        <w:rPr>
          <w:rFonts w:ascii="Arial" w:eastAsia="Arial" w:hAnsi="Arial" w:cs="Arial"/>
          <w:b/>
          <w:bCs/>
          <w:szCs w:val="26"/>
        </w:rPr>
        <w:t>…</w:t>
      </w:r>
      <w:r w:rsidR="00845B34">
        <w:rPr>
          <w:rFonts w:ascii="Arial" w:eastAsia="Arial" w:hAnsi="Arial" w:cs="Arial"/>
          <w:b/>
          <w:bCs/>
          <w:szCs w:val="26"/>
        </w:rPr>
        <w:t>..21</w:t>
      </w:r>
    </w:p>
    <w:p w14:paraId="3508A2C2" w14:textId="77777777" w:rsidR="00845B34" w:rsidRDefault="00845B34" w:rsidP="00EE1124">
      <w:pPr>
        <w:rPr>
          <w:rFonts w:ascii="Arial" w:eastAsia="Arial" w:hAnsi="Arial" w:cs="Arial"/>
          <w:b/>
          <w:bCs/>
          <w:szCs w:val="26"/>
        </w:rPr>
      </w:pPr>
    </w:p>
    <w:p w14:paraId="2758C4BE" w14:textId="51E912C1" w:rsidR="00845B34" w:rsidRDefault="00845B34" w:rsidP="00EE1124">
      <w:pPr>
        <w:rPr>
          <w:rFonts w:ascii="Arial" w:eastAsia="Arial" w:hAnsi="Arial" w:cs="Arial"/>
          <w:b/>
          <w:bCs/>
          <w:szCs w:val="26"/>
        </w:rPr>
      </w:pPr>
      <w:r>
        <w:rPr>
          <w:rFonts w:ascii="Arial" w:eastAsia="Arial" w:hAnsi="Arial" w:cs="Arial"/>
          <w:b/>
          <w:bCs/>
          <w:szCs w:val="26"/>
        </w:rPr>
        <w:t>Study Guide……………………………………………………………………….…28</w:t>
      </w:r>
    </w:p>
    <w:p w14:paraId="75815B7D" w14:textId="77777777" w:rsidR="00845B34" w:rsidRDefault="00845B34" w:rsidP="00EE1124">
      <w:pPr>
        <w:rPr>
          <w:rFonts w:ascii="Arial" w:eastAsia="Arial" w:hAnsi="Arial" w:cs="Arial"/>
          <w:b/>
          <w:bCs/>
          <w:szCs w:val="26"/>
        </w:rPr>
      </w:pPr>
    </w:p>
    <w:p w14:paraId="2C23B387" w14:textId="7A2EAAAA" w:rsidR="00845B34" w:rsidRPr="00D53981" w:rsidRDefault="00845B34" w:rsidP="00EE1124">
      <w:pPr>
        <w:rPr>
          <w:rFonts w:ascii="Arial" w:hAnsi="Arial" w:cs="Arial"/>
          <w:b/>
          <w:szCs w:val="26"/>
        </w:rPr>
      </w:pPr>
      <w:r w:rsidRPr="00D53981">
        <w:rPr>
          <w:rFonts w:ascii="Arial" w:eastAsia="Arial" w:hAnsi="Arial" w:cs="Arial"/>
          <w:b/>
          <w:bCs/>
          <w:szCs w:val="26"/>
        </w:rPr>
        <w:t>Glossary.……..……………………………………………………</w:t>
      </w:r>
      <w:r>
        <w:rPr>
          <w:rFonts w:ascii="Arial" w:eastAsia="Arial" w:hAnsi="Arial" w:cs="Arial"/>
          <w:b/>
          <w:bCs/>
          <w:szCs w:val="26"/>
        </w:rPr>
        <w:t>…….</w:t>
      </w:r>
      <w:r w:rsidRPr="00D53981">
        <w:rPr>
          <w:rFonts w:ascii="Arial" w:eastAsia="Arial" w:hAnsi="Arial" w:cs="Arial"/>
          <w:b/>
          <w:bCs/>
          <w:szCs w:val="26"/>
        </w:rPr>
        <w:t>…</w:t>
      </w:r>
      <w:r>
        <w:rPr>
          <w:rFonts w:ascii="Arial" w:eastAsia="Arial" w:hAnsi="Arial" w:cs="Arial"/>
          <w:b/>
          <w:bCs/>
          <w:szCs w:val="26"/>
        </w:rPr>
        <w:t>…..</w:t>
      </w:r>
      <w:r w:rsidRPr="00D53981">
        <w:rPr>
          <w:rFonts w:ascii="Arial" w:eastAsia="Arial" w:hAnsi="Arial" w:cs="Arial"/>
          <w:b/>
          <w:bCs/>
          <w:szCs w:val="26"/>
        </w:rPr>
        <w:t xml:space="preserve">…… </w:t>
      </w:r>
      <w:r>
        <w:rPr>
          <w:rFonts w:ascii="Arial" w:eastAsia="Arial" w:hAnsi="Arial" w:cs="Arial"/>
          <w:b/>
          <w:bCs/>
          <w:szCs w:val="26"/>
        </w:rPr>
        <w:t>3</w:t>
      </w:r>
      <w:r w:rsidRPr="00D53981">
        <w:rPr>
          <w:rFonts w:ascii="Arial" w:eastAsia="Arial" w:hAnsi="Arial" w:cs="Arial"/>
          <w:b/>
          <w:bCs/>
          <w:szCs w:val="26"/>
        </w:rPr>
        <w:t>2</w:t>
      </w:r>
    </w:p>
    <w:p w14:paraId="24BFA37A" w14:textId="77777777" w:rsidR="00EE1124" w:rsidRPr="00D53981" w:rsidRDefault="00EE1124" w:rsidP="00EE1124">
      <w:pPr>
        <w:rPr>
          <w:rFonts w:ascii="Arial" w:hAnsi="Arial" w:cs="Arial"/>
          <w:b/>
          <w:szCs w:val="26"/>
        </w:rPr>
      </w:pPr>
    </w:p>
    <w:p w14:paraId="7E51E69E" w14:textId="77777777" w:rsidR="005827D7" w:rsidRPr="00D53981" w:rsidRDefault="005827D7" w:rsidP="00D53981">
      <w:pPr>
        <w:jc w:val="center"/>
        <w:rPr>
          <w:rFonts w:ascii="Arial" w:hAnsi="Arial" w:cs="Arial"/>
          <w:b/>
          <w:szCs w:val="26"/>
        </w:rPr>
      </w:pPr>
    </w:p>
    <w:p w14:paraId="4A1C364C" w14:textId="678914A0" w:rsidR="00C90B3B" w:rsidRDefault="00C90B3B" w:rsidP="00C90B3B">
      <w:pPr>
        <w:rPr>
          <w:rFonts w:ascii="Arial" w:eastAsia="Arial" w:hAnsi="Arial" w:cs="Arial"/>
          <w:b/>
          <w:bCs/>
          <w:szCs w:val="26"/>
        </w:rPr>
      </w:pPr>
    </w:p>
    <w:p w14:paraId="0DF8D2B5" w14:textId="68970ABA" w:rsidR="002A16DD" w:rsidRPr="00BE3568" w:rsidRDefault="43DAD81D" w:rsidP="001B0A9E">
      <w:pPr>
        <w:rPr>
          <w:rFonts w:ascii="Arial" w:eastAsia="Arial" w:hAnsi="Arial" w:cs="Arial"/>
          <w:b/>
          <w:bCs/>
          <w:sz w:val="32"/>
          <w:szCs w:val="26"/>
        </w:rPr>
      </w:pPr>
      <w:r w:rsidRPr="00BE3568">
        <w:rPr>
          <w:rFonts w:ascii="Arial" w:eastAsia="Arial" w:hAnsi="Arial" w:cs="Arial"/>
          <w:b/>
          <w:bCs/>
          <w:sz w:val="32"/>
          <w:szCs w:val="26"/>
        </w:rPr>
        <w:t>This packet belongs to:</w:t>
      </w:r>
      <w:r w:rsidR="001B0A9E" w:rsidRPr="00BE3568">
        <w:rPr>
          <w:rFonts w:ascii="Arial" w:eastAsia="Arial" w:hAnsi="Arial" w:cs="Arial"/>
          <w:b/>
          <w:bCs/>
          <w:sz w:val="32"/>
          <w:szCs w:val="26"/>
        </w:rPr>
        <w:t xml:space="preserve">   </w:t>
      </w:r>
      <w:r w:rsidR="002A16DD" w:rsidRPr="00BE3568">
        <w:rPr>
          <w:rFonts w:ascii="Arial" w:eastAsia="Arial" w:hAnsi="Arial" w:cs="Arial"/>
          <w:b/>
          <w:bCs/>
          <w:sz w:val="32"/>
          <w:szCs w:val="26"/>
        </w:rPr>
        <w:t>_</w:t>
      </w:r>
      <w:r w:rsidR="00BE3568">
        <w:rPr>
          <w:rFonts w:ascii="Arial" w:eastAsia="Arial" w:hAnsi="Arial" w:cs="Arial"/>
          <w:b/>
          <w:bCs/>
          <w:sz w:val="32"/>
          <w:szCs w:val="26"/>
        </w:rPr>
        <w:t>__________________________</w:t>
      </w:r>
    </w:p>
    <w:p w14:paraId="1E21E802" w14:textId="35296EF3" w:rsidR="00CF0B27" w:rsidRDefault="00CF0B27" w:rsidP="00D53981">
      <w:pPr>
        <w:jc w:val="center"/>
        <w:rPr>
          <w:rFonts w:ascii="Arial" w:eastAsia="Arial" w:hAnsi="Arial" w:cs="Arial"/>
          <w:b/>
          <w:bCs/>
          <w:szCs w:val="26"/>
        </w:rPr>
      </w:pPr>
    </w:p>
    <w:p w14:paraId="17CB7ABC" w14:textId="762F32B3" w:rsidR="00BB4A76" w:rsidRDefault="00BB4A76" w:rsidP="00CF0B27">
      <w:pPr>
        <w:rPr>
          <w:rFonts w:ascii="Arial" w:eastAsia="Arial,Times New Roman" w:hAnsi="Arial" w:cs="Arial"/>
          <w:noProof/>
        </w:rPr>
      </w:pPr>
    </w:p>
    <w:p w14:paraId="565CD15B" w14:textId="6DC7E057" w:rsidR="002829B2" w:rsidRDefault="002829B2" w:rsidP="00CF0B27">
      <w:pPr>
        <w:rPr>
          <w:rFonts w:ascii="Arial" w:eastAsia="Arial,Times New Roman" w:hAnsi="Arial" w:cs="Arial"/>
          <w:noProof/>
        </w:rPr>
      </w:pPr>
    </w:p>
    <w:p w14:paraId="41D86254" w14:textId="1555F643" w:rsidR="002829B2" w:rsidRDefault="00984131" w:rsidP="00CF0B27">
      <w:pPr>
        <w:rPr>
          <w:rFonts w:ascii="Arial" w:eastAsia="Arial,Times New Roman" w:hAnsi="Arial" w:cs="Arial"/>
          <w:noProof/>
        </w:rPr>
      </w:pPr>
      <w:r>
        <w:rPr>
          <w:noProof/>
        </w:rPr>
        <w:drawing>
          <wp:anchor distT="0" distB="0" distL="114300" distR="114300" simplePos="0" relativeHeight="252333056" behindDoc="1" locked="0" layoutInCell="1" allowOverlap="1" wp14:anchorId="49520CDA" wp14:editId="299A48F2">
            <wp:simplePos x="0" y="0"/>
            <wp:positionH relativeFrom="margin">
              <wp:align>center</wp:align>
            </wp:positionH>
            <wp:positionV relativeFrom="paragraph">
              <wp:posOffset>136525</wp:posOffset>
            </wp:positionV>
            <wp:extent cx="4943475" cy="3707606"/>
            <wp:effectExtent l="0" t="0" r="9525" b="1270"/>
            <wp:wrapTight wrapText="bothSides">
              <wp:wrapPolygon edited="0">
                <wp:start x="0" y="0"/>
                <wp:lineTo x="0" y="21459"/>
                <wp:lineTo x="21531" y="21459"/>
                <wp:lineTo x="21531" y="0"/>
                <wp:lineTo x="0" y="0"/>
              </wp:wrapPolygon>
            </wp:wrapTight>
            <wp:docPr id="1216494180" name="Picture 1216494180" descr="Image result for gateway arc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gateway arch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brightnessContrast bright="4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3707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411B4A" w14:textId="2BEF45D0" w:rsidR="002829B2" w:rsidRDefault="002829B2" w:rsidP="00CF0B27">
      <w:pPr>
        <w:rPr>
          <w:rFonts w:ascii="Arial" w:eastAsia="Arial,Times New Roman" w:hAnsi="Arial" w:cs="Arial"/>
          <w:noProof/>
        </w:rPr>
      </w:pPr>
    </w:p>
    <w:p w14:paraId="4DC0B981" w14:textId="01F321E8" w:rsidR="002829B2" w:rsidRDefault="002829B2" w:rsidP="00CF0B27">
      <w:pPr>
        <w:rPr>
          <w:rFonts w:ascii="Arial" w:eastAsia="Arial,Times New Roman" w:hAnsi="Arial" w:cs="Arial"/>
          <w:noProof/>
        </w:rPr>
      </w:pPr>
    </w:p>
    <w:p w14:paraId="7599589C" w14:textId="77777777" w:rsidR="002829B2" w:rsidRDefault="002829B2" w:rsidP="00CF0B27">
      <w:pPr>
        <w:rPr>
          <w:rFonts w:ascii="Arial" w:eastAsia="Arial,Times New Roman" w:hAnsi="Arial" w:cs="Arial"/>
          <w:noProof/>
        </w:rPr>
      </w:pPr>
    </w:p>
    <w:p w14:paraId="16E95535" w14:textId="77777777" w:rsidR="002829B2" w:rsidRDefault="002829B2" w:rsidP="00CF0B27">
      <w:pPr>
        <w:rPr>
          <w:rFonts w:ascii="Arial" w:eastAsia="Arial,Times New Roman" w:hAnsi="Arial" w:cs="Arial"/>
          <w:noProof/>
        </w:rPr>
      </w:pPr>
    </w:p>
    <w:p w14:paraId="10768189" w14:textId="77777777" w:rsidR="002829B2" w:rsidRDefault="002829B2" w:rsidP="00CF0B27">
      <w:pPr>
        <w:rPr>
          <w:rFonts w:ascii="Arial" w:eastAsia="Arial,Times New Roman" w:hAnsi="Arial" w:cs="Arial"/>
          <w:noProof/>
        </w:rPr>
      </w:pPr>
    </w:p>
    <w:p w14:paraId="2D542FD9" w14:textId="77777777" w:rsidR="002829B2" w:rsidRDefault="002829B2" w:rsidP="00CF0B27">
      <w:pPr>
        <w:rPr>
          <w:rFonts w:ascii="Arial" w:eastAsia="Arial,Times New Roman" w:hAnsi="Arial" w:cs="Arial"/>
          <w:noProof/>
        </w:rPr>
      </w:pPr>
    </w:p>
    <w:p w14:paraId="11BC71D3" w14:textId="651EDC8C" w:rsidR="002829B2" w:rsidRDefault="002829B2" w:rsidP="00CF0B27">
      <w:pPr>
        <w:rPr>
          <w:rFonts w:ascii="Arial" w:eastAsia="Arial,Times New Roman" w:hAnsi="Arial" w:cs="Arial"/>
          <w:noProof/>
        </w:rPr>
      </w:pPr>
    </w:p>
    <w:p w14:paraId="056764E7" w14:textId="77777777" w:rsidR="002829B2" w:rsidRDefault="002829B2" w:rsidP="00CF0B27">
      <w:pPr>
        <w:rPr>
          <w:rFonts w:ascii="Arial" w:eastAsia="Arial,Times New Roman" w:hAnsi="Arial" w:cs="Arial"/>
          <w:noProof/>
        </w:rPr>
      </w:pPr>
    </w:p>
    <w:p w14:paraId="2074DFA8" w14:textId="77777777" w:rsidR="008C2345" w:rsidRDefault="008C2345" w:rsidP="00CF0B27">
      <w:pPr>
        <w:rPr>
          <w:rFonts w:ascii="Arial" w:eastAsia="Arial,Times New Roman" w:hAnsi="Arial" w:cs="Arial"/>
          <w:noProof/>
        </w:rPr>
      </w:pPr>
    </w:p>
    <w:p w14:paraId="3EB4FF61" w14:textId="77777777" w:rsidR="008C2345" w:rsidRDefault="008C2345" w:rsidP="00CF0B27">
      <w:pPr>
        <w:rPr>
          <w:rFonts w:ascii="Arial" w:eastAsia="Arial,Times New Roman" w:hAnsi="Arial" w:cs="Arial"/>
          <w:noProof/>
        </w:rPr>
      </w:pPr>
    </w:p>
    <w:p w14:paraId="40B613CA" w14:textId="77777777" w:rsidR="008C2345" w:rsidRDefault="008C2345" w:rsidP="00CF0B27">
      <w:pPr>
        <w:rPr>
          <w:rFonts w:ascii="Arial" w:eastAsia="Arial,Times New Roman" w:hAnsi="Arial" w:cs="Arial"/>
          <w:noProof/>
        </w:rPr>
      </w:pPr>
    </w:p>
    <w:p w14:paraId="24220746" w14:textId="77777777" w:rsidR="008C2345" w:rsidRDefault="008C2345" w:rsidP="00CF0B27">
      <w:pPr>
        <w:rPr>
          <w:rFonts w:ascii="Arial" w:eastAsia="Arial,Times New Roman" w:hAnsi="Arial" w:cs="Arial"/>
          <w:noProof/>
        </w:rPr>
      </w:pPr>
    </w:p>
    <w:p w14:paraId="487DC891" w14:textId="77777777" w:rsidR="008C2345" w:rsidRDefault="008C2345" w:rsidP="00CF0B27">
      <w:pPr>
        <w:rPr>
          <w:rFonts w:ascii="Arial" w:eastAsia="Arial,Times New Roman" w:hAnsi="Arial" w:cs="Arial"/>
          <w:noProof/>
        </w:rPr>
      </w:pPr>
    </w:p>
    <w:p w14:paraId="6A969CB3" w14:textId="77777777" w:rsidR="002829B2" w:rsidRDefault="002829B2" w:rsidP="00CF0B27">
      <w:pPr>
        <w:rPr>
          <w:rFonts w:ascii="Arial" w:hAnsi="Arial" w:cs="Arial"/>
          <w:b/>
          <w:szCs w:val="26"/>
        </w:rPr>
      </w:pPr>
    </w:p>
    <w:p w14:paraId="2A85ED15" w14:textId="77777777" w:rsidR="00CF0B27" w:rsidRDefault="00CF0B27" w:rsidP="00CF0B27">
      <w:pPr>
        <w:rPr>
          <w:rFonts w:ascii="Arial" w:eastAsia="Arial" w:hAnsi="Arial" w:cs="Arial"/>
          <w:b/>
          <w:bCs/>
          <w:sz w:val="28"/>
          <w:szCs w:val="28"/>
        </w:rPr>
      </w:pPr>
    </w:p>
    <w:p w14:paraId="45118360" w14:textId="77777777" w:rsidR="001B0A9E" w:rsidRDefault="001B0A9E" w:rsidP="00DE6C92">
      <w:pPr>
        <w:jc w:val="center"/>
        <w:rPr>
          <w:rFonts w:ascii="Arial" w:eastAsia="Arial" w:hAnsi="Arial" w:cs="Arial"/>
          <w:b/>
          <w:bCs/>
          <w:sz w:val="28"/>
          <w:szCs w:val="28"/>
        </w:rPr>
      </w:pPr>
    </w:p>
    <w:p w14:paraId="1AAB8D0E" w14:textId="77777777" w:rsidR="00034C34" w:rsidRDefault="00034C34" w:rsidP="00DE6C92">
      <w:pPr>
        <w:jc w:val="center"/>
        <w:rPr>
          <w:rFonts w:ascii="Arial" w:eastAsia="Arial" w:hAnsi="Arial" w:cs="Arial"/>
          <w:b/>
          <w:bCs/>
          <w:sz w:val="28"/>
          <w:szCs w:val="28"/>
        </w:rPr>
      </w:pPr>
    </w:p>
    <w:p w14:paraId="39F3F8F4" w14:textId="425A2832" w:rsidR="003F1026" w:rsidRDefault="003F1026" w:rsidP="00DE6C92">
      <w:pPr>
        <w:jc w:val="center"/>
        <w:rPr>
          <w:rFonts w:ascii="Arial" w:eastAsia="Arial" w:hAnsi="Arial" w:cs="Arial"/>
          <w:b/>
          <w:bCs/>
          <w:sz w:val="28"/>
          <w:szCs w:val="28"/>
        </w:rPr>
      </w:pPr>
    </w:p>
    <w:p w14:paraId="5FA27AD6" w14:textId="79E5A222" w:rsidR="003F1026" w:rsidRDefault="003F1026" w:rsidP="00DE6C92">
      <w:pPr>
        <w:jc w:val="center"/>
        <w:rPr>
          <w:rFonts w:ascii="Arial" w:eastAsia="Arial" w:hAnsi="Arial" w:cs="Arial"/>
          <w:b/>
          <w:bCs/>
          <w:sz w:val="28"/>
          <w:szCs w:val="28"/>
        </w:rPr>
      </w:pPr>
    </w:p>
    <w:p w14:paraId="774F478B" w14:textId="382E476F" w:rsidR="003F1026" w:rsidRDefault="003F1026" w:rsidP="00DE6C92">
      <w:pPr>
        <w:jc w:val="center"/>
        <w:rPr>
          <w:rFonts w:ascii="Arial" w:eastAsia="Arial" w:hAnsi="Arial" w:cs="Arial"/>
          <w:b/>
          <w:bCs/>
          <w:sz w:val="28"/>
          <w:szCs w:val="28"/>
        </w:rPr>
      </w:pPr>
    </w:p>
    <w:p w14:paraId="733B10E8" w14:textId="3C0492FC" w:rsidR="00845B34" w:rsidRDefault="00845B34">
      <w:pPr>
        <w:rPr>
          <w:rFonts w:ascii="Arial" w:eastAsia="Arial,Times New Roman" w:hAnsi="Arial" w:cs="Arial"/>
          <w:b/>
          <w:bCs/>
          <w:sz w:val="28"/>
          <w:szCs w:val="28"/>
        </w:rPr>
      </w:pPr>
      <w:r>
        <w:rPr>
          <w:rFonts w:ascii="Arial" w:eastAsia="Arial,Times New Roman" w:hAnsi="Arial" w:cs="Arial"/>
          <w:b/>
          <w:bCs/>
          <w:sz w:val="28"/>
          <w:szCs w:val="28"/>
        </w:rPr>
        <w:br w:type="page"/>
      </w:r>
      <w:r w:rsidRPr="00845B34">
        <w:rPr>
          <w:rFonts w:ascii="Arial" w:eastAsia="Arial,Times New Roman" w:hAnsi="Arial" w:cs="Arial"/>
          <w:b/>
          <w:bCs/>
          <w:noProof/>
          <w:sz w:val="28"/>
          <w:szCs w:val="28"/>
        </w:rPr>
        <w:drawing>
          <wp:anchor distT="0" distB="0" distL="114300" distR="114300" simplePos="0" relativeHeight="252364800" behindDoc="1" locked="0" layoutInCell="1" allowOverlap="1" wp14:anchorId="1687AD62" wp14:editId="6E13484A">
            <wp:simplePos x="0" y="0"/>
            <wp:positionH relativeFrom="column">
              <wp:posOffset>-1504950</wp:posOffset>
            </wp:positionH>
            <wp:positionV relativeFrom="paragraph">
              <wp:posOffset>-153670</wp:posOffset>
            </wp:positionV>
            <wp:extent cx="7744714" cy="4643621"/>
            <wp:effectExtent l="0" t="0" r="2540" b="5080"/>
            <wp:wrapNone/>
            <wp:docPr id="1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3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4714" cy="46436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45B34">
        <w:rPr>
          <w:rFonts w:ascii="Arial" w:eastAsia="Arial,Times New Roman" w:hAnsi="Arial" w:cs="Arial"/>
          <w:b/>
          <w:bCs/>
          <w:noProof/>
          <w:sz w:val="28"/>
          <w:szCs w:val="28"/>
        </w:rPr>
        <w:drawing>
          <wp:anchor distT="0" distB="0" distL="114300" distR="114300" simplePos="0" relativeHeight="252365824" behindDoc="0" locked="0" layoutInCell="1" allowOverlap="1" wp14:anchorId="74C927DB" wp14:editId="640AE8D4">
            <wp:simplePos x="0" y="0"/>
            <wp:positionH relativeFrom="column">
              <wp:posOffset>-1485900</wp:posOffset>
            </wp:positionH>
            <wp:positionV relativeFrom="paragraph">
              <wp:posOffset>4457700</wp:posOffset>
            </wp:positionV>
            <wp:extent cx="7731125" cy="4331335"/>
            <wp:effectExtent l="0" t="0" r="0" b="12065"/>
            <wp:wrapNone/>
            <wp:docPr id="1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4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31125" cy="4331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6AE4FF" w14:textId="402C014F" w:rsidR="00DD1860" w:rsidRDefault="00DD1860" w:rsidP="00E22AE1">
      <w:pPr>
        <w:rPr>
          <w:rFonts w:ascii="Arial" w:eastAsia="Arial,Times New Roman" w:hAnsi="Arial" w:cs="Arial"/>
          <w:b/>
          <w:bCs/>
          <w:sz w:val="28"/>
          <w:szCs w:val="28"/>
        </w:rPr>
      </w:pPr>
      <w:r>
        <w:rPr>
          <w:rFonts w:ascii="Arial" w:eastAsia="Times New Roman" w:hAnsi="Arial" w:cs="Arial"/>
          <w:noProof/>
          <w:szCs w:val="20"/>
        </w:rPr>
        <w:lastRenderedPageBreak/>
        <mc:AlternateContent>
          <mc:Choice Requires="wpg">
            <w:drawing>
              <wp:anchor distT="0" distB="0" distL="114300" distR="114300" simplePos="0" relativeHeight="252111872" behindDoc="0" locked="0" layoutInCell="1" allowOverlap="1" wp14:anchorId="308CC5C8" wp14:editId="569C5BEA">
                <wp:simplePos x="0" y="0"/>
                <wp:positionH relativeFrom="margin">
                  <wp:align>center</wp:align>
                </wp:positionH>
                <wp:positionV relativeFrom="paragraph">
                  <wp:posOffset>25400</wp:posOffset>
                </wp:positionV>
                <wp:extent cx="2743200" cy="457200"/>
                <wp:effectExtent l="57150" t="19050" r="57150" b="95250"/>
                <wp:wrapThrough wrapText="bothSides">
                  <wp:wrapPolygon edited="0">
                    <wp:start x="5100" y="-900"/>
                    <wp:lineTo x="-450" y="0"/>
                    <wp:lineTo x="-300" y="25200"/>
                    <wp:lineTo x="21900" y="25200"/>
                    <wp:lineTo x="21900" y="23400"/>
                    <wp:lineTo x="21000" y="18000"/>
                    <wp:lineTo x="19950" y="14400"/>
                    <wp:lineTo x="21750" y="3600"/>
                    <wp:lineTo x="21150" y="1800"/>
                    <wp:lineTo x="16500" y="-900"/>
                    <wp:lineTo x="5100" y="-900"/>
                  </wp:wrapPolygon>
                </wp:wrapThrough>
                <wp:docPr id="1216493807" name="Group 12164938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3200" cy="457200"/>
                          <a:chOff x="0" y="0"/>
                          <a:chExt cx="2400300" cy="457200"/>
                        </a:xfrm>
                      </wpg:grpSpPr>
                      <wps:wsp>
                        <wps:cNvPr id="1216493808" name="Up Ribbon 1216493808"/>
                        <wps:cNvSpPr/>
                        <wps:spPr>
                          <a:xfrm>
                            <a:off x="0" y="0"/>
                            <a:ext cx="2400300" cy="457200"/>
                          </a:xfrm>
                          <a:prstGeom prst="ribbon2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6493809" name="Text Box 1216493809"/>
                        <wps:cNvSpPr txBox="1"/>
                        <wps:spPr>
                          <a:xfrm>
                            <a:off x="571500" y="0"/>
                            <a:ext cx="12573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E8AB8DE" w14:textId="54BE47D8" w:rsidR="00973CF9" w:rsidRDefault="00973CF9" w:rsidP="00DD1860">
                              <w:pPr>
                                <w:jc w:val="center"/>
                              </w:pPr>
                              <w:r>
                                <w:t>Begin 6-1 Video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16493807" o:spid="_x0000_s1026" style="position:absolute;margin-left:0;margin-top:2pt;width:3in;height:36pt;z-index:252111872;mso-position-horizontal:center;mso-position-horizontal-relative:margin;mso-width-relative:margin;mso-height-relative:margin" coordsize="2400300,4572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">
                <v:shapetype id="_x0000_t54" coordsize="21600,21600" o:spt="54" adj="5400,18900" path="m0@29l@3@29qx@4@19l@4@10@5@10@5@19qy@6@29l@28@29@26@22@28@23@9@23@9@24qy@8,0l@1,0qx@0@24l@0@23,0@23,2700@22xem@4@19nfqy@3@20l@1@20qx@0@21@1@10l@4@10em@5@19nfqy@6@20l@8@20qx@9@21@8@10l@5@10em@0@21nfl@0@23em@9@21nfl@9@23e">
                  <v:formulas>
                    <v:f eqn="val #0"/>
                    <v:f eqn="sum @0 675 0"/>
                    <v:f eqn="sum @1 675 0"/>
                    <v:f eqn="sum @2 675 0"/>
                    <v:f eqn="sum @3 675 0"/>
                    <v:f eqn="sum width 0 @4"/>
                    <v:f eqn="sum width 0 @3"/>
                    <v:f eqn="sum width 0 @2"/>
                    <v:f eqn="sum width 0 @1"/>
                    <v:f eqn="sum width 0 @0"/>
                    <v:f eqn="val #1"/>
                    <v:f eqn="prod @10 1 4"/>
                    <v:f eqn="prod @10 1 2"/>
                    <v:f eqn="prod @10 3 4"/>
                    <v:f eqn="prod height 3 4"/>
                    <v:f eqn="prod height 1 2"/>
                    <v:f eqn="prod height 1 4"/>
                    <v:f eqn="prod height 3 2"/>
                    <v:f eqn="prod height 2 3"/>
                    <v:f eqn="sum @11 @14 0"/>
                    <v:f eqn="sum @12 @15 0"/>
                    <v:f eqn="sum @13 @16 0"/>
                    <v:f eqn="sum @17 0 @20"/>
                    <v:f eqn="sum height 0 @10"/>
                    <v:f eqn="sum height 0 @19"/>
                    <v:f eqn="prod width 1 2"/>
                    <v:f eqn="sum width 0 2700"/>
                    <v:f eqn="sum @25 0 2700"/>
                    <v:f eqn="val width"/>
                    <v:f eqn="val height"/>
                  </v:formulas>
                  <v:path o:extrusionok="f" o:connecttype="custom" o:connectlocs="@25,0;2700,@22;@25,@10;@26,@22" o:connectangles="270,180,90,0" textboxrect="@0,0,@9,@10"/>
                  <v:handles>
                    <v:h position="#0,topLeft" xrange="2700,8100"/>
                    <v:h position="center,#1" yrange="14400,21600"/>
                  </v:handles>
                  <o:complex v:ext="view"/>
                </v:shapetype>
                <v:shape id="Up Ribbon 1216493808" o:spid="_x0000_s1027" type="#_x0000_t54" style="position:absolute;width:2400300;height:4572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nUhuywAA&#10;AOMAAAAPAAAAZHJzL2Rvd25yZXYueG1sRI/RSsNAEEXfBf9hGcE3u0kbS43dliIopYJg7AcM2TEb&#10;zM6G7DZJ/955EHycuXfuPbPdz75TIw2xDWwgX2SgiOtgW24MnL9eHzagYkK22AUmA1eKsN/d3myx&#10;tGHiTxqr1CgJ4ViiAZdSX2oda0ce4yL0xKJ9h8FjknFotB1wknDf6WWWrbXHlqXBYU8vjuqf6uIN&#10;FO6x+ugOq+lanMbL+fiW8tO7Neb+bj48g0o0p3/z3/XRCv4yXxdPq00m0PKTLEDvfgE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KWdSG7LAAAA4wAAAA8AAAAAAAAAAAAAAAAAlwIA&#10;AGRycy9kb3ducmV2LnhtbFBLBQYAAAAABAAEAPUAAACPAwAAAAA=&#10;" adj=",18000" fillcolor="#d8d8d8 [2732]" strokecolor="#4579b8 [3044]">
                  <v:shadow on="t" opacity="22937f" mv:blur="40000f" origin=",.5" offset="0,23000emu"/>
                </v:shap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1216493809" o:spid="_x0000_s1028" type="#_x0000_t202" style="position:absolute;left:571500;width:1257300;height:3429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ku6cxwAA&#10;AOMAAAAPAAAAZHJzL2Rvd25yZXYueG1sRE9fa8IwEH8f+B3CCXsZmuhGp9UoYyCI6IPOD3A2Z1Ns&#10;LqXJavftl4Gwx/v9v+W6d7XoqA2VZw2TsQJBXHhTcanh/LUZzUCEiGyw9kwafijAejV4WmJu/J2P&#10;1J1iKVIIhxw12BibXMpQWHIYxr4hTtzVtw5jOttSmhbvKdzVcqpUJh1WnBosNvRpqbidvp2GF9uo&#10;w/66vWxMVtjbLuC763ZaPw/7jwWISH38Fz/cW5PmTyfZ2/x1pubw91MCQK5+AQ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i5LunMcAAADjAAAADwAAAAAAAAAAAAAAAACXAgAAZHJz&#10;L2Rvd25yZXYueG1sUEsFBgAAAAAEAAQA9QAAAIsDAAAAAA==&#10;" filled="f" stroked="f">
                  <v:textbox>
                    <w:txbxContent>
                      <w:p w14:paraId="4E8AB8DE" w14:textId="54BE47D8" w:rsidR="00973CF9" w:rsidRDefault="00973CF9" w:rsidP="00DD1860">
                        <w:pPr>
                          <w:jc w:val="center"/>
                        </w:pPr>
                        <w:r>
                          <w:t>Begin 6-1 Video 1</w:t>
                        </w:r>
                      </w:p>
                    </w:txbxContent>
                  </v:textbox>
                </v:shape>
                <w10:wrap type="through" anchorx="margin"/>
              </v:group>
            </w:pict>
          </mc:Fallback>
        </mc:AlternateContent>
      </w:r>
      <w:r>
        <w:rPr>
          <w:rFonts w:ascii="Arial" w:eastAsia="Arial,Times New Roman" w:hAnsi="Arial" w:cs="Arial"/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2106752" behindDoc="0" locked="0" layoutInCell="1" allowOverlap="1" wp14:anchorId="1074FF79" wp14:editId="477EFB6C">
                <wp:simplePos x="0" y="0"/>
                <wp:positionH relativeFrom="column">
                  <wp:posOffset>-1487805</wp:posOffset>
                </wp:positionH>
                <wp:positionV relativeFrom="page">
                  <wp:posOffset>409575</wp:posOffset>
                </wp:positionV>
                <wp:extent cx="1485900" cy="8825230"/>
                <wp:effectExtent l="57150" t="19050" r="76200" b="90170"/>
                <wp:wrapThrough wrapText="bothSides">
                  <wp:wrapPolygon edited="0">
                    <wp:start x="11354" y="-47"/>
                    <wp:lineTo x="-831" y="0"/>
                    <wp:lineTo x="-831" y="1492"/>
                    <wp:lineTo x="5262" y="1492"/>
                    <wp:lineTo x="5262" y="2238"/>
                    <wp:lineTo x="17446" y="2238"/>
                    <wp:lineTo x="17446" y="21774"/>
                    <wp:lineTo x="19108" y="21774"/>
                    <wp:lineTo x="19385" y="1492"/>
                    <wp:lineTo x="22431" y="793"/>
                    <wp:lineTo x="22431" y="606"/>
                    <wp:lineTo x="20215" y="187"/>
                    <wp:lineTo x="18554" y="-47"/>
                    <wp:lineTo x="11354" y="-47"/>
                  </wp:wrapPolygon>
                </wp:wrapThrough>
                <wp:docPr id="36" name="Group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60" name="Straight Connector 60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Cloud Callout 61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CA3DF17" w14:textId="77777777" w:rsidR="00973CF9" w:rsidRPr="00954860" w:rsidRDefault="00973CF9" w:rsidP="00E22AE1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6" o:spid="_x0000_s1029" style="position:absolute;margin-left:-117.1pt;margin-top:32.25pt;width:117pt;height:694.9pt;z-index:252106752;mso-position-vertical-relative:page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">
                <v:line id="Straight Connector 60" o:spid="_x0000_s1030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OReCsAAAADbAAAADwAAAGRycy9kb3ducmV2LnhtbERPyWrDMBC9F/IPYgK9NXJ7MMGxbEKJ&#10;i6FQSBpCj4M1sUWtkbFUL39fHQo9Pt6el4vtxUSjN44VPO8SEMSN04ZbBdfP6mkPwgdkjb1jUrCS&#10;h7LYPOSYaTfzmaZLaEUMYZ+hgi6EIZPSNx1Z9Ds3EEfu7kaLIcKxlXrEOYbbXr4kSSotGo4NHQ70&#10;2lHzffmxCk58P33hm6kGkyzHub6t7/SxKvW4XY4HEIGW8C/+c9daQRrXxy/xB8jiF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KDkXgrAAAAA2wAAAA8AAAAAAAAAAAAAAAAA&#10;oQIAAGRycy9kb3ducmV2LnhtbFBLBQYAAAAABAAEAPkAAACOAwAAAAA=&#10;" strokecolor="black [3200]" strokeweight="2pt">
                  <v:shadow on="t" opacity="24903f" mv:blur="40000f" origin=",.5" offset="0,20000emu"/>
                </v:line>
                <v:shapetype id="_x0000_t106" coordsize="21600,21600" o:spt="106" adj="1350,25920" path="ar0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0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  <v:formulas>
                    <v:f eqn="sum #0 0 10800"/>
                    <v:f eqn="sum #1 0 10800"/>
                    <v:f eqn="cosatan2 10800 @0 @1"/>
                    <v:f eqn="sinatan2 10800 @0 @1"/>
                    <v:f eqn="sum @2 10800 0"/>
                    <v:f eqn="sum @3 10800 0"/>
                    <v:f eqn="sum @4 0 #0"/>
                    <v:f eqn="sum @5 0 #1"/>
                    <v:f eqn="mod @6 @7 0"/>
                    <v:f eqn="prod 600 11 1"/>
                    <v:f eqn="sum @8 0 @9"/>
                    <v:f eqn="prod @10 1 3"/>
                    <v:f eqn="prod 600 3 1"/>
                    <v:f eqn="sum @11 @12 0"/>
                    <v:f eqn="prod @13 @6 @8"/>
                    <v:f eqn="prod @13 @7 @8"/>
                    <v:f eqn="sum @14 #0 0"/>
                    <v:f eqn="sum @15 #1 0"/>
                    <v:f eqn="prod 600 8 1"/>
                    <v:f eqn="prod @11 2 1"/>
                    <v:f eqn="sum @18 @19 0"/>
                    <v:f eqn="prod @20 @6 @8"/>
                    <v:f eqn="prod @20 @7 @8"/>
                    <v:f eqn="sum @21 #0 0"/>
                    <v:f eqn="sum @22 #1 0"/>
                    <v:f eqn="prod 600 2 1"/>
                    <v:f eqn="sum #0 600 0"/>
                    <v:f eqn="sum #0 0 600"/>
                    <v:f eqn="sum #1 600 0"/>
                    <v:f eqn="sum #1 0 600"/>
                    <v:f eqn="sum @16 @25 0"/>
                    <v:f eqn="sum @16 0 @25"/>
                    <v:f eqn="sum @17 @25 0"/>
                    <v:f eqn="sum @17 0 @25"/>
                    <v:f eqn="sum @23 @12 0"/>
                    <v:f eqn="sum @23 0 @12"/>
                    <v:f eqn="sum @24 @12 0"/>
                    <v:f eqn="sum @24 0 @12"/>
                    <v:f eqn="val #0"/>
                    <v:f eqn="val #1"/>
                  </v:formulas>
                  <v:path o:extrusionok="f" o:connecttype="custom" o:connectlocs="67,10800;10800,21577;21582,10800;10800,1235;@38,@39" textboxrect="2977,3262,17087,17337"/>
                  <v:handles>
                    <v:h position="#0,#1"/>
                  </v:handles>
                  <o:complex v:ext="view"/>
                </v:shapetype>
                <v:shape id="Cloud Callout 61" o:spid="_x0000_s1031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1vbGwwAA&#10;ANsAAAAPAAAAZHJzL2Rvd25yZXYueG1sRI9Ba8JAFITvQv/D8gq96caCYqOraKvQS8HG6Pmx+0yi&#10;2bchu9X4792C4HGYmW+Y2aKztbhQ6yvHCoaDBASxdqbiQkG+2/QnIHxANlg7JgU38rCYv/RmmBp3&#10;5V+6ZKEQEcI+RQVlCE0qpdclWfQD1xBH7+haiyHKtpCmxWuE21q+J8lYWqw4LpTY0GdJ+pz9WQVf&#10;q25j93n+s16PRuhWJ739OGil3l675RREoC48w4/2t1EwHsL/l/gD5PwO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A1vbGwwAAANsAAAAPAAAAAAAAAAAAAAAAAJcCAABkcnMvZG93&#10;bnJldi54bWxQSwUGAAAAAAQABAD1AAAAhwMAAAAA&#10;" adj="6300,24300" fillcolor="#a5d5e2 [1624]" strokecolor="black [3213]">
                  <v:fill color2="#e4f2f6 [504]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1CA3DF17" w14:textId="77777777" w:rsidR="00973CF9" w:rsidRPr="00954860" w:rsidRDefault="00973CF9" w:rsidP="00E22AE1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type="through" anchory="page"/>
              </v:group>
            </w:pict>
          </mc:Fallback>
        </mc:AlternateContent>
      </w:r>
    </w:p>
    <w:p w14:paraId="179241E9" w14:textId="034C36AE" w:rsidR="00DD1860" w:rsidRDefault="00DD1860" w:rsidP="00E22AE1">
      <w:pPr>
        <w:rPr>
          <w:rFonts w:ascii="Arial" w:eastAsia="Arial,Times New Roman" w:hAnsi="Arial" w:cs="Arial"/>
          <w:b/>
          <w:bCs/>
          <w:sz w:val="28"/>
          <w:szCs w:val="28"/>
        </w:rPr>
      </w:pPr>
    </w:p>
    <w:p w14:paraId="60F74F80" w14:textId="77777777" w:rsidR="00DD1860" w:rsidRDefault="00DD1860" w:rsidP="00E22AE1">
      <w:pPr>
        <w:rPr>
          <w:rFonts w:ascii="Arial" w:eastAsia="Arial,Times New Roman" w:hAnsi="Arial" w:cs="Arial"/>
          <w:b/>
          <w:bCs/>
          <w:sz w:val="28"/>
          <w:szCs w:val="28"/>
        </w:rPr>
      </w:pPr>
    </w:p>
    <w:p w14:paraId="1763CDE1" w14:textId="1A0A50D6" w:rsidR="00E22AE1" w:rsidRPr="00DD1860" w:rsidRDefault="00EB071A" w:rsidP="00E22AE1">
      <w:pPr>
        <w:rPr>
          <w:rFonts w:ascii="Arial" w:eastAsia="Arial,Times New Roman" w:hAnsi="Arial" w:cs="Arial"/>
          <w:b/>
          <w:bCs/>
          <w:sz w:val="28"/>
          <w:szCs w:val="28"/>
        </w:rPr>
      </w:pPr>
      <w:r>
        <w:rPr>
          <w:rFonts w:ascii="Arial" w:eastAsia="Arial,Times New Roman" w:hAnsi="Arial" w:cs="Arial"/>
          <w:b/>
          <w:bCs/>
          <w:sz w:val="28"/>
          <w:szCs w:val="28"/>
        </w:rPr>
        <w:t xml:space="preserve">Lesson 6-1 The </w:t>
      </w:r>
      <w:r w:rsidR="00E22AE1">
        <w:rPr>
          <w:rFonts w:ascii="Arial" w:eastAsia="Arial,Times New Roman" w:hAnsi="Arial" w:cs="Arial"/>
          <w:b/>
          <w:bCs/>
          <w:sz w:val="28"/>
          <w:szCs w:val="28"/>
        </w:rPr>
        <w:t>Quadratic Formula</w:t>
      </w:r>
    </w:p>
    <w:p w14:paraId="6ADDE7BC" w14:textId="15BFFBDB" w:rsidR="00E22AE1" w:rsidRPr="00FA2BCE" w:rsidRDefault="00E22AE1" w:rsidP="00E22AE1">
      <w:pPr>
        <w:rPr>
          <w:rFonts w:ascii="Arial" w:eastAsia="Times New Roman" w:hAnsi="Arial" w:cs="Arial"/>
          <w:b/>
          <w:szCs w:val="20"/>
        </w:rPr>
      </w:pPr>
      <w:r>
        <w:rPr>
          <w:rFonts w:ascii="Arial" w:eastAsia="Arial,Times New Roman" w:hAnsi="Arial" w:cs="Arial"/>
          <w:noProof/>
        </w:rPr>
        <mc:AlternateContent>
          <mc:Choice Requires="wps">
            <w:drawing>
              <wp:anchor distT="0" distB="0" distL="114300" distR="114300" simplePos="0" relativeHeight="252109824" behindDoc="0" locked="0" layoutInCell="1" allowOverlap="1" wp14:anchorId="71C91CDD" wp14:editId="0CCDA748">
                <wp:simplePos x="0" y="0"/>
                <wp:positionH relativeFrom="column">
                  <wp:posOffset>4112895</wp:posOffset>
                </wp:positionH>
                <wp:positionV relativeFrom="paragraph">
                  <wp:posOffset>50165</wp:posOffset>
                </wp:positionV>
                <wp:extent cx="1703070" cy="1019175"/>
                <wp:effectExtent l="0" t="0" r="11430" b="28575"/>
                <wp:wrapSquare wrapText="bothSides"/>
                <wp:docPr id="283111587" name="Text Box 2831115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03070" cy="1019175"/>
                        </a:xfrm>
                        <a:prstGeom prst="rect">
                          <a:avLst/>
                        </a:prstGeom>
                        <a:noFill/>
                        <a:ln w="19050" cmpd="sng"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5A0F9A" w14:textId="77777777" w:rsidR="00973CF9" w:rsidRDefault="00973CF9" w:rsidP="00E22AE1">
                            <w:pPr>
                              <w:rPr>
                                <w:rFonts w:ascii="Arial" w:eastAsia="Arial,Times New Roman" w:hAnsi="Arial" w:cs="Arial"/>
                                <w:bCs/>
                              </w:rPr>
                            </w:pPr>
                            <w:r>
                              <w:rPr>
                                <w:rFonts w:ascii="Arial" w:eastAsia="Arial,Times New Roman" w:hAnsi="Arial" w:cs="Arial"/>
                                <w:bCs/>
                                <w:u w:val="single"/>
                              </w:rPr>
                              <w:t>Vocabulary</w:t>
                            </w:r>
                            <w:r w:rsidRPr="0045005C">
                              <w:rPr>
                                <w:rFonts w:ascii="Arial" w:eastAsia="Arial,Times New Roman" w:hAnsi="Arial" w:cs="Arial"/>
                                <w:bCs/>
                                <w:u w:val="single"/>
                              </w:rPr>
                              <w:t>:</w:t>
                            </w:r>
                            <w:r>
                              <w:rPr>
                                <w:rFonts w:ascii="Arial" w:eastAsia="Arial,Times New Roman" w:hAnsi="Arial" w:cs="Arial"/>
                                <w:bCs/>
                              </w:rPr>
                              <w:t xml:space="preserve">  </w:t>
                            </w:r>
                          </w:p>
                          <w:p w14:paraId="0E4189C2" w14:textId="2D909862" w:rsidR="00973CF9" w:rsidRDefault="00973CF9" w:rsidP="00E22AE1">
                            <w:pPr>
                              <w:rPr>
                                <w:rFonts w:ascii="Arial" w:eastAsia="Arial,Times New Roman" w:hAnsi="Arial" w:cs="Arial"/>
                              </w:rPr>
                            </w:pPr>
                            <w:r>
                              <w:rPr>
                                <w:rFonts w:ascii="Arial" w:eastAsia="Arial,Times New Roman" w:hAnsi="Arial" w:cs="Arial"/>
                              </w:rPr>
                              <w:t>-Discriminant</w:t>
                            </w:r>
                          </w:p>
                          <w:p w14:paraId="78DC114C" w14:textId="1F32B741" w:rsidR="00973CF9" w:rsidRDefault="00973CF9" w:rsidP="00E22AE1">
                            <w:pPr>
                              <w:rPr>
                                <w:rFonts w:ascii="Arial" w:eastAsia="Arial,Times New Roman" w:hAnsi="Arial" w:cs="Arial"/>
                              </w:rPr>
                            </w:pPr>
                            <w:r>
                              <w:rPr>
                                <w:rFonts w:ascii="Arial" w:eastAsia="Arial,Times New Roman" w:hAnsi="Arial" w:cs="Arial"/>
                              </w:rPr>
                              <w:t>-Quadratic Equation</w:t>
                            </w:r>
                          </w:p>
                          <w:p w14:paraId="55158B91" w14:textId="034E95F9" w:rsidR="00973CF9" w:rsidRDefault="00973CF9" w:rsidP="00E22AE1">
                            <w:pPr>
                              <w:rPr>
                                <w:rFonts w:ascii="Arial" w:eastAsia="Arial,Times New Roman" w:hAnsi="Arial" w:cs="Arial"/>
                              </w:rPr>
                            </w:pPr>
                            <w:r>
                              <w:rPr>
                                <w:rFonts w:ascii="Arial" w:eastAsia="Arial,Times New Roman" w:hAnsi="Arial" w:cs="Arial"/>
                              </w:rPr>
                              <w:t>- Standard Form of a Quadratic Equation</w:t>
                            </w:r>
                          </w:p>
                          <w:p w14:paraId="369826FF" w14:textId="77777777" w:rsidR="00973CF9" w:rsidRDefault="00973CF9" w:rsidP="00E22AE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83111587" o:spid="_x0000_s1032" type="#_x0000_t202" style="position:absolute;margin-left:323.85pt;margin-top:3.95pt;width:134.1pt;height:80.25pt;z-index:252109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" filled="f" strokecolor="black [3213]" strokeweight="1.5pt">
                <v:textbox>
                  <w:txbxContent>
                    <w:p w14:paraId="775A0F9A" w14:textId="77777777" w:rsidR="00973CF9" w:rsidRDefault="00973CF9" w:rsidP="00E22AE1">
                      <w:pPr>
                        <w:rPr>
                          <w:rFonts w:ascii="Arial" w:eastAsia="Arial,Times New Roman" w:hAnsi="Arial" w:cs="Arial"/>
                          <w:bCs/>
                        </w:rPr>
                      </w:pPr>
                      <w:r>
                        <w:rPr>
                          <w:rFonts w:ascii="Arial" w:eastAsia="Arial,Times New Roman" w:hAnsi="Arial" w:cs="Arial"/>
                          <w:bCs/>
                          <w:u w:val="single"/>
                        </w:rPr>
                        <w:t>Vocabulary</w:t>
                      </w:r>
                      <w:r w:rsidRPr="0045005C">
                        <w:rPr>
                          <w:rFonts w:ascii="Arial" w:eastAsia="Arial,Times New Roman" w:hAnsi="Arial" w:cs="Arial"/>
                          <w:bCs/>
                          <w:u w:val="single"/>
                        </w:rPr>
                        <w:t>:</w:t>
                      </w:r>
                      <w:r>
                        <w:rPr>
                          <w:rFonts w:ascii="Arial" w:eastAsia="Arial,Times New Roman" w:hAnsi="Arial" w:cs="Arial"/>
                          <w:bCs/>
                        </w:rPr>
                        <w:t xml:space="preserve">  </w:t>
                      </w:r>
                    </w:p>
                    <w:p w14:paraId="0E4189C2" w14:textId="2D909862" w:rsidR="00973CF9" w:rsidRDefault="00973CF9" w:rsidP="00E22AE1">
                      <w:pPr>
                        <w:rPr>
                          <w:rFonts w:ascii="Arial" w:eastAsia="Arial,Times New Roman" w:hAnsi="Arial" w:cs="Arial"/>
                        </w:rPr>
                      </w:pPr>
                      <w:r>
                        <w:rPr>
                          <w:rFonts w:ascii="Arial" w:eastAsia="Arial,Times New Roman" w:hAnsi="Arial" w:cs="Arial"/>
                        </w:rPr>
                        <w:t>-Discriminant</w:t>
                      </w:r>
                    </w:p>
                    <w:p w14:paraId="78DC114C" w14:textId="1F32B741" w:rsidR="00973CF9" w:rsidRDefault="00973CF9" w:rsidP="00E22AE1">
                      <w:pPr>
                        <w:rPr>
                          <w:rFonts w:ascii="Arial" w:eastAsia="Arial,Times New Roman" w:hAnsi="Arial" w:cs="Arial"/>
                        </w:rPr>
                      </w:pPr>
                      <w:r>
                        <w:rPr>
                          <w:rFonts w:ascii="Arial" w:eastAsia="Arial,Times New Roman" w:hAnsi="Arial" w:cs="Arial"/>
                        </w:rPr>
                        <w:t>-Quadratic Equation</w:t>
                      </w:r>
                    </w:p>
                    <w:p w14:paraId="55158B91" w14:textId="034E95F9" w:rsidR="00973CF9" w:rsidRDefault="00973CF9" w:rsidP="00E22AE1">
                      <w:pPr>
                        <w:rPr>
                          <w:rFonts w:ascii="Arial" w:eastAsia="Arial,Times New Roman" w:hAnsi="Arial" w:cs="Arial"/>
                        </w:rPr>
                      </w:pPr>
                      <w:r>
                        <w:rPr>
                          <w:rFonts w:ascii="Arial" w:eastAsia="Arial,Times New Roman" w:hAnsi="Arial" w:cs="Arial"/>
                        </w:rPr>
                        <w:t>- Standard Form of a Quadratic Equation</w:t>
                      </w:r>
                    </w:p>
                    <w:p w14:paraId="369826FF" w14:textId="77777777" w:rsidR="00973CF9" w:rsidRDefault="00973CF9" w:rsidP="00E22AE1"/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Arial" w:eastAsia="Arial,Times New Roman" w:hAnsi="Arial" w:cs="Arial"/>
          <w:b/>
          <w:bCs/>
        </w:rPr>
        <w:t>Learning Target: I can solve quadratic equations using the quadratic formula.</w:t>
      </w:r>
      <w:r w:rsidRPr="009623B1">
        <w:rPr>
          <w:rFonts w:ascii="Arial" w:eastAsia="Arial,Times New Roman" w:hAnsi="Arial" w:cs="Arial"/>
          <w:noProof/>
        </w:rPr>
        <w:t xml:space="preserve"> </w:t>
      </w:r>
    </w:p>
    <w:p w14:paraId="5E0FFD93" w14:textId="77777777" w:rsidR="00E22AE1" w:rsidRDefault="00E22AE1" w:rsidP="00E22AE1">
      <w:pPr>
        <w:rPr>
          <w:rFonts w:ascii="Arial" w:eastAsia="Arial,Times New Roman" w:hAnsi="Arial" w:cs="Arial"/>
        </w:rPr>
      </w:pPr>
      <w:r>
        <w:rPr>
          <w:rFonts w:ascii="Arial" w:eastAsia="Arial,Times New Roman" w:hAnsi="Arial" w:cs="Arial"/>
        </w:rPr>
        <w:t>A.REI.4b</w:t>
      </w:r>
    </w:p>
    <w:p w14:paraId="267FC7FF" w14:textId="77777777" w:rsidR="00E22AE1" w:rsidRDefault="00E22AE1" w:rsidP="00E22AE1">
      <w:pPr>
        <w:rPr>
          <w:rFonts w:ascii="Arial" w:eastAsia="Arial,Times New Roman" w:hAnsi="Arial" w:cs="Arial"/>
        </w:rPr>
      </w:pPr>
    </w:p>
    <w:p w14:paraId="0F284214" w14:textId="664AB986" w:rsidR="00E22AE1" w:rsidRPr="003311C0" w:rsidRDefault="00E22AE1" w:rsidP="00E22AE1">
      <w:pPr>
        <w:rPr>
          <w:rFonts w:ascii="Arial" w:hAnsi="Arial" w:cs="Arial"/>
          <w:szCs w:val="22"/>
          <w:u w:val="single"/>
        </w:rPr>
      </w:pPr>
      <w:r>
        <w:rPr>
          <w:rFonts w:ascii="Arial" w:eastAsia="Arial,Times New Roman" w:hAnsi="Arial" w:cs="Arial"/>
          <w:noProof/>
        </w:rPr>
        <w:drawing>
          <wp:anchor distT="0" distB="0" distL="114300" distR="114300" simplePos="0" relativeHeight="252103680" behindDoc="1" locked="0" layoutInCell="1" allowOverlap="1" wp14:anchorId="03BFDF03" wp14:editId="68A99CF4">
            <wp:simplePos x="0" y="0"/>
            <wp:positionH relativeFrom="column">
              <wp:posOffset>3086100</wp:posOffset>
            </wp:positionH>
            <wp:positionV relativeFrom="paragraph">
              <wp:posOffset>309880</wp:posOffset>
            </wp:positionV>
            <wp:extent cx="2723515" cy="3379470"/>
            <wp:effectExtent l="0" t="0" r="0" b="0"/>
            <wp:wrapTight wrapText="bothSides">
              <wp:wrapPolygon edited="0">
                <wp:start x="0" y="0"/>
                <wp:lineTo x="0" y="21430"/>
                <wp:lineTo x="21353" y="21430"/>
                <wp:lineTo x="21353" y="0"/>
                <wp:lineTo x="0" y="0"/>
              </wp:wrapPolygon>
            </wp:wrapTight>
            <wp:docPr id="283111573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3515" cy="337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szCs w:val="22"/>
        </w:rPr>
        <w:t xml:space="preserve">We have learned several methods for solving quadratic equations now. We are going to show you one last method before moving on. This final method can be used on </w:t>
      </w:r>
      <w:r w:rsidR="00973CF9">
        <w:rPr>
          <w:rFonts w:ascii="Arial" w:hAnsi="Arial" w:cs="Arial"/>
          <w:szCs w:val="22"/>
          <w:u w:val="single"/>
        </w:rPr>
        <w:t>___________</w:t>
      </w:r>
      <w:r>
        <w:rPr>
          <w:rFonts w:ascii="Arial" w:hAnsi="Arial" w:cs="Arial"/>
          <w:szCs w:val="22"/>
        </w:rPr>
        <w:t xml:space="preserve"> quadratic equation as long as it is written in </w:t>
      </w:r>
      <w:r w:rsidR="00973CF9">
        <w:rPr>
          <w:rFonts w:ascii="Arial" w:hAnsi="Arial" w:cs="Arial"/>
          <w:szCs w:val="22"/>
          <w:u w:val="single"/>
        </w:rPr>
        <w:t>______________</w:t>
      </w:r>
      <w:r w:rsidRPr="003311C0">
        <w:rPr>
          <w:rFonts w:ascii="Arial" w:hAnsi="Arial" w:cs="Arial"/>
          <w:szCs w:val="22"/>
          <w:u w:val="single"/>
        </w:rPr>
        <w:t>.</w:t>
      </w:r>
    </w:p>
    <w:p w14:paraId="167BB4D6" w14:textId="77777777" w:rsidR="00E22AE1" w:rsidRDefault="00E22AE1" w:rsidP="00E22AE1">
      <w:pPr>
        <w:rPr>
          <w:rFonts w:ascii="Arial" w:hAnsi="Arial" w:cs="Arial"/>
          <w:szCs w:val="22"/>
        </w:rPr>
      </w:pPr>
    </w:p>
    <w:p w14:paraId="22D538BB" w14:textId="4C52E26E" w:rsidR="00E22AE1" w:rsidRDefault="00E22AE1" w:rsidP="00E22AE1">
      <w:pPr>
        <w:rPr>
          <w:rFonts w:ascii="Arial" w:hAnsi="Arial" w:cs="Arial"/>
          <w:b/>
          <w:szCs w:val="22"/>
        </w:rPr>
      </w:pPr>
      <w:r>
        <w:rPr>
          <w:rFonts w:ascii="Arial" w:hAnsi="Arial" w:cs="Arial"/>
          <w:szCs w:val="22"/>
        </w:rPr>
        <w:t>When we say standard form of a quadratic, we mean it looks like this:</w:t>
      </w:r>
      <w:r w:rsidRPr="00AB5495">
        <w:t xml:space="preserve"> </w:t>
      </w:r>
      <w:r>
        <w:rPr>
          <w:rFonts w:ascii="Arial" w:hAnsi="Arial" w:cs="Arial"/>
          <w:noProof/>
          <w:szCs w:val="22"/>
        </w:rPr>
        <w:drawing>
          <wp:inline distT="0" distB="0" distL="0" distR="0" wp14:anchorId="5C5AD6E8" wp14:editId="4DF7393F">
            <wp:extent cx="2968700" cy="445458"/>
            <wp:effectExtent l="0" t="0" r="3175" b="12065"/>
            <wp:docPr id="283111574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8817" cy="4454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szCs w:val="22"/>
        </w:rPr>
        <w:br/>
      </w:r>
    </w:p>
    <w:p w14:paraId="59CEB39F" w14:textId="5523E3C3" w:rsidR="00E22AE1" w:rsidRPr="004F0A01" w:rsidRDefault="00BE5E1F" w:rsidP="00E22AE1">
      <w:pPr>
        <w:rPr>
          <w:rFonts w:ascii="Arial" w:hAnsi="Arial" w:cs="Arial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122112" behindDoc="0" locked="0" layoutInCell="1" allowOverlap="1" wp14:anchorId="472F4466" wp14:editId="0AB79FF0">
                <wp:simplePos x="0" y="0"/>
                <wp:positionH relativeFrom="column">
                  <wp:posOffset>4286250</wp:posOffset>
                </wp:positionH>
                <wp:positionV relativeFrom="paragraph">
                  <wp:posOffset>465455</wp:posOffset>
                </wp:positionV>
                <wp:extent cx="1771650" cy="1174750"/>
                <wp:effectExtent l="0" t="0" r="6350" b="0"/>
                <wp:wrapTight wrapText="bothSides">
                  <wp:wrapPolygon edited="0">
                    <wp:start x="6194" y="0"/>
                    <wp:lineTo x="6194" y="7472"/>
                    <wp:lineTo x="2168" y="11209"/>
                    <wp:lineTo x="310" y="13544"/>
                    <wp:lineTo x="310" y="21016"/>
                    <wp:lineTo x="21058" y="21016"/>
                    <wp:lineTo x="21368" y="14945"/>
                    <wp:lineTo x="19200" y="7472"/>
                    <wp:lineTo x="19200" y="0"/>
                    <wp:lineTo x="6194" y="0"/>
                  </wp:wrapPolygon>
                </wp:wrapTight>
                <wp:docPr id="812" name="Group 8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1650" cy="1174750"/>
                          <a:chOff x="0" y="0"/>
                          <a:chExt cx="2552700" cy="1546225"/>
                        </a:xfrm>
                      </wpg:grpSpPr>
                      <pic:pic xmlns:pic="http://schemas.openxmlformats.org/drawingml/2006/picture">
                        <pic:nvPicPr>
                          <pic:cNvPr id="25600" name="Picture 25600" descr="http://www.vanishingtattoo.com/tds/images/musical_notes/musical_notes_large/musical_notes_004.jpg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9625" y="0"/>
                            <a:ext cx="1437005" cy="1094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5601" name="Text Box 25601"/>
                        <wps:cNvSpPr txBox="1"/>
                        <wps:spPr>
                          <a:xfrm>
                            <a:off x="0" y="895350"/>
                            <a:ext cx="2552700" cy="650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074A1DC3" w14:textId="77777777" w:rsidR="00973CF9" w:rsidRPr="00500B18" w:rsidRDefault="00973CF9" w:rsidP="00C05E73">
                              <w:pPr>
                                <w:jc w:val="center"/>
                                <w:rPr>
                                  <w:b/>
                                  <w:noProof/>
                                  <w:color w:val="FFFFFF" w:themeColor="background1"/>
                                  <w:sz w:val="48"/>
                                  <w:szCs w:val="48"/>
                                  <w14:shadow w14:blurRad="0" w14:dist="38100" w14:dir="2700000" w14:sx="100000" w14:sy="100000" w14:kx="0" w14:ky="0" w14:algn="tl">
                                    <w14:schemeClr w14:val="accent2"/>
                                  </w14:shadow>
                                  <w14:textOutline w14:w="6604" w14:cap="flat" w14:cmpd="sng" w14:algn="ctr">
                                    <w14:solidFill>
                                      <w14:schemeClr w14:val="accent2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 w:rsidRPr="00500B18">
                                <w:rPr>
                                  <w:b/>
                                  <w:noProof/>
                                  <w:color w:val="FFFFFF" w:themeColor="background1"/>
                                  <w:sz w:val="48"/>
                                  <w:szCs w:val="48"/>
                                  <w14:shadow w14:blurRad="0" w14:dist="38100" w14:dir="2700000" w14:sx="100000" w14:sy="100000" w14:kx="0" w14:ky="0" w14:algn="tl">
                                    <w14:schemeClr w14:val="accent2"/>
                                  </w14:shadow>
                                  <w14:textOutline w14:w="6604" w14:cap="flat" w14:cmpd="sng" w14:algn="ctr">
                                    <w14:solidFill>
                                      <w14:schemeClr w14:val="accent2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MaTh SoN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12" o:spid="_x0000_s1033" style="position:absolute;margin-left:337.5pt;margin-top:36.65pt;width:139.5pt;height:92.5pt;z-index:252122112;mso-width-relative:margin;mso-height-relative:margin" coordsize="2552700,1546225" o:gfxdata="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5600" o:spid="_x0000_s1034" type="#_x0000_t75" alt="http://www.vanishingtattoo.com/tds/images/musical_notes/musical_notes_large/musical_notes_004.jpg" style="position:absolute;left:809625;width:1437005;height:109474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">
                  <v:imagedata r:id="rId16" o:title="//www.vanishingtattoo.com/tds/images/musical_notes/musical_notes_large/musical_notes_004.jpg"/>
                  <v:path arrowok="t"/>
                </v:shape>
                <v:shape id="Text Box 25601" o:spid="_x0000_s1035" type="#_x0000_t202" style="position:absolute;top:895350;width:2552700;height:65087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2QVkwxgAA&#10;AN4AAAAPAAAAZHJzL2Rvd25yZXYueG1sRI9Ba8JAFITvhf6H5Qm91V1DEzS6SlEKPbWoreDtkX0m&#10;wezbkN0m6b/vFgSPw8x8w6w2o21ET52vHWuYTRUI4sKZmksNX8e35zkIH5ANNo5Jwy952KwfH1aY&#10;GzfwnvpDKEWEsM9RQxVCm0vpi4os+qlriaN3cZ3FEGVXStPhEOG2kYlSmbRYc1yosKVtRcX18GM1&#10;fH9czqcX9VnubNoOblSS7UJq/TQZX5cgAo3hHr61342GJM3UDP7vxCsg13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2QVkwxgAAAN4AAAAPAAAAAAAAAAAAAAAAAJcCAABkcnMv&#10;ZG93bnJldi54bWxQSwUGAAAAAAQABAD1AAAAigMAAAAA&#10;" filled="f" stroked="f">
                  <v:textbox>
                    <w:txbxContent>
                      <w:p w14:paraId="074A1DC3" w14:textId="77777777" w:rsidR="00973CF9" w:rsidRPr="00500B18" w:rsidRDefault="00973CF9" w:rsidP="00C05E73">
                        <w:pPr>
                          <w:jc w:val="center"/>
                          <w:rPr>
                            <w:b/>
                            <w:noProof/>
                            <w:color w:val="FFFFFF" w:themeColor="background1"/>
                            <w:sz w:val="48"/>
                            <w:szCs w:val="48"/>
                            <w14:shadow w14:blurRad="0" w14:dist="38100" w14:dir="2700000" w14:sx="100000" w14:sy="100000" w14:kx="0" w14:ky="0" w14:algn="tl">
                              <w14:schemeClr w14:val="accent2"/>
                            </w14:shadow>
                            <w14:textOutline w14:w="6604" w14:cap="flat" w14:cmpd="sng" w14:algn="ctr">
                              <w14:solidFill>
                                <w14:schemeClr w14:val="accent2"/>
                              </w14:solidFill>
                              <w14:prstDash w14:val="solid"/>
                              <w14:round/>
                            </w14:textOutline>
                          </w:rPr>
                        </w:pPr>
                        <w:r w:rsidRPr="00500B18">
                          <w:rPr>
                            <w:b/>
                            <w:noProof/>
                            <w:color w:val="FFFFFF" w:themeColor="background1"/>
                            <w:sz w:val="48"/>
                            <w:szCs w:val="48"/>
                            <w14:shadow w14:blurRad="0" w14:dist="38100" w14:dir="2700000" w14:sx="100000" w14:sy="100000" w14:kx="0" w14:ky="0" w14:algn="tl">
                              <w14:schemeClr w14:val="accent2"/>
                            </w14:shadow>
                            <w14:textOutline w14:w="6604" w14:cap="flat" w14:cmpd="sng" w14:algn="ctr">
                              <w14:solidFill>
                                <w14:schemeClr w14:val="accent2"/>
                              </w14:solidFill>
                              <w14:prstDash w14:val="solid"/>
                              <w14:round/>
                            </w14:textOutline>
                          </w:rPr>
                          <w:t>MaTh SoNg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DD1860" w:rsidRPr="00DD1860">
        <w:rPr>
          <w:rFonts w:ascii="Arial" w:eastAsia="Times New Roman" w:hAnsi="Arial" w:cs="Arial"/>
          <w:b/>
          <w:noProof/>
          <w:szCs w:val="20"/>
        </w:rPr>
        <mc:AlternateContent>
          <mc:Choice Requires="wpg">
            <w:drawing>
              <wp:anchor distT="0" distB="0" distL="114300" distR="114300" simplePos="0" relativeHeight="252118016" behindDoc="0" locked="0" layoutInCell="1" allowOverlap="1" wp14:anchorId="1435BBD7" wp14:editId="205C025A">
                <wp:simplePos x="0" y="0"/>
                <wp:positionH relativeFrom="column">
                  <wp:posOffset>2390775</wp:posOffset>
                </wp:positionH>
                <wp:positionV relativeFrom="paragraph">
                  <wp:posOffset>332105</wp:posOffset>
                </wp:positionV>
                <wp:extent cx="1178560" cy="685800"/>
                <wp:effectExtent l="50800" t="25400" r="0" b="101600"/>
                <wp:wrapNone/>
                <wp:docPr id="813" name="Group 8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8560" cy="685800"/>
                          <a:chOff x="0" y="0"/>
                          <a:chExt cx="1178560" cy="685800"/>
                        </a:xfrm>
                      </wpg:grpSpPr>
                      <wps:wsp>
                        <wps:cNvPr id="815" name="Lightning Bolt 815"/>
                        <wps:cNvSpPr/>
                        <wps:spPr>
                          <a:xfrm flipH="1">
                            <a:off x="0" y="0"/>
                            <a:ext cx="1028700" cy="685800"/>
                          </a:xfrm>
                          <a:prstGeom prst="lightningBolt">
                            <a:avLst/>
                          </a:prstGeom>
                          <a:gradFill rotWithShape="1">
                            <a:gsLst>
                              <a:gs pos="0">
                                <a:srgbClr val="F79646">
                                  <a:tint val="50000"/>
                                  <a:satMod val="300000"/>
                                </a:srgbClr>
                              </a:gs>
                              <a:gs pos="35000">
                                <a:srgbClr val="F79646">
                                  <a:tint val="37000"/>
                                  <a:satMod val="300000"/>
                                </a:srgbClr>
                              </a:gs>
                              <a:gs pos="100000">
                                <a:srgbClr val="F79646">
                                  <a:tint val="15000"/>
                                  <a:satMod val="350000"/>
                                </a:srgbClr>
                              </a:gs>
                            </a:gsLst>
                            <a:lin ang="16200000" scaled="1"/>
                          </a:gradFill>
                          <a:ln w="9525" cap="flat" cmpd="sng" algn="ctr">
                            <a:solidFill>
                              <a:srgbClr val="F79646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  <a:extLst>
                            <a:ext uri="{C572A759-6A51-4108-AA02-DFA0A04FC94B}">
                              <ma14:wrappingTextBoxFlag xmlns:ma14="http://schemas.microsoft.com/office/mac/drawingml/2011/main" val="1"/>
                            </a:ext>
                          </a:extLst>
                        </wps:spPr>
                        <wps:txbx>
                          <w:txbxContent>
                            <w:p w14:paraId="3116D582" w14:textId="77777777" w:rsidR="00973CF9" w:rsidRDefault="00973CF9" w:rsidP="00DD1860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7" name="Text Box 817"/>
                        <wps:cNvSpPr txBox="1"/>
                        <wps:spPr>
                          <a:xfrm>
                            <a:off x="35560" y="113665"/>
                            <a:ext cx="11430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txbx>
                          <w:txbxContent>
                            <w:p w14:paraId="13979BFB" w14:textId="77777777" w:rsidR="00973CF9" w:rsidRPr="007E4FF6" w:rsidRDefault="00973CF9" w:rsidP="00DD1860">
                              <w:pPr>
                                <w:spacing w:line="408" w:lineRule="auto"/>
                                <w:rPr>
                                  <w:rFonts w:ascii="BlairMdITC TT-Medium" w:hAnsi="BlairMdITC TT-Medium" w:cs="Ayuthaya"/>
                                  <w:sz w:val="20"/>
                                </w:rPr>
                              </w:pPr>
                              <w:r w:rsidRPr="007E4FF6">
                                <w:rPr>
                                  <w:rFonts w:ascii="BlairMdITC TT-Medium" w:hAnsi="BlairMdITC TT-Medium" w:cs="Ayuthaya"/>
                                  <w:sz w:val="20"/>
                                </w:rPr>
                                <w:t>Formula</w:t>
                              </w:r>
                            </w:p>
                            <w:p w14:paraId="3A47A355" w14:textId="77777777" w:rsidR="00973CF9" w:rsidRPr="007E4FF6" w:rsidRDefault="00973CF9" w:rsidP="00DD1860">
                              <w:pPr>
                                <w:spacing w:line="408" w:lineRule="auto"/>
                                <w:rPr>
                                  <w:rFonts w:ascii="BlairMdITC TT-Medium" w:hAnsi="BlairMdITC TT-Medium" w:cs="Ayuthaya"/>
                                  <w:sz w:val="20"/>
                                </w:rPr>
                              </w:pPr>
                              <w:r w:rsidRPr="007E4FF6">
                                <w:rPr>
                                  <w:rFonts w:ascii="BlairMdITC TT-Medium" w:hAnsi="BlairMdITC TT-Medium" w:cs="Ayuthaya"/>
                                  <w:sz w:val="20"/>
                                </w:rPr>
                                <w:t xml:space="preserve">   Sheet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13" o:spid="_x0000_s1036" style="position:absolute;margin-left:188.25pt;margin-top:26.15pt;width:92.8pt;height:54pt;z-index:252118016" coordsize="1178560,685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">
                <v:shapetype id="_x0000_t73" coordsize="21600,21600" o:spt="73" path="m8472,0l0,3890,7602,8382,5022,9705,12222,13897,10012,14915,21600,21600,14767,12877,16577,12007,11050,6797,12860,6080xe">
                  <v:stroke joinstyle="miter"/>
                  <v:path o:connecttype="custom" o:connectlocs="8472,0;0,3890;5022,9705;10012,14915;21600,21600;16577,12007;12860,6080" o:connectangles="270,270,180,180,90,0,0" textboxrect="8757,7437,13917,14277"/>
                </v:shapetype>
                <v:shape id="Lightning Bolt 815" o:spid="_x0000_s1037" type="#_x0000_t73" style="position:absolute;width:1028700;height:685800;flip:x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5Qs5cxgAA&#10;ANwAAAAPAAAAZHJzL2Rvd25yZXYueG1sRI9Pa8JAFMTvgt9heYVeRDcWIpq6iogFb1Ibqsdn9uUP&#10;yb5Ns6um375bEDwOM/MbZrnuTSNu1LnKsoLpJAJBnFldcaEg/foYz0E4j6yxsUwKfsnBejUcLDHR&#10;9s6fdDv6QgQIuwQVlN63iZQuK8mgm9iWOHi57Qz6ILtC6g7vAW4a+RZFM2mw4rBQYkvbkrL6eDUK&#10;Tvu43kb5eXG4/Jzj711ej9J6p9TrS795B+Gp98/wo73XCubTGP7PhCMgV3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5Qs5cxgAAANwAAAAPAAAAAAAAAAAAAAAAAJcCAABkcnMv&#10;ZG93bnJldi54bWxQSwUGAAAAAAQABAD1AAAAigMAAAAA&#10;" mv:complextextbox="1" fillcolor="#ffbe86" strokecolor="#f69240">
                  <v:fill color2="#ffebdb" rotate="t" colors="0 #ffbe86;22938f #ffd0aa;1 #ffebdb" type="gradient"/>
                  <v:shadow on="t" opacity="24903f" mv:blur="40000f" origin=",.5" offset="0,20000emu"/>
                  <v:textbox>
                    <w:txbxContent>
                      <w:p w14:paraId="3116D582" w14:textId="77777777" w:rsidR="00973CF9" w:rsidRDefault="00973CF9" w:rsidP="00DD1860"/>
                    </w:txbxContent>
                  </v:textbox>
                </v:shape>
                <v:shape id="Text Box 817" o:spid="_x0000_s1038" type="#_x0000_t202" style="position:absolute;left:35560;top:113665;width:1143000;height:5715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n0fnxQAA&#10;ANwAAAAPAAAAZHJzL2Rvd25yZXYueG1sRI9La8MwEITvhfwHsYHcEikhbRPHSggthZ5a6jwgt8Va&#10;P4i1MpYau/++KgR6HGbmGybdDbYRN+p87VjDfKZAEOfO1FxqOB7episQPiAbbByThh/ysNuOHlJM&#10;jOv5i25ZKEWEsE9QQxVCm0jp84os+plriaNXuM5iiLIrpemwj3DbyIVST9JizXGhwpZeKsqv2bfV&#10;cPooLuel+ixf7WPbu0FJtmup9WQ87DcgAg3hP3xvvxsNq/kz/J2JR0Buf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afR+fFAAAA3AAAAA8AAAAAAAAAAAAAAAAAlwIAAGRycy9k&#10;b3ducmV2LnhtbFBLBQYAAAAABAAEAPUAAACJAwAAAAA=&#10;" filled="f" stroked="f">
                  <v:textbox>
                    <w:txbxContent>
                      <w:p w14:paraId="13979BFB" w14:textId="77777777" w:rsidR="00973CF9" w:rsidRPr="007E4FF6" w:rsidRDefault="00973CF9" w:rsidP="00DD1860">
                        <w:pPr>
                          <w:spacing w:line="408" w:lineRule="auto"/>
                          <w:rPr>
                            <w:rFonts w:ascii="BlairMdITC TT-Medium" w:hAnsi="BlairMdITC TT-Medium" w:cs="Ayuthaya"/>
                            <w:sz w:val="20"/>
                          </w:rPr>
                        </w:pPr>
                        <w:r w:rsidRPr="007E4FF6">
                          <w:rPr>
                            <w:rFonts w:ascii="BlairMdITC TT-Medium" w:hAnsi="BlairMdITC TT-Medium" w:cs="Ayuthaya"/>
                            <w:sz w:val="20"/>
                          </w:rPr>
                          <w:t>Formula</w:t>
                        </w:r>
                      </w:p>
                      <w:p w14:paraId="3A47A355" w14:textId="77777777" w:rsidR="00973CF9" w:rsidRPr="007E4FF6" w:rsidRDefault="00973CF9" w:rsidP="00DD1860">
                        <w:pPr>
                          <w:spacing w:line="408" w:lineRule="auto"/>
                          <w:rPr>
                            <w:rFonts w:ascii="BlairMdITC TT-Medium" w:hAnsi="BlairMdITC TT-Medium" w:cs="Ayuthaya"/>
                            <w:sz w:val="20"/>
                          </w:rPr>
                        </w:pPr>
                        <w:r w:rsidRPr="007E4FF6">
                          <w:rPr>
                            <w:rFonts w:ascii="BlairMdITC TT-Medium" w:hAnsi="BlairMdITC TT-Medium" w:cs="Ayuthaya"/>
                            <w:sz w:val="20"/>
                          </w:rPr>
                          <w:t xml:space="preserve">   Sheet!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22AE1">
        <w:rPr>
          <w:rFonts w:ascii="Arial" w:hAnsi="Arial" w:cs="Arial"/>
          <w:szCs w:val="22"/>
        </w:rPr>
        <w:t>The quadratic formula, in case you can’t read the unicorn’s handwriting (or Mr</w:t>
      </w:r>
      <w:r w:rsidR="00DD1860">
        <w:rPr>
          <w:rFonts w:ascii="Arial" w:hAnsi="Arial" w:cs="Arial"/>
          <w:szCs w:val="22"/>
        </w:rPr>
        <w:t>s. Blalock</w:t>
      </w:r>
      <w:r w:rsidR="00E22AE1">
        <w:rPr>
          <w:rFonts w:ascii="Arial" w:hAnsi="Arial" w:cs="Arial"/>
          <w:szCs w:val="22"/>
        </w:rPr>
        <w:t>’s), is:</w:t>
      </w:r>
    </w:p>
    <w:p w14:paraId="69CDC53C" w14:textId="1FCEA1DA" w:rsidR="00E22AE1" w:rsidRDefault="00DD1860" w:rsidP="00E22AE1">
      <w:pPr>
        <w:rPr>
          <w:rFonts w:ascii="Arial" w:hAnsi="Arial" w:cs="Arial"/>
          <w:b/>
          <w:szCs w:val="22"/>
        </w:rPr>
      </w:pPr>
      <w:r>
        <w:rPr>
          <w:noProof/>
        </w:rPr>
        <w:drawing>
          <wp:anchor distT="0" distB="0" distL="114300" distR="114300" simplePos="0" relativeHeight="252104704" behindDoc="1" locked="0" layoutInCell="1" allowOverlap="1" wp14:anchorId="4DA2BA95" wp14:editId="2B432216">
            <wp:simplePos x="0" y="0"/>
            <wp:positionH relativeFrom="column">
              <wp:posOffset>45720</wp:posOffset>
            </wp:positionH>
            <wp:positionV relativeFrom="paragraph">
              <wp:posOffset>35560</wp:posOffset>
            </wp:positionV>
            <wp:extent cx="2564130" cy="1008380"/>
            <wp:effectExtent l="0" t="0" r="1270" b="7620"/>
            <wp:wrapTight wrapText="bothSides">
              <wp:wrapPolygon edited="0">
                <wp:start x="0" y="0"/>
                <wp:lineTo x="0" y="21219"/>
                <wp:lineTo x="21397" y="21219"/>
                <wp:lineTo x="21397" y="0"/>
                <wp:lineTo x="0" y="0"/>
              </wp:wrapPolygon>
            </wp:wrapTight>
            <wp:docPr id="283111581" name="Picture 283111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4130" cy="10083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146CE9" w14:textId="472BC8FD" w:rsidR="00E22AE1" w:rsidRDefault="00E22AE1" w:rsidP="00E22AE1">
      <w:pPr>
        <w:rPr>
          <w:rFonts w:ascii="Arial" w:hAnsi="Arial" w:cs="Arial"/>
          <w:b/>
          <w:szCs w:val="22"/>
        </w:rPr>
      </w:pPr>
    </w:p>
    <w:p w14:paraId="28A2DF84" w14:textId="31B78198" w:rsidR="00E22AE1" w:rsidRDefault="00E22AE1" w:rsidP="00E22AE1">
      <w:pPr>
        <w:rPr>
          <w:rFonts w:ascii="Arial" w:hAnsi="Arial" w:cs="Arial"/>
          <w:b/>
          <w:szCs w:val="22"/>
        </w:rPr>
      </w:pPr>
    </w:p>
    <w:p w14:paraId="0B659FA0" w14:textId="5DD531A9" w:rsidR="00E22AE1" w:rsidRDefault="00E22AE1" w:rsidP="00E22AE1">
      <w:pPr>
        <w:rPr>
          <w:rFonts w:ascii="Arial" w:hAnsi="Arial" w:cs="Arial"/>
          <w:b/>
          <w:szCs w:val="22"/>
        </w:rPr>
      </w:pPr>
    </w:p>
    <w:p w14:paraId="54A97A57" w14:textId="41478095" w:rsidR="00E22AE1" w:rsidRDefault="00E22AE1" w:rsidP="00E22AE1">
      <w:pPr>
        <w:rPr>
          <w:rFonts w:ascii="Arial" w:hAnsi="Arial" w:cs="Arial"/>
          <w:b/>
          <w:szCs w:val="22"/>
        </w:rPr>
      </w:pPr>
    </w:p>
    <w:p w14:paraId="04C744CF" w14:textId="6F1CB529" w:rsidR="00E22AE1" w:rsidRPr="00AB5495" w:rsidRDefault="00C05E73" w:rsidP="00E22AE1">
      <w:pPr>
        <w:rPr>
          <w:rFonts w:ascii="Arial" w:hAnsi="Arial" w:cs="Arial"/>
          <w:b/>
          <w:szCs w:val="22"/>
        </w:rPr>
      </w:pPr>
      <w:r w:rsidRPr="00C05E73">
        <w:rPr>
          <w:noProof/>
        </w:rPr>
        <w:drawing>
          <wp:anchor distT="0" distB="0" distL="114300" distR="114300" simplePos="0" relativeHeight="252123136" behindDoc="1" locked="0" layoutInCell="1" allowOverlap="1" wp14:anchorId="465C8CEB" wp14:editId="1290AAFD">
            <wp:simplePos x="0" y="0"/>
            <wp:positionH relativeFrom="margin">
              <wp:posOffset>4558030</wp:posOffset>
            </wp:positionH>
            <wp:positionV relativeFrom="paragraph">
              <wp:posOffset>59690</wp:posOffset>
            </wp:positionV>
            <wp:extent cx="1247775" cy="1247775"/>
            <wp:effectExtent l="0" t="0" r="0" b="0"/>
            <wp:wrapTight wrapText="bothSides">
              <wp:wrapPolygon edited="0">
                <wp:start x="0" y="0"/>
                <wp:lineTo x="0" y="21105"/>
                <wp:lineTo x="21105" y="21105"/>
                <wp:lineTo x="21105" y="0"/>
                <wp:lineTo x="0" y="0"/>
              </wp:wrapPolygon>
            </wp:wrapTight>
            <wp:docPr id="283111575" name="Picture 283111575" descr="C:\Users\teacher\Downloads\quadratic formula son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teacher\Downloads\quadratic formula song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22AE1">
        <w:rPr>
          <w:rFonts w:ascii="Arial" w:hAnsi="Arial" w:cs="Arial"/>
          <w:b/>
          <w:szCs w:val="22"/>
        </w:rPr>
        <w:t xml:space="preserve">Steps for </w:t>
      </w:r>
      <w:r w:rsidR="00E22AE1" w:rsidRPr="00AB5495">
        <w:rPr>
          <w:rFonts w:ascii="Arial" w:hAnsi="Arial" w:cs="Arial"/>
          <w:b/>
          <w:szCs w:val="22"/>
        </w:rPr>
        <w:t>Solving Quadratic Equations by using the Quadratic Formula</w:t>
      </w:r>
    </w:p>
    <w:p w14:paraId="6BA76D92" w14:textId="5CD94968" w:rsidR="00E22AE1" w:rsidRDefault="00E22AE1" w:rsidP="00E22AE1">
      <w:pPr>
        <w:numPr>
          <w:ilvl w:val="0"/>
          <w:numId w:val="15"/>
        </w:numPr>
        <w:rPr>
          <w:rFonts w:ascii="Arial" w:hAnsi="Arial" w:cs="Arial"/>
          <w:bCs/>
          <w:szCs w:val="22"/>
        </w:rPr>
      </w:pPr>
      <w:r>
        <w:rPr>
          <w:rFonts w:ascii="Arial" w:hAnsi="Arial" w:cs="Arial"/>
          <w:bCs/>
          <w:szCs w:val="22"/>
        </w:rPr>
        <w:t xml:space="preserve">Write the equation in </w:t>
      </w:r>
      <w:r w:rsidR="00973CF9">
        <w:rPr>
          <w:rFonts w:ascii="Arial" w:hAnsi="Arial" w:cs="Arial"/>
          <w:bCs/>
          <w:szCs w:val="22"/>
          <w:u w:val="single"/>
        </w:rPr>
        <w:t>_______________</w:t>
      </w:r>
      <w:r>
        <w:rPr>
          <w:rFonts w:ascii="Arial" w:hAnsi="Arial" w:cs="Arial"/>
          <w:bCs/>
          <w:szCs w:val="22"/>
        </w:rPr>
        <w:t>.</w:t>
      </w:r>
    </w:p>
    <w:p w14:paraId="112378F9" w14:textId="7985BA7C" w:rsidR="00E22AE1" w:rsidRPr="00AB5495" w:rsidRDefault="00E22AE1" w:rsidP="00E22AE1">
      <w:pPr>
        <w:numPr>
          <w:ilvl w:val="0"/>
          <w:numId w:val="15"/>
        </w:numPr>
        <w:rPr>
          <w:rFonts w:ascii="Arial" w:hAnsi="Arial" w:cs="Arial"/>
          <w:bCs/>
          <w:szCs w:val="22"/>
        </w:rPr>
      </w:pPr>
      <w:r w:rsidRPr="00AB5495">
        <w:rPr>
          <w:rFonts w:ascii="Arial" w:hAnsi="Arial" w:cs="Arial"/>
          <w:bCs/>
          <w:szCs w:val="22"/>
        </w:rPr>
        <w:t xml:space="preserve">Determine the value for </w:t>
      </w:r>
      <w:r w:rsidR="00973CF9">
        <w:rPr>
          <w:rFonts w:ascii="Arial" w:hAnsi="Arial" w:cs="Arial"/>
          <w:bCs/>
          <w:szCs w:val="22"/>
          <w:u w:val="single"/>
        </w:rPr>
        <w:t>____________</w:t>
      </w:r>
      <w:r w:rsidRPr="00AB5495">
        <w:rPr>
          <w:rFonts w:ascii="Arial" w:hAnsi="Arial" w:cs="Arial"/>
          <w:bCs/>
          <w:szCs w:val="22"/>
        </w:rPr>
        <w:t>.</w:t>
      </w:r>
    </w:p>
    <w:p w14:paraId="18E4908C" w14:textId="0FF5F450" w:rsidR="00E22AE1" w:rsidRDefault="00E22AE1" w:rsidP="00E22AE1">
      <w:pPr>
        <w:numPr>
          <w:ilvl w:val="0"/>
          <w:numId w:val="15"/>
        </w:numPr>
        <w:rPr>
          <w:rFonts w:ascii="Arial" w:hAnsi="Arial" w:cs="Arial"/>
          <w:bCs/>
          <w:szCs w:val="22"/>
        </w:rPr>
      </w:pPr>
      <w:r w:rsidRPr="00AB5495">
        <w:rPr>
          <w:rFonts w:ascii="Arial" w:hAnsi="Arial" w:cs="Arial"/>
          <w:bCs/>
          <w:szCs w:val="22"/>
        </w:rPr>
        <w:t>Plug these numbers in</w:t>
      </w:r>
      <w:r>
        <w:rPr>
          <w:rFonts w:ascii="Arial" w:hAnsi="Arial" w:cs="Arial"/>
          <w:bCs/>
          <w:szCs w:val="22"/>
        </w:rPr>
        <w:t>to</w:t>
      </w:r>
      <w:r w:rsidRPr="00AB5495">
        <w:rPr>
          <w:rFonts w:ascii="Arial" w:hAnsi="Arial" w:cs="Arial"/>
          <w:bCs/>
          <w:szCs w:val="22"/>
        </w:rPr>
        <w:t xml:space="preserve"> the </w:t>
      </w:r>
      <w:r w:rsidR="00973CF9">
        <w:rPr>
          <w:rFonts w:ascii="Arial" w:hAnsi="Arial" w:cs="Arial"/>
          <w:bCs/>
          <w:szCs w:val="22"/>
          <w:u w:val="single"/>
        </w:rPr>
        <w:t>_______________</w:t>
      </w:r>
      <w:r w:rsidRPr="00AB5495">
        <w:rPr>
          <w:rFonts w:ascii="Arial" w:hAnsi="Arial" w:cs="Arial"/>
          <w:bCs/>
          <w:szCs w:val="22"/>
        </w:rPr>
        <w:t>.</w:t>
      </w:r>
    </w:p>
    <w:p w14:paraId="138A0528" w14:textId="6102CB4F" w:rsidR="00E22AE1" w:rsidRDefault="00E22AE1" w:rsidP="00E22AE1">
      <w:pPr>
        <w:numPr>
          <w:ilvl w:val="0"/>
          <w:numId w:val="15"/>
        </w:numPr>
        <w:rPr>
          <w:rFonts w:ascii="Arial" w:hAnsi="Arial" w:cs="Arial"/>
          <w:bCs/>
          <w:szCs w:val="22"/>
        </w:rPr>
      </w:pPr>
      <w:r w:rsidRPr="00214992">
        <w:rPr>
          <w:rFonts w:ascii="Arial" w:hAnsi="Arial" w:cs="Arial"/>
          <w:bCs/>
          <w:szCs w:val="22"/>
        </w:rPr>
        <w:t>Simplify.</w:t>
      </w:r>
    </w:p>
    <w:p w14:paraId="30F48F26" w14:textId="77777777" w:rsidR="00E22AE1" w:rsidRDefault="00E22AE1" w:rsidP="00E22AE1">
      <w:pPr>
        <w:rPr>
          <w:rFonts w:ascii="Arial" w:hAnsi="Arial" w:cs="Arial"/>
          <w:bCs/>
          <w:szCs w:val="22"/>
        </w:rPr>
      </w:pPr>
    </w:p>
    <w:p w14:paraId="31246073" w14:textId="0FC7C759" w:rsidR="00E22AE1" w:rsidRPr="009D2DBD" w:rsidRDefault="00DD1860" w:rsidP="00E22AE1">
      <w:pPr>
        <w:rPr>
          <w:rFonts w:ascii="Arial" w:hAnsi="Arial" w:cs="Arial"/>
          <w:noProof/>
        </w:rPr>
      </w:pPr>
      <w:r>
        <w:rPr>
          <w:rFonts w:ascii="Arial" w:hAnsi="Arial" w:cs="Arial"/>
          <w:b/>
          <w:noProof/>
        </w:rPr>
        <w:t xml:space="preserve">Example </w:t>
      </w:r>
      <w:r w:rsidR="00E22AE1" w:rsidRPr="009D2DBD">
        <w:rPr>
          <w:rFonts w:ascii="Arial" w:hAnsi="Arial" w:cs="Arial"/>
          <w:b/>
          <w:noProof/>
        </w:rPr>
        <w:t>1:</w:t>
      </w:r>
      <w:r w:rsidR="00E22AE1" w:rsidRPr="009D2DBD">
        <w:rPr>
          <w:rFonts w:ascii="Arial" w:hAnsi="Arial" w:cs="Arial"/>
          <w:noProof/>
        </w:rPr>
        <w:tab/>
      </w:r>
      <w:r w:rsidR="00E22AE1" w:rsidRPr="009D2DBD">
        <w:rPr>
          <w:rFonts w:ascii="Arial" w:hAnsi="Arial" w:cs="Arial"/>
          <w:noProof/>
        </w:rPr>
        <w:tab/>
      </w:r>
      <w:r w:rsidR="00E22AE1" w:rsidRPr="009D2DBD">
        <w:rPr>
          <w:rFonts w:ascii="Arial" w:hAnsi="Arial" w:cs="Arial"/>
          <w:noProof/>
        </w:rPr>
        <w:tab/>
      </w:r>
      <w:r w:rsidR="00E22AE1" w:rsidRPr="009D2DBD">
        <w:rPr>
          <w:rFonts w:ascii="Arial" w:hAnsi="Arial" w:cs="Arial"/>
          <w:noProof/>
        </w:rPr>
        <w:tab/>
      </w:r>
      <w:r w:rsidR="00E22AE1" w:rsidRPr="009D2DBD">
        <w:rPr>
          <w:rFonts w:ascii="Arial" w:hAnsi="Arial" w:cs="Arial"/>
          <w:noProof/>
        </w:rPr>
        <w:tab/>
      </w:r>
      <w:r w:rsidR="00E22AE1" w:rsidRPr="009D2DBD">
        <w:rPr>
          <w:rFonts w:ascii="Arial" w:hAnsi="Arial" w:cs="Arial"/>
          <w:noProof/>
        </w:rPr>
        <w:tab/>
      </w:r>
      <w:r w:rsidR="00E22AE1" w:rsidRPr="009D2DBD">
        <w:rPr>
          <w:rFonts w:ascii="Arial" w:hAnsi="Arial" w:cs="Arial"/>
          <w:b/>
          <w:noProof/>
        </w:rPr>
        <w:t>Example 2:</w:t>
      </w:r>
      <w:r w:rsidR="00E22AE1" w:rsidRPr="009D2DBD">
        <w:rPr>
          <w:rFonts w:ascii="Arial" w:hAnsi="Arial" w:cs="Arial"/>
          <w:noProof/>
        </w:rPr>
        <w:t xml:space="preserve"> </w:t>
      </w:r>
    </w:p>
    <w:p w14:paraId="5B94E5BB" w14:textId="548E60A5" w:rsidR="00E22AE1" w:rsidRDefault="00E22AE1" w:rsidP="00E22AE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t>Find the zero</w:t>
      </w:r>
      <w:r w:rsidR="00DD1860">
        <w:rPr>
          <w:rFonts w:ascii="Arial" w:hAnsi="Arial" w:cs="Arial"/>
          <w:noProof/>
        </w:rPr>
        <w:t>(s)</w:t>
      </w:r>
      <w:r w:rsidRPr="009D2DBD">
        <w:rPr>
          <w:rFonts w:ascii="Arial" w:hAnsi="Arial" w:cs="Arial"/>
          <w:noProof/>
        </w:rPr>
        <w:t>:</w:t>
      </w:r>
      <m:oMath>
        <m:r>
          <w:rPr>
            <w:rFonts w:ascii="Cambria Math" w:hAnsi="Cambria Math" w:cs="Arial"/>
            <w:noProof/>
            <w:vertAlign w:val="superscript"/>
          </w:rPr>
          <m:t xml:space="preserve"> </m:t>
        </m:r>
        <m:sSup>
          <m:sSupPr>
            <m:ctrlPr>
              <w:rPr>
                <w:rFonts w:ascii="Cambria Math" w:hAnsi="Cambria Math" w:cs="Arial"/>
                <w:i/>
                <w:noProof/>
                <w:vertAlign w:val="superscript"/>
              </w:rPr>
            </m:ctrlPr>
          </m:sSupPr>
          <m:e>
            <m:r>
              <w:rPr>
                <w:rFonts w:ascii="Cambria Math" w:hAnsi="Cambria Math" w:cs="Arial"/>
                <w:noProof/>
                <w:vertAlign w:val="superscript"/>
              </w:rPr>
              <m:t>x</m:t>
            </m:r>
          </m:e>
          <m:sup>
            <m:r>
              <w:rPr>
                <w:rFonts w:ascii="Cambria Math" w:hAnsi="Cambria Math" w:cs="Arial"/>
                <w:noProof/>
                <w:vertAlign w:val="superscript"/>
              </w:rPr>
              <m:t>2</m:t>
            </m:r>
          </m:sup>
        </m:sSup>
        <m:r>
          <w:rPr>
            <w:rFonts w:ascii="Cambria Math" w:hAnsi="Cambria Math" w:cs="Arial"/>
            <w:noProof/>
          </w:rPr>
          <m:t>-9x-14=0</m:t>
        </m:r>
      </m:oMath>
      <w:r w:rsidR="00DD1860">
        <w:rPr>
          <w:rFonts w:ascii="Arial" w:hAnsi="Arial" w:cs="Arial"/>
          <w:noProof/>
        </w:rPr>
        <w:tab/>
      </w:r>
      <w:r w:rsidR="00DD1860"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 xml:space="preserve">Solve: </w:t>
      </w:r>
      <m:oMath>
        <m:r>
          <w:rPr>
            <w:rFonts w:ascii="Cambria Math" w:hAnsi="Cambria Math" w:cs="Arial"/>
            <w:noProof/>
          </w:rPr>
          <m:t>-</m:t>
        </m:r>
        <m:sSup>
          <m:sSupPr>
            <m:ctrlPr>
              <w:rPr>
                <w:rFonts w:ascii="Cambria Math" w:hAnsi="Cambria Math" w:cs="Arial"/>
                <w:i/>
                <w:noProof/>
              </w:rPr>
            </m:ctrlPr>
          </m:sSupPr>
          <m:e>
            <m:r>
              <w:rPr>
                <w:rFonts w:ascii="Cambria Math" w:hAnsi="Cambria Math" w:cs="Arial"/>
                <w:noProof/>
              </w:rPr>
              <m:t>x</m:t>
            </m:r>
          </m:e>
          <m:sup>
            <m:r>
              <w:rPr>
                <w:rFonts w:ascii="Cambria Math" w:hAnsi="Cambria Math" w:cs="Arial"/>
                <w:noProof/>
              </w:rPr>
              <m:t>2</m:t>
            </m:r>
          </m:sup>
        </m:sSup>
        <m:r>
          <w:rPr>
            <w:rFonts w:ascii="Cambria Math" w:hAnsi="Cambria Math" w:cs="Arial"/>
            <w:noProof/>
          </w:rPr>
          <m:t>+3x=-4</m:t>
        </m:r>
      </m:oMath>
    </w:p>
    <w:p w14:paraId="7A3E1B7C" w14:textId="77777777" w:rsidR="00E22AE1" w:rsidRPr="009D2DBD" w:rsidRDefault="00E22AE1" w:rsidP="00E22AE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</w:p>
    <w:p w14:paraId="3BB15B1C" w14:textId="0AF3A7DB" w:rsidR="00E22AE1" w:rsidRDefault="00E22AE1" w:rsidP="00E22AE1">
      <w:pPr>
        <w:rPr>
          <w:rFonts w:ascii="Arial" w:hAnsi="Arial" w:cs="Arial"/>
        </w:rPr>
      </w:pPr>
    </w:p>
    <w:p w14:paraId="1E010CC7" w14:textId="66482941" w:rsidR="00E22AE1" w:rsidRDefault="00E22AE1" w:rsidP="00E22AE1">
      <w:pPr>
        <w:rPr>
          <w:rFonts w:ascii="Arial" w:hAnsi="Arial" w:cs="Arial"/>
        </w:rPr>
      </w:pPr>
    </w:p>
    <w:p w14:paraId="2953EC56" w14:textId="244B9932" w:rsidR="00E22AE1" w:rsidRDefault="00E22AE1" w:rsidP="00E22AE1">
      <w:pPr>
        <w:rPr>
          <w:rFonts w:ascii="Arial" w:hAnsi="Arial" w:cs="Arial"/>
        </w:rPr>
      </w:pPr>
    </w:p>
    <w:p w14:paraId="139E6202" w14:textId="23D918B2" w:rsidR="00E22AE1" w:rsidRDefault="00E22AE1" w:rsidP="00E22AE1">
      <w:pPr>
        <w:rPr>
          <w:rFonts w:ascii="Arial" w:hAnsi="Arial" w:cs="Arial"/>
        </w:rPr>
      </w:pPr>
    </w:p>
    <w:p w14:paraId="3E229422" w14:textId="1C294E65" w:rsidR="00E22AE1" w:rsidRDefault="00E22AE1" w:rsidP="00E22AE1">
      <w:pPr>
        <w:rPr>
          <w:rFonts w:ascii="Arial" w:hAnsi="Arial" w:cs="Arial"/>
        </w:rPr>
      </w:pPr>
    </w:p>
    <w:p w14:paraId="4F99B90A" w14:textId="635E52C4" w:rsidR="00E22AE1" w:rsidRDefault="00E22AE1" w:rsidP="00E22AE1">
      <w:pPr>
        <w:rPr>
          <w:rFonts w:ascii="Arial" w:hAnsi="Arial" w:cs="Arial"/>
          <w:noProof/>
        </w:rPr>
      </w:pPr>
    </w:p>
    <w:p w14:paraId="6BA75BA9" w14:textId="3ABE3697" w:rsidR="00DD1860" w:rsidRDefault="00DD1860" w:rsidP="00E22AE1">
      <w:pPr>
        <w:rPr>
          <w:rFonts w:ascii="Arial" w:hAnsi="Arial" w:cs="Arial"/>
          <w:noProof/>
        </w:rPr>
      </w:pPr>
    </w:p>
    <w:p w14:paraId="0E746200" w14:textId="342D40B5" w:rsidR="00DD1860" w:rsidRDefault="00DD1860" w:rsidP="00E22AE1">
      <w:pPr>
        <w:rPr>
          <w:rFonts w:ascii="Arial" w:hAnsi="Arial" w:cs="Arial"/>
          <w:noProof/>
        </w:rPr>
      </w:pPr>
    </w:p>
    <w:p w14:paraId="36965050" w14:textId="77777777" w:rsidR="00DD1860" w:rsidRDefault="00DD1860" w:rsidP="00E22AE1">
      <w:pPr>
        <w:rPr>
          <w:rFonts w:ascii="Arial" w:hAnsi="Arial" w:cs="Arial"/>
          <w:noProof/>
        </w:rPr>
      </w:pPr>
    </w:p>
    <w:p w14:paraId="5B318888" w14:textId="0CD77E3D" w:rsidR="00F3260F" w:rsidRDefault="00F3260F" w:rsidP="00E22AE1">
      <w:pPr>
        <w:rPr>
          <w:rFonts w:ascii="Arial" w:hAnsi="Arial" w:cs="Arial"/>
          <w:b/>
          <w:noProof/>
        </w:rPr>
      </w:pPr>
      <w:r>
        <w:rPr>
          <w:rFonts w:ascii="Arial" w:hAnsi="Arial" w:cs="Arial"/>
          <w:b/>
          <w:noProof/>
        </w:rPr>
        <w:t>You Try:</w:t>
      </w:r>
    </w:p>
    <w:p w14:paraId="763C92C5" w14:textId="414DBE63" w:rsidR="00F3260F" w:rsidRPr="00F3260F" w:rsidRDefault="00C05E73" w:rsidP="00F3260F">
      <w:pPr>
        <w:pStyle w:val="ListParagraph"/>
        <w:numPr>
          <w:ilvl w:val="0"/>
          <w:numId w:val="17"/>
        </w:numPr>
        <w:rPr>
          <w:rFonts w:ascii="Arial" w:hAnsi="Arial" w:cs="Arial"/>
          <w:b/>
          <w:noProof/>
        </w:rPr>
      </w:pPr>
      <m:oMath>
        <m:r>
          <m:rPr>
            <m:sty m:val="bi"/>
          </m:rPr>
          <w:rPr>
            <w:rFonts w:ascii="Cambria Math" w:hAnsi="Cambria Math" w:cs="Arial"/>
            <w:noProof/>
          </w:rPr>
          <m:t>3</m:t>
        </m:r>
        <m:sSup>
          <m:sSupPr>
            <m:ctrlPr>
              <w:rPr>
                <w:rFonts w:ascii="Cambria Math" w:hAnsi="Cambria Math" w:cs="Arial"/>
                <w:b/>
                <w:i/>
                <w:noProof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noProof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noProof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Arial"/>
            <w:noProof/>
          </w:rPr>
          <m:t>=6</m:t>
        </m:r>
        <m:r>
          <m:rPr>
            <m:sty m:val="bi"/>
          </m:rPr>
          <w:rPr>
            <w:rFonts w:ascii="Cambria Math" w:hAnsi="Cambria Math" w:cs="Arial"/>
            <w:noProof/>
          </w:rPr>
          <m:t>x+9</m:t>
        </m:r>
      </m:oMath>
      <w:r>
        <w:rPr>
          <w:rFonts w:ascii="Arial" w:hAnsi="Arial" w:cs="Arial"/>
          <w:b/>
          <w:noProof/>
        </w:rPr>
        <w:tab/>
      </w:r>
      <w:r>
        <w:rPr>
          <w:rFonts w:ascii="Arial" w:hAnsi="Arial" w:cs="Arial"/>
          <w:b/>
          <w:noProof/>
        </w:rPr>
        <w:tab/>
      </w:r>
      <w:r>
        <w:rPr>
          <w:rFonts w:ascii="Arial" w:hAnsi="Arial" w:cs="Arial"/>
          <w:b/>
          <w:noProof/>
        </w:rPr>
        <w:tab/>
      </w:r>
      <w:r>
        <w:rPr>
          <w:rFonts w:ascii="Arial" w:hAnsi="Arial" w:cs="Arial"/>
          <w:b/>
          <w:noProof/>
        </w:rPr>
        <w:tab/>
        <w:t xml:space="preserve">2. </w:t>
      </w:r>
      <m:oMath>
        <m:r>
          <m:rPr>
            <m:sty m:val="bi"/>
          </m:rPr>
          <w:rPr>
            <w:rFonts w:ascii="Cambria Math" w:hAnsi="Cambria Math" w:cs="Arial"/>
            <w:noProof/>
          </w:rPr>
          <m:t>8</m:t>
        </m:r>
        <m:sSup>
          <m:sSupPr>
            <m:ctrlPr>
              <w:rPr>
                <w:rFonts w:ascii="Cambria Math" w:hAnsi="Cambria Math" w:cs="Arial"/>
                <w:b/>
                <w:i/>
                <w:noProof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  <w:noProof/>
              </w:rPr>
              <m:t>k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  <w:noProof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Arial"/>
            <w:noProof/>
          </w:rPr>
          <m:t>-12</m:t>
        </m:r>
        <m:r>
          <m:rPr>
            <m:sty m:val="bi"/>
          </m:rPr>
          <w:rPr>
            <w:rFonts w:ascii="Cambria Math" w:hAnsi="Cambria Math" w:cs="Arial"/>
            <w:noProof/>
          </w:rPr>
          <m:t>k=19</m:t>
        </m:r>
      </m:oMath>
    </w:p>
    <w:p w14:paraId="164FACA7" w14:textId="77777777" w:rsidR="00F3260F" w:rsidRDefault="00F3260F" w:rsidP="00E22AE1">
      <w:pPr>
        <w:rPr>
          <w:rFonts w:ascii="Arial" w:hAnsi="Arial" w:cs="Arial"/>
          <w:noProof/>
        </w:rPr>
      </w:pPr>
    </w:p>
    <w:p w14:paraId="099F395F" w14:textId="77777777" w:rsidR="00F3260F" w:rsidRDefault="00F3260F" w:rsidP="00E22AE1">
      <w:pPr>
        <w:rPr>
          <w:rFonts w:ascii="Arial" w:hAnsi="Arial" w:cs="Arial"/>
          <w:noProof/>
        </w:rPr>
      </w:pPr>
    </w:p>
    <w:p w14:paraId="3C68958E" w14:textId="77777777" w:rsidR="00F3260F" w:rsidRDefault="00F3260F" w:rsidP="00E22AE1">
      <w:pPr>
        <w:rPr>
          <w:rFonts w:ascii="Arial" w:hAnsi="Arial" w:cs="Arial"/>
          <w:noProof/>
        </w:rPr>
      </w:pPr>
    </w:p>
    <w:p w14:paraId="133E2A3A" w14:textId="77777777" w:rsidR="00F3260F" w:rsidRDefault="00F3260F" w:rsidP="00E22AE1">
      <w:pPr>
        <w:rPr>
          <w:rFonts w:ascii="Arial" w:hAnsi="Arial" w:cs="Arial"/>
          <w:noProof/>
        </w:rPr>
      </w:pPr>
    </w:p>
    <w:p w14:paraId="3F93E148" w14:textId="076D48FD" w:rsidR="00DD1860" w:rsidRDefault="00DD1860" w:rsidP="00E22AE1">
      <w:pPr>
        <w:rPr>
          <w:rFonts w:ascii="Arial" w:hAnsi="Arial" w:cs="Arial"/>
          <w:noProof/>
        </w:rPr>
      </w:pPr>
      <w:r>
        <w:rPr>
          <w:rFonts w:ascii="Arial" w:eastAsia="Times New Roman" w:hAnsi="Arial" w:cs="Arial"/>
          <w:noProof/>
          <w:szCs w:val="20"/>
        </w:rPr>
        <mc:AlternateContent>
          <mc:Choice Requires="wpg">
            <w:drawing>
              <wp:anchor distT="0" distB="0" distL="114300" distR="114300" simplePos="0" relativeHeight="252115968" behindDoc="1" locked="0" layoutInCell="1" allowOverlap="1" wp14:anchorId="362C4C5F" wp14:editId="3B915D77">
                <wp:simplePos x="0" y="0"/>
                <wp:positionH relativeFrom="margin">
                  <wp:align>center</wp:align>
                </wp:positionH>
                <wp:positionV relativeFrom="paragraph">
                  <wp:posOffset>19050</wp:posOffset>
                </wp:positionV>
                <wp:extent cx="2743200" cy="457200"/>
                <wp:effectExtent l="57150" t="19050" r="57150" b="95250"/>
                <wp:wrapTight wrapText="bothSides">
                  <wp:wrapPolygon edited="0">
                    <wp:start x="5100" y="-900"/>
                    <wp:lineTo x="-450" y="0"/>
                    <wp:lineTo x="-300" y="25200"/>
                    <wp:lineTo x="21900" y="25200"/>
                    <wp:lineTo x="21900" y="23400"/>
                    <wp:lineTo x="21000" y="18000"/>
                    <wp:lineTo x="19950" y="14400"/>
                    <wp:lineTo x="21750" y="3600"/>
                    <wp:lineTo x="21150" y="1800"/>
                    <wp:lineTo x="16500" y="-900"/>
                    <wp:lineTo x="5100" y="-900"/>
                  </wp:wrapPolygon>
                </wp:wrapTight>
                <wp:docPr id="134" name="Group 1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3200" cy="457200"/>
                          <a:chOff x="0" y="0"/>
                          <a:chExt cx="2400300" cy="457200"/>
                        </a:xfrm>
                      </wpg:grpSpPr>
                      <wps:wsp>
                        <wps:cNvPr id="138" name="Up Ribbon 138"/>
                        <wps:cNvSpPr/>
                        <wps:spPr>
                          <a:xfrm>
                            <a:off x="0" y="0"/>
                            <a:ext cx="2400300" cy="457200"/>
                          </a:xfrm>
                          <a:prstGeom prst="ribbon2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1" name="Text Box 811"/>
                        <wps:cNvSpPr txBox="1"/>
                        <wps:spPr>
                          <a:xfrm>
                            <a:off x="571500" y="0"/>
                            <a:ext cx="12573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E7CD7A1" w14:textId="6298F0B3" w:rsidR="00973CF9" w:rsidRDefault="00973CF9" w:rsidP="00DD1860">
                              <w:pPr>
                                <w:jc w:val="center"/>
                              </w:pPr>
                              <w:r>
                                <w:t>Begin 6-1 Video 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34" o:spid="_x0000_s1039" style="position:absolute;margin-left:0;margin-top:1.5pt;width:3in;height:36pt;z-index:-251200512;mso-position-horizontal:center;mso-position-horizontal-relative:margin;mso-width-relative:margin;mso-height-relative:margin" coordsize="2400300,4572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">
                <v:shape id="Up Ribbon 138" o:spid="_x0000_s1040" type="#_x0000_t54" style="position:absolute;width:2400300;height:4572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79K0zxQAA&#10;ANwAAAAPAAAAZHJzL2Rvd25yZXYueG1sRI/dasMwDIXvB3sHo8LuVqc/GyOtW8qgo7RQWNYHELEa&#10;h8ZyiN0kffvpYrA7iXN0zqf1dvSN6qmLdWADs2kGirgMtubKwOVn//oBKiZki01gMvCgCNvN89Ma&#10;cxsG/qa+SJWSEI45GnAptbnWsXTkMU5DSyzaNXQek6xdpW2Hg4T7Rs+z7F17rFkaHLb06ai8FXdv&#10;YOneinOzWwyP5bG/Xw5faXY8WWNeJuNuBSrRmP7Nf9cHK/gLoZVnZAK9+Q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v0rTPFAAAA3AAAAA8AAAAAAAAAAAAAAAAAlwIAAGRycy9k&#10;b3ducmV2LnhtbFBLBQYAAAAABAAEAPUAAACJAwAAAAA=&#10;" adj=",18000" fillcolor="#d8d8d8 [2732]" strokecolor="#4579b8 [3044]">
                  <v:shadow on="t" opacity="22937f" mv:blur="40000f" origin=",.5" offset="0,23000emu"/>
                </v:shape>
                <v:shape id="Text Box 811" o:spid="_x0000_s1041" type="#_x0000_t202" style="position:absolute;left:571500;width:1257300;height:3429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dHeywgAA&#10;ANwAAAAPAAAAZHJzL2Rvd25yZXYueG1sRI/NqsIwFIT3F3yHcAQ3F017FyrVKCIIIrrw5wGOzbEp&#10;Nielya317Y0guBxm5htmvuxsJVpqfOlYQTpKQBDnTpdcKLicN8MpCB+QNVaOScGTPCwXvZ85Zto9&#10;+EjtKRQiQthnqMCEUGdS+tyQRT9yNXH0bq6xGKJsCqkbfES4reRfkoylxZLjgsGa1oby++nfKvg1&#10;dXLY37bXjR7n5r7zOLHtTqlBv1vNQATqwjf8aW+1gmmawvtMPAJy8Q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d0d7LCAAAA3AAAAA8AAAAAAAAAAAAAAAAAlwIAAGRycy9kb3du&#10;cmV2LnhtbFBLBQYAAAAABAAEAPUAAACGAwAAAAA=&#10;" filled="f" stroked="f">
                  <v:textbox>
                    <w:txbxContent>
                      <w:p w14:paraId="2E7CD7A1" w14:textId="6298F0B3" w:rsidR="00973CF9" w:rsidRDefault="00973CF9" w:rsidP="00DD1860">
                        <w:pPr>
                          <w:jc w:val="center"/>
                        </w:pPr>
                        <w:r>
                          <w:t>Begin 6-1 Video 2</w:t>
                        </w:r>
                      </w:p>
                    </w:txbxContent>
                  </v:textbox>
                </v:shape>
                <w10:wrap type="tight" anchorx="margin"/>
              </v:group>
            </w:pict>
          </mc:Fallback>
        </mc:AlternateContent>
      </w:r>
    </w:p>
    <w:p w14:paraId="2736674B" w14:textId="77777777" w:rsidR="00DD1860" w:rsidRDefault="00DD1860" w:rsidP="00E22AE1">
      <w:pPr>
        <w:rPr>
          <w:rFonts w:ascii="Arial" w:hAnsi="Arial" w:cs="Arial"/>
          <w:noProof/>
        </w:rPr>
      </w:pPr>
    </w:p>
    <w:p w14:paraId="6D255D71" w14:textId="3A19B624" w:rsidR="00DD1860" w:rsidRDefault="00DD1860" w:rsidP="00E22AE1">
      <w:pPr>
        <w:rPr>
          <w:rFonts w:ascii="Arial" w:hAnsi="Arial" w:cs="Arial"/>
          <w:noProof/>
        </w:rPr>
      </w:pPr>
    </w:p>
    <w:p w14:paraId="4098FD83" w14:textId="77777777" w:rsidR="00DD1860" w:rsidRDefault="00DD1860" w:rsidP="00E22AE1">
      <w:pPr>
        <w:rPr>
          <w:rFonts w:ascii="Arial" w:hAnsi="Arial" w:cs="Arial"/>
          <w:noProof/>
        </w:rPr>
      </w:pPr>
    </w:p>
    <w:p w14:paraId="468B1CEB" w14:textId="2AB08289" w:rsidR="00DD1860" w:rsidRDefault="00DD1860" w:rsidP="00E22AE1">
      <w:pPr>
        <w:rPr>
          <w:rFonts w:ascii="Arial" w:hAnsi="Arial" w:cs="Arial"/>
          <w:noProof/>
        </w:rPr>
      </w:pPr>
      <w:r>
        <w:rPr>
          <w:rFonts w:ascii="Arial" w:eastAsia="Arial,Times New Roman" w:hAnsi="Arial" w:cs="Arial"/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2113920" behindDoc="0" locked="0" layoutInCell="1" allowOverlap="1" wp14:anchorId="381DACEF" wp14:editId="52BB71ED">
                <wp:simplePos x="0" y="0"/>
                <wp:positionH relativeFrom="leftMargin">
                  <wp:align>right</wp:align>
                </wp:positionH>
                <wp:positionV relativeFrom="page">
                  <wp:posOffset>264795</wp:posOffset>
                </wp:positionV>
                <wp:extent cx="1485900" cy="8825230"/>
                <wp:effectExtent l="57150" t="19050" r="76200" b="90170"/>
                <wp:wrapThrough wrapText="bothSides">
                  <wp:wrapPolygon edited="0">
                    <wp:start x="11354" y="-47"/>
                    <wp:lineTo x="-831" y="0"/>
                    <wp:lineTo x="-831" y="1492"/>
                    <wp:lineTo x="5262" y="1492"/>
                    <wp:lineTo x="5262" y="2238"/>
                    <wp:lineTo x="17446" y="2238"/>
                    <wp:lineTo x="17446" y="21774"/>
                    <wp:lineTo x="19108" y="21774"/>
                    <wp:lineTo x="19385" y="1492"/>
                    <wp:lineTo x="22431" y="793"/>
                    <wp:lineTo x="22431" y="606"/>
                    <wp:lineTo x="20215" y="187"/>
                    <wp:lineTo x="18554" y="-47"/>
                    <wp:lineTo x="11354" y="-47"/>
                  </wp:wrapPolygon>
                </wp:wrapThrough>
                <wp:docPr id="62" name="Group 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63" name="Straight Connector 63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3" name="Cloud Callout 133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EC75D31" w14:textId="77777777" w:rsidR="00973CF9" w:rsidRPr="00954860" w:rsidRDefault="00973CF9" w:rsidP="00DD1860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2" o:spid="_x0000_s1042" style="position:absolute;margin-left:65.8pt;margin-top:20.85pt;width:117pt;height:694.9pt;z-index:252113920;mso-position-horizontal:right;mso-position-horizontal-relative:left-margin-area;mso-position-vertical-relative:page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">
                <v:line id="Straight Connector 63" o:spid="_x0000_s1043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DbAfcMAAADbAAAADwAAAGRycy9kb3ducmV2LnhtbESP3WrCQBSE7wu+w3IE7+pGBSmpqwRJ&#10;iiAUqqX08pA9JovZsyG7zc/bu4VCL4eZ+YbZHUbbiJ46bxwrWC0TEMSl04YrBZ/X4vkFhA/IGhvH&#10;pGAiD4f97GmHqXYDf1B/CZWIEPYpKqhDaFMpfVmTRb90LXH0bq6zGKLsKqk7HCLcNnKdJFtp0XBc&#10;qLGlY03l/fJjFeR8y7/xzRStScZsOH1NZ3qflFrMx+wVRKAx/If/2ietYLuB3y/xB8j9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A2wH3DAAAA2wAAAA8AAAAAAAAAAAAA&#10;AAAAoQIAAGRycy9kb3ducmV2LnhtbFBLBQYAAAAABAAEAPkAAACRAwAAAAA=&#10;" strokecolor="black [3200]" strokeweight="2pt">
                  <v:shadow on="t" opacity="24903f" mv:blur="40000f" origin=",.5" offset="0,20000emu"/>
                </v:line>
                <v:shape id="Cloud Callout 133" o:spid="_x0000_s1044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+IEodwwAA&#10;ANwAAAAPAAAAZHJzL2Rvd25yZXYueG1sRE9La8JAEL4L/Q/LFHqrmypKG7OKjwheCmpTz8PuNEmb&#10;nQ3ZrcZ/3xUK3ubje0626G0jztT52rGCl2ECglg7U3OpoPjYPr+C8AHZYOOYFFzJw2L+MMgwNe7C&#10;BzofQyliCPsUFVQhtKmUXldk0Q9dSxy5L9dZDBF2pTQdXmK4beQoSabSYs2xocKW1hXpn+OvVbBZ&#10;9Vv7WRTveT6ZoFt96/3bSSv19NgvZyAC9eEu/nfvTJw/HsPtmXiBnP8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+IEodwwAAANwAAAAPAAAAAAAAAAAAAAAAAJcCAABkcnMvZG93&#10;bnJldi54bWxQSwUGAAAAAAQABAD1AAAAhwMAAAAA&#10;" adj="6300,24300" fillcolor="#a5d5e2 [1624]" strokecolor="black [3213]">
                  <v:fill color2="#e4f2f6 [504]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0EC75D31" w14:textId="77777777" w:rsidR="00973CF9" w:rsidRPr="00954860" w:rsidRDefault="00973CF9" w:rsidP="00DD1860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type="through" anchorx="margin" anchory="page"/>
              </v:group>
            </w:pict>
          </mc:Fallback>
        </mc:AlternateContent>
      </w:r>
      <w:r w:rsidR="00E22AE1">
        <w:rPr>
          <w:rFonts w:ascii="Arial" w:hAnsi="Arial" w:cs="Arial"/>
          <w:noProof/>
        </w:rPr>
        <w:t xml:space="preserve">Although we have come to expect two solutions for every quadratic formula, there are scenarios where this is not the case. It is possible for a quadratic equation to have only </w:t>
      </w:r>
      <w:r w:rsidR="00973CF9">
        <w:rPr>
          <w:rFonts w:ascii="Arial" w:hAnsi="Arial" w:cs="Arial"/>
          <w:noProof/>
          <w:u w:val="single"/>
        </w:rPr>
        <w:t>_____________</w:t>
      </w:r>
      <w:r w:rsidR="00E22AE1">
        <w:rPr>
          <w:rFonts w:ascii="Arial" w:hAnsi="Arial" w:cs="Arial"/>
          <w:noProof/>
        </w:rPr>
        <w:t xml:space="preserve"> or even </w:t>
      </w:r>
      <w:r w:rsidR="00973CF9">
        <w:rPr>
          <w:rFonts w:ascii="Arial" w:hAnsi="Arial" w:cs="Arial"/>
          <w:noProof/>
          <w:u w:val="single"/>
        </w:rPr>
        <w:t>___________</w:t>
      </w:r>
      <w:r>
        <w:rPr>
          <w:rFonts w:ascii="Arial" w:hAnsi="Arial" w:cs="Arial"/>
          <w:noProof/>
        </w:rPr>
        <w:t>.</w:t>
      </w:r>
    </w:p>
    <w:p w14:paraId="29F0508F" w14:textId="1379A1C4" w:rsidR="00DD1860" w:rsidRDefault="00514171" w:rsidP="00E22AE1">
      <w:pPr>
        <w:rPr>
          <w:rFonts w:ascii="Arial" w:hAnsi="Arial" w:cs="Arial"/>
          <w:noProof/>
        </w:rPr>
      </w:pPr>
      <w:r>
        <w:rPr>
          <w:rFonts w:ascii="Arial" w:hAnsi="Arial" w:cs="Arial"/>
          <w:b/>
          <w:noProof/>
        </w:rPr>
        <mc:AlternateContent>
          <mc:Choice Requires="wpg">
            <w:drawing>
              <wp:anchor distT="0" distB="0" distL="114300" distR="114300" simplePos="0" relativeHeight="252309504" behindDoc="0" locked="0" layoutInCell="1" allowOverlap="1" wp14:anchorId="714AAE20" wp14:editId="46123CE8">
                <wp:simplePos x="0" y="0"/>
                <wp:positionH relativeFrom="column">
                  <wp:posOffset>831215</wp:posOffset>
                </wp:positionH>
                <wp:positionV relativeFrom="paragraph">
                  <wp:posOffset>34290</wp:posOffset>
                </wp:positionV>
                <wp:extent cx="4000500" cy="2840990"/>
                <wp:effectExtent l="0" t="0" r="12700" b="3810"/>
                <wp:wrapNone/>
                <wp:docPr id="33" name="Group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00500" cy="2840990"/>
                          <a:chOff x="0" y="0"/>
                          <a:chExt cx="4000500" cy="2840990"/>
                        </a:xfrm>
                      </wpg:grpSpPr>
                      <pic:pic xmlns:pic="http://schemas.openxmlformats.org/drawingml/2006/picture">
                        <pic:nvPicPr>
                          <pic:cNvPr id="283111582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0" cy="2840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476375" y="1790700"/>
                            <a:ext cx="1172209" cy="24955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95734FC" w14:textId="38E0896A" w:rsidR="00973CF9" w:rsidRPr="007F0880" w:rsidRDefault="00973CF9" w:rsidP="007F0880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One Real Soluti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819400" y="1847850"/>
                            <a:ext cx="1171575" cy="24892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27CABC" w14:textId="72340D85" w:rsidR="00973CF9" w:rsidRPr="007F0880" w:rsidRDefault="00973CF9" w:rsidP="007F0880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No Real Solution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3" o:spid="_x0000_s1045" style="position:absolute;margin-left:65.45pt;margin-top:2.7pt;width:315pt;height:223.7pt;z-index:252309504" coordsize="4000500,284099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">
                <v:shape id="Picture 24" o:spid="_x0000_s1046" type="#_x0000_t75" style="position:absolute;width:4000500;height:284099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">
                  <v:imagedata r:id="rId20" o:title=""/>
                  <v:path arrowok="t"/>
                </v:shape>
                <v:shape id="_x0000_s1047" type="#_x0000_t202" style="position:absolute;left:1476375;top:1790700;width:1172209;height:24955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8RbWwwAA&#10;ANsAAAAPAAAAZHJzL2Rvd25yZXYueG1sRI9Ba8JAFITvBf/D8gRvddMg0kY3oQqBFHupFc/P7DMJ&#10;Zt8u2VXTf+8WCj0OM/MNsy5G04sbDb6zrOBlnoAgrq3uuFFw+C6fX0H4gKyxt0wKfshDkU+e1php&#10;e+cvuu1DIyKEfYYK2hBcJqWvWzLo59YRR+9sB4MhyqGResB7hJtepkmylAY7jgstOtq2VF/2V6Ng&#10;6Y5uc00/Rr0rP7FflFZWp0qp2XR8X4EINIb/8F+70grSN/j9En+AzB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X8RbWwwAAANsAAAAPAAAAAAAAAAAAAAAAAJcCAABkcnMvZG93&#10;bnJldi54bWxQSwUGAAAAAAQABAD1AAAAhwMAAAAA&#10;" fillcolor="white [3212]" stroked="f">
                  <v:textbox style="mso-fit-shape-to-text:t">
                    <w:txbxContent>
                      <w:p w14:paraId="595734FC" w14:textId="38E0896A" w:rsidR="00973CF9" w:rsidRPr="007F0880" w:rsidRDefault="00973CF9" w:rsidP="007F0880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One Real Solution</w:t>
                        </w:r>
                      </w:p>
                    </w:txbxContent>
                  </v:textbox>
                </v:shape>
                <v:shape id="_x0000_s1048" type="#_x0000_t202" style="position:absolute;left:2819400;top:1847850;width:1171575;height:2489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jBJ6wwAA&#10;ANsAAAAPAAAAZHJzL2Rvd25yZXYueG1sRI9Ba8JAFITvQv/D8gredGMUKdFNsIVApF5qS8/P7GsS&#10;mn27ZFeN/74rCD0OM/MNsy1G04sLDb6zrGAxT0AQ11Z33Cj4+ixnLyB8QNbYWyYFN/JQ5E+TLWba&#10;XvmDLsfQiAhhn6GCNgSXSenrlgz6uXXE0fuxg8EQ5dBIPeA1wk0v0yRZS4Mdx4UWHb21VP8ez0bB&#10;2n2713O6H/V7ecB+VVpZnSqlps/jbgMi0Bj+w492pRUsU7h/iT9A5n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cjBJ6wwAAANsAAAAPAAAAAAAAAAAAAAAAAJcCAABkcnMvZG93&#10;bnJldi54bWxQSwUGAAAAAAQABAD1AAAAhwMAAAAA&#10;" fillcolor="white [3212]" stroked="f">
                  <v:textbox style="mso-fit-shape-to-text:t">
                    <w:txbxContent>
                      <w:p w14:paraId="6E27CABC" w14:textId="72340D85" w:rsidR="00973CF9" w:rsidRPr="007F0880" w:rsidRDefault="00973CF9" w:rsidP="007F0880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No Real Solution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C4CE555" w14:textId="77777777" w:rsidR="00514171" w:rsidRDefault="00514171" w:rsidP="00E22AE1">
      <w:pPr>
        <w:rPr>
          <w:rFonts w:ascii="Arial" w:hAnsi="Arial" w:cs="Arial"/>
          <w:noProof/>
        </w:rPr>
      </w:pPr>
    </w:p>
    <w:p w14:paraId="5D06CDDC" w14:textId="77777777" w:rsidR="00514171" w:rsidRDefault="00514171" w:rsidP="00E22AE1">
      <w:pPr>
        <w:rPr>
          <w:rFonts w:ascii="Arial" w:hAnsi="Arial" w:cs="Arial"/>
          <w:noProof/>
        </w:rPr>
      </w:pPr>
    </w:p>
    <w:p w14:paraId="691464FC" w14:textId="77777777" w:rsidR="00514171" w:rsidRDefault="00514171" w:rsidP="00E22AE1">
      <w:pPr>
        <w:rPr>
          <w:rFonts w:ascii="Arial" w:hAnsi="Arial" w:cs="Arial"/>
          <w:noProof/>
        </w:rPr>
      </w:pPr>
    </w:p>
    <w:p w14:paraId="4E72FF3F" w14:textId="77777777" w:rsidR="00514171" w:rsidRDefault="00514171" w:rsidP="00E22AE1">
      <w:pPr>
        <w:rPr>
          <w:rFonts w:ascii="Arial" w:hAnsi="Arial" w:cs="Arial"/>
          <w:noProof/>
        </w:rPr>
      </w:pPr>
    </w:p>
    <w:p w14:paraId="2CB6FCB7" w14:textId="77777777" w:rsidR="00514171" w:rsidRDefault="00514171" w:rsidP="00E22AE1">
      <w:pPr>
        <w:rPr>
          <w:rFonts w:ascii="Arial" w:hAnsi="Arial" w:cs="Arial"/>
          <w:noProof/>
        </w:rPr>
      </w:pPr>
    </w:p>
    <w:p w14:paraId="0309B062" w14:textId="77777777" w:rsidR="00514171" w:rsidRDefault="00514171" w:rsidP="00E22AE1">
      <w:pPr>
        <w:rPr>
          <w:rFonts w:ascii="Arial" w:hAnsi="Arial" w:cs="Arial"/>
          <w:noProof/>
        </w:rPr>
      </w:pPr>
    </w:p>
    <w:p w14:paraId="25C0400C" w14:textId="77777777" w:rsidR="00514171" w:rsidRDefault="00514171" w:rsidP="00E22AE1">
      <w:pPr>
        <w:rPr>
          <w:rFonts w:ascii="Arial" w:hAnsi="Arial" w:cs="Arial"/>
          <w:noProof/>
        </w:rPr>
      </w:pPr>
    </w:p>
    <w:p w14:paraId="5B65D8CA" w14:textId="77777777" w:rsidR="00514171" w:rsidRDefault="00514171" w:rsidP="00E22AE1">
      <w:pPr>
        <w:rPr>
          <w:rFonts w:ascii="Arial" w:hAnsi="Arial" w:cs="Arial"/>
          <w:noProof/>
        </w:rPr>
      </w:pPr>
    </w:p>
    <w:p w14:paraId="6D3A9259" w14:textId="77777777" w:rsidR="00514171" w:rsidRDefault="00514171" w:rsidP="00E22AE1">
      <w:pPr>
        <w:rPr>
          <w:rFonts w:ascii="Arial" w:hAnsi="Arial" w:cs="Arial"/>
          <w:noProof/>
        </w:rPr>
      </w:pPr>
    </w:p>
    <w:p w14:paraId="7B0D5FC8" w14:textId="77777777" w:rsidR="00514171" w:rsidRDefault="00514171" w:rsidP="00E22AE1">
      <w:pPr>
        <w:rPr>
          <w:rFonts w:ascii="Arial" w:hAnsi="Arial" w:cs="Arial"/>
          <w:noProof/>
        </w:rPr>
      </w:pPr>
    </w:p>
    <w:p w14:paraId="4B207ACF" w14:textId="77777777" w:rsidR="00514171" w:rsidRDefault="00514171" w:rsidP="00E22AE1">
      <w:pPr>
        <w:rPr>
          <w:rFonts w:ascii="Arial" w:hAnsi="Arial" w:cs="Arial"/>
          <w:noProof/>
        </w:rPr>
      </w:pPr>
    </w:p>
    <w:p w14:paraId="38143A7B" w14:textId="77777777" w:rsidR="00514171" w:rsidRDefault="00514171" w:rsidP="00E22AE1">
      <w:pPr>
        <w:rPr>
          <w:rFonts w:ascii="Arial" w:hAnsi="Arial" w:cs="Arial"/>
          <w:noProof/>
        </w:rPr>
      </w:pPr>
    </w:p>
    <w:p w14:paraId="7B144E02" w14:textId="77777777" w:rsidR="00514171" w:rsidRDefault="00514171" w:rsidP="00E22AE1">
      <w:pPr>
        <w:rPr>
          <w:rFonts w:ascii="Arial" w:hAnsi="Arial" w:cs="Arial"/>
          <w:noProof/>
        </w:rPr>
      </w:pPr>
    </w:p>
    <w:p w14:paraId="55018DF3" w14:textId="77777777" w:rsidR="00514171" w:rsidRDefault="00514171" w:rsidP="00E22AE1">
      <w:pPr>
        <w:rPr>
          <w:rFonts w:ascii="Arial" w:hAnsi="Arial" w:cs="Arial"/>
          <w:noProof/>
        </w:rPr>
      </w:pPr>
    </w:p>
    <w:p w14:paraId="37AF7A6B" w14:textId="77777777" w:rsidR="00514171" w:rsidRDefault="00514171" w:rsidP="00E22AE1">
      <w:pPr>
        <w:rPr>
          <w:rFonts w:ascii="Arial" w:hAnsi="Arial" w:cs="Arial"/>
          <w:noProof/>
        </w:rPr>
      </w:pPr>
    </w:p>
    <w:p w14:paraId="61F83E39" w14:textId="77777777" w:rsidR="00514171" w:rsidRDefault="00514171" w:rsidP="00E22AE1">
      <w:pPr>
        <w:rPr>
          <w:rFonts w:ascii="Arial" w:hAnsi="Arial" w:cs="Arial"/>
          <w:noProof/>
        </w:rPr>
      </w:pPr>
    </w:p>
    <w:p w14:paraId="15101BC2" w14:textId="12BC1981" w:rsidR="00DD1860" w:rsidRDefault="00DD1860" w:rsidP="00E22AE1">
      <w:pPr>
        <w:rPr>
          <w:rFonts w:ascii="Arial" w:hAnsi="Arial" w:cs="Arial"/>
          <w:b/>
          <w:noProof/>
          <w:u w:val="single"/>
        </w:rPr>
      </w:pPr>
      <w:r>
        <w:rPr>
          <w:rFonts w:ascii="Arial" w:hAnsi="Arial" w:cs="Arial"/>
          <w:noProof/>
        </w:rPr>
        <w:t xml:space="preserve">To figure out how many solutions we will have, we look at something called the </w:t>
      </w:r>
      <w:r w:rsidR="00973CF9">
        <w:rPr>
          <w:rFonts w:ascii="Arial" w:hAnsi="Arial" w:cs="Arial"/>
          <w:noProof/>
          <w:u w:val="single"/>
        </w:rPr>
        <w:t>______________</w:t>
      </w:r>
      <w:r>
        <w:rPr>
          <w:rFonts w:ascii="Arial" w:hAnsi="Arial" w:cs="Arial"/>
          <w:noProof/>
          <w:u w:val="single"/>
        </w:rPr>
        <w:t>.</w:t>
      </w:r>
      <w:r>
        <w:rPr>
          <w:rFonts w:ascii="Arial" w:hAnsi="Arial" w:cs="Arial"/>
          <w:noProof/>
        </w:rPr>
        <w:t xml:space="preserve"> The discriminant is a small piece of the </w:t>
      </w:r>
      <w:r w:rsidR="00973CF9">
        <w:rPr>
          <w:rFonts w:ascii="Arial" w:hAnsi="Arial" w:cs="Arial"/>
          <w:noProof/>
          <w:u w:val="single"/>
        </w:rPr>
        <w:t>________________</w:t>
      </w:r>
      <w:r>
        <w:rPr>
          <w:rFonts w:ascii="Arial" w:hAnsi="Arial" w:cs="Arial"/>
          <w:noProof/>
          <w:u w:val="single"/>
        </w:rPr>
        <w:t>.</w:t>
      </w:r>
    </w:p>
    <w:p w14:paraId="3B47EE54" w14:textId="77777777" w:rsidR="00DD1860" w:rsidRDefault="00DD1860" w:rsidP="00E22AE1">
      <w:pPr>
        <w:rPr>
          <w:rFonts w:ascii="Arial" w:hAnsi="Arial" w:cs="Arial"/>
          <w:b/>
          <w:noProof/>
          <w:u w:val="single"/>
        </w:rPr>
      </w:pPr>
    </w:p>
    <w:p w14:paraId="518EEEBF" w14:textId="208D9FFF" w:rsidR="00DD1860" w:rsidRDefault="00BE5E1F" w:rsidP="00E22AE1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891707" behindDoc="0" locked="0" layoutInCell="1" allowOverlap="1" wp14:anchorId="6CDFC91C" wp14:editId="743FB726">
                <wp:simplePos x="0" y="0"/>
                <wp:positionH relativeFrom="column">
                  <wp:posOffset>3550920</wp:posOffset>
                </wp:positionH>
                <wp:positionV relativeFrom="paragraph">
                  <wp:posOffset>59690</wp:posOffset>
                </wp:positionV>
                <wp:extent cx="2628900" cy="2514600"/>
                <wp:effectExtent l="50800" t="25400" r="38100" b="101600"/>
                <wp:wrapThrough wrapText="bothSides">
                  <wp:wrapPolygon edited="0">
                    <wp:start x="3339" y="-218"/>
                    <wp:lineTo x="1878" y="-218"/>
                    <wp:lineTo x="1878" y="17236"/>
                    <wp:lineTo x="-417" y="17236"/>
                    <wp:lineTo x="-417" y="21600"/>
                    <wp:lineTo x="417" y="22255"/>
                    <wp:lineTo x="18783" y="22255"/>
                    <wp:lineTo x="18991" y="22036"/>
                    <wp:lineTo x="19826" y="20727"/>
                    <wp:lineTo x="19826" y="6764"/>
                    <wp:lineTo x="20870" y="3273"/>
                    <wp:lineTo x="21704" y="1964"/>
                    <wp:lineTo x="21704" y="655"/>
                    <wp:lineTo x="20870" y="-218"/>
                    <wp:lineTo x="3339" y="-218"/>
                  </wp:wrapPolygon>
                </wp:wrapThrough>
                <wp:docPr id="1216493791" name="Vertical Scroll 12164937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8900" cy="2514600"/>
                        </a:xfrm>
                        <a:prstGeom prst="verticalScroll">
                          <a:avLst/>
                        </a:prstGeom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6D4E3E" w14:textId="0B9301DF" w:rsidR="00973CF9" w:rsidRPr="0007039D" w:rsidRDefault="00973CF9" w:rsidP="00A94777">
                            <w:pPr>
                              <w:jc w:val="center"/>
                              <w:rPr>
                                <w:rFonts w:asciiTheme="majorHAnsi" w:hAnsiTheme="majorHAnsi" w:cs="Arial"/>
                              </w:rPr>
                            </w:pPr>
                            <w:r>
                              <w:rPr>
                                <w:rFonts w:ascii="Apple Chancery" w:hAnsi="Apple Chancery" w:cs="Apple Chancery"/>
                              </w:rPr>
                              <w:t xml:space="preserve">Indian mathematician </w:t>
                            </w:r>
                            <w:r w:rsidRPr="00A94777">
                              <w:rPr>
                                <w:rFonts w:ascii="Apple Chancery" w:hAnsi="Apple Chancery" w:cs="Apple Chancery"/>
                              </w:rPr>
                              <w:t>Brahmagupta is often credited as the first to explicitly define the quadratic formula.</w:t>
                            </w:r>
                          </w:p>
                          <w:p w14:paraId="525F92A3" w14:textId="77777777" w:rsidR="00973CF9" w:rsidRPr="009D1EB4" w:rsidRDefault="00973CF9" w:rsidP="00A94777">
                            <w:pPr>
                              <w:jc w:val="center"/>
                              <w:rPr>
                                <w:rFonts w:asciiTheme="majorHAnsi" w:hAnsiTheme="majorHAnsi" w:cs="Arial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97" coordsize="21600,21600" o:spt="97" adj="2700" path="m@5,0qx@1@2l@1@0@2@0qx0@7@2,21600l@9,21600qx@10@7l@10@1@11@1qx21600@2@11,0xem@5,0nfqx@6@2@5@1@4@3@5@2l@6@2em@5@1nfl@10@1em@2,21600nfqx@1@7l@1@0em@2@0nfqx@3@8@2@7l@1@7e">
                <v:formulas>
                  <v:f eqn="sum height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height 0 @2"/>
                  <v:f eqn="sum height 0 @3"/>
                  <v:f eqn="sum width 0 @5"/>
                  <v:f eqn="sum width 0 @1"/>
                  <v:f eqn="sum width 0 @2"/>
                  <v:f eqn="val height"/>
                  <v:f eqn="prod height 1 2"/>
                  <v:f eqn="prod width 1 2"/>
                </v:formulas>
                <v:path o:extrusionok="f" limo="10800,10800" o:connecttype="custom" o:connectlocs="@14,0;@1,@13;@14,@12;@10,@13" o:connectangles="270,180,90,0" textboxrect="@1,@1,@10,@7"/>
                <v:handles>
                  <v:h position="topLeft,#0" yrange="0,5400"/>
                </v:handles>
                <o:complex v:ext="view"/>
              </v:shapetype>
              <v:shape id="Vertical Scroll 1216493791" o:spid="_x0000_s1049" type="#_x0000_t97" style="position:absolute;margin-left:279.6pt;margin-top:4.7pt;width:207pt;height:198pt;z-index:25189170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" fillcolor="#fbcaa2 [1625]" strokecolor="#f68c36 [3049]">
                <v:fill color2="#fdefe3 [505]" rotate="t" colors="0 #ffbe86;22938f #ffd0aa;1 #ffebdb" type="gradient"/>
                <v:shadow on="t" opacity="24903f" mv:blur="40000f" origin=",.5" offset="0,20000emu"/>
                <v:textbox>
                  <w:txbxContent>
                    <w:p w14:paraId="4E6D4E3E" w14:textId="0B9301DF" w:rsidR="00973CF9" w:rsidRPr="0007039D" w:rsidRDefault="00973CF9" w:rsidP="00A94777">
                      <w:pPr>
                        <w:jc w:val="center"/>
                        <w:rPr>
                          <w:rFonts w:asciiTheme="majorHAnsi" w:hAnsiTheme="majorHAnsi" w:cs="Arial"/>
                        </w:rPr>
                      </w:pPr>
                      <w:r>
                        <w:rPr>
                          <w:rFonts w:ascii="Apple Chancery" w:hAnsi="Apple Chancery" w:cs="Apple Chancery"/>
                        </w:rPr>
                        <w:t xml:space="preserve">Indian mathematician </w:t>
                      </w:r>
                      <w:r w:rsidRPr="00A94777">
                        <w:rPr>
                          <w:rFonts w:ascii="Apple Chancery" w:hAnsi="Apple Chancery" w:cs="Apple Chancery"/>
                        </w:rPr>
                        <w:t>Brahmagupta is often credited as the first to explicitly define the quadratic formula.</w:t>
                      </w:r>
                    </w:p>
                    <w:p w14:paraId="525F92A3" w14:textId="77777777" w:rsidR="00973CF9" w:rsidRPr="009D1EB4" w:rsidRDefault="00973CF9" w:rsidP="00A94777">
                      <w:pPr>
                        <w:jc w:val="center"/>
                        <w:rPr>
                          <w:rFonts w:asciiTheme="majorHAnsi" w:hAnsiTheme="majorHAnsi" w:cs="Arial"/>
                        </w:rPr>
                      </w:pPr>
                    </w:p>
                  </w:txbxContent>
                </v:textbox>
                <w10:wrap type="through"/>
              </v:shape>
            </w:pict>
          </mc:Fallback>
        </mc:AlternateContent>
      </w:r>
      <w:r w:rsidR="00DD1860">
        <w:rPr>
          <w:rFonts w:ascii="Arial" w:hAnsi="Arial" w:cs="Arial"/>
          <w:noProof/>
        </w:rPr>
        <w:t>Remember that the quadratic formula looks like this:</w:t>
      </w:r>
      <w:r w:rsidR="00A94777" w:rsidRPr="00A94777">
        <w:rPr>
          <w:rFonts w:ascii="Arial" w:hAnsi="Arial" w:cs="Arial"/>
          <w:noProof/>
        </w:rPr>
        <w:t xml:space="preserve"> </w:t>
      </w:r>
    </w:p>
    <w:p w14:paraId="5B916206" w14:textId="5D69DB9A" w:rsidR="00DD1860" w:rsidRPr="00DD1860" w:rsidRDefault="00DD1860" w:rsidP="00E22AE1">
      <w:pPr>
        <w:rPr>
          <w:rFonts w:ascii="Arial" w:hAnsi="Arial" w:cs="Arial"/>
          <w:noProof/>
        </w:rPr>
      </w:pPr>
      <w:r>
        <w:rPr>
          <w:noProof/>
        </w:rPr>
        <w:drawing>
          <wp:anchor distT="0" distB="0" distL="114300" distR="114300" simplePos="0" relativeHeight="252120064" behindDoc="1" locked="0" layoutInCell="1" allowOverlap="1" wp14:anchorId="60A1C204" wp14:editId="7C0E66D0">
            <wp:simplePos x="0" y="0"/>
            <wp:positionH relativeFrom="column">
              <wp:posOffset>-47625</wp:posOffset>
            </wp:positionH>
            <wp:positionV relativeFrom="paragraph">
              <wp:posOffset>161290</wp:posOffset>
            </wp:positionV>
            <wp:extent cx="2564130" cy="1008380"/>
            <wp:effectExtent l="0" t="0" r="7620" b="1270"/>
            <wp:wrapTight wrapText="bothSides">
              <wp:wrapPolygon edited="0">
                <wp:start x="0" y="0"/>
                <wp:lineTo x="0" y="21219"/>
                <wp:lineTo x="21504" y="21219"/>
                <wp:lineTo x="21504" y="0"/>
                <wp:lineTo x="0" y="0"/>
              </wp:wrapPolygon>
            </wp:wrapTight>
            <wp:docPr id="283111572" name="Picture 283111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4130" cy="10083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1E149F2" w14:textId="7A3A103B" w:rsidR="00DD1860" w:rsidRDefault="00DD1860" w:rsidP="00E22AE1">
      <w:pPr>
        <w:rPr>
          <w:rFonts w:ascii="Arial" w:hAnsi="Arial" w:cs="Arial"/>
          <w:noProof/>
        </w:rPr>
      </w:pPr>
    </w:p>
    <w:p w14:paraId="13097E32" w14:textId="68D77F05" w:rsidR="00E22AE1" w:rsidRDefault="00E22AE1" w:rsidP="00E22AE1">
      <w:pPr>
        <w:rPr>
          <w:rFonts w:ascii="Arial" w:hAnsi="Arial" w:cs="Arial"/>
          <w:noProof/>
        </w:rPr>
      </w:pPr>
    </w:p>
    <w:p w14:paraId="4414427D" w14:textId="77777777" w:rsidR="00DD1860" w:rsidRDefault="00DD1860" w:rsidP="00E22AE1">
      <w:pPr>
        <w:rPr>
          <w:rFonts w:ascii="Arial" w:hAnsi="Arial" w:cs="Arial"/>
          <w:noProof/>
        </w:rPr>
      </w:pPr>
    </w:p>
    <w:p w14:paraId="584788A8" w14:textId="77777777" w:rsidR="00DD1860" w:rsidRDefault="00DD1860" w:rsidP="00E22AE1">
      <w:pPr>
        <w:rPr>
          <w:rFonts w:ascii="Arial" w:hAnsi="Arial" w:cs="Arial"/>
          <w:noProof/>
        </w:rPr>
      </w:pPr>
    </w:p>
    <w:p w14:paraId="4B52674D" w14:textId="77777777" w:rsidR="00DD1860" w:rsidRDefault="00DD1860" w:rsidP="00E22AE1">
      <w:pPr>
        <w:rPr>
          <w:rFonts w:ascii="Arial" w:hAnsi="Arial" w:cs="Arial"/>
          <w:noProof/>
        </w:rPr>
      </w:pPr>
    </w:p>
    <w:p w14:paraId="3351DFBF" w14:textId="77777777" w:rsidR="00DD1860" w:rsidRDefault="00DD1860" w:rsidP="00E22AE1">
      <w:pPr>
        <w:rPr>
          <w:rFonts w:ascii="Arial" w:hAnsi="Arial" w:cs="Arial"/>
          <w:noProof/>
        </w:rPr>
      </w:pPr>
    </w:p>
    <w:p w14:paraId="26361329" w14:textId="716D8BA5" w:rsidR="00DD1860" w:rsidRDefault="00BE5E1F" w:rsidP="00E22AE1">
      <w:pPr>
        <w:rPr>
          <w:rFonts w:ascii="Arial" w:hAnsi="Arial" w:cs="Arial"/>
          <w:noProof/>
        </w:rPr>
      </w:pPr>
      <w:r>
        <w:rPr>
          <w:noProof/>
        </w:rPr>
        <w:drawing>
          <wp:anchor distT="0" distB="0" distL="114300" distR="114300" simplePos="0" relativeHeight="252345344" behindDoc="0" locked="0" layoutInCell="1" allowOverlap="1" wp14:anchorId="5CC35C04" wp14:editId="5315236B">
            <wp:simplePos x="0" y="0"/>
            <wp:positionH relativeFrom="margin">
              <wp:posOffset>4134485</wp:posOffset>
            </wp:positionH>
            <wp:positionV relativeFrom="paragraph">
              <wp:posOffset>417830</wp:posOffset>
            </wp:positionV>
            <wp:extent cx="1533525" cy="1149985"/>
            <wp:effectExtent l="0" t="0" r="0" b="0"/>
            <wp:wrapNone/>
            <wp:docPr id="283111570" name="Picture 283111570" descr="Image result for Brahmagup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Image result for Brahmagupta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149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D1860">
        <w:rPr>
          <w:rFonts w:ascii="Arial" w:hAnsi="Arial" w:cs="Arial"/>
          <w:noProof/>
        </w:rPr>
        <w:t xml:space="preserve">The discriminant is the portion of the quadratic formula that is underneath the </w:t>
      </w:r>
      <w:r w:rsidR="00973CF9">
        <w:rPr>
          <w:rFonts w:ascii="Arial" w:hAnsi="Arial" w:cs="Arial"/>
          <w:noProof/>
          <w:u w:val="single"/>
        </w:rPr>
        <w:t>____________</w:t>
      </w:r>
      <w:r w:rsidR="00DD1860">
        <w:rPr>
          <w:rFonts w:ascii="Arial" w:hAnsi="Arial" w:cs="Arial"/>
          <w:noProof/>
        </w:rPr>
        <w:t>. T</w:t>
      </w:r>
      <w:r w:rsidR="00F3260F">
        <w:rPr>
          <w:rFonts w:ascii="Arial" w:hAnsi="Arial" w:cs="Arial"/>
          <w:noProof/>
        </w:rPr>
        <w:t>herefore, the discrimant can be found using:</w:t>
      </w:r>
    </w:p>
    <w:p w14:paraId="0389C7C4" w14:textId="1E253394" w:rsidR="00DD1860" w:rsidRPr="00F3260F" w:rsidRDefault="00D060B7" w:rsidP="00E22AE1">
      <w:pPr>
        <w:rPr>
          <w:rFonts w:ascii="Arial" w:hAnsi="Arial" w:cs="Arial"/>
          <w:noProof/>
          <w:sz w:val="48"/>
          <w:szCs w:val="48"/>
          <w:vertAlign w:val="subscript"/>
        </w:rPr>
      </w:pPr>
      <m:oMathPara>
        <m:oMath>
          <m:sSup>
            <m:sSupPr>
              <m:ctrlPr>
                <w:rPr>
                  <w:rFonts w:ascii="Cambria Math" w:hAnsi="Cambria Math" w:cs="Arial"/>
                  <w:i/>
                  <w:noProof/>
                  <w:sz w:val="48"/>
                  <w:szCs w:val="48"/>
                  <w:vertAlign w:val="subscript"/>
                </w:rPr>
              </m:ctrlPr>
            </m:sSupPr>
            <m:e>
              <m:r>
                <w:rPr>
                  <w:rFonts w:ascii="Cambria Math" w:hAnsi="Cambria Math" w:cs="Arial"/>
                  <w:noProof/>
                  <w:sz w:val="48"/>
                  <w:szCs w:val="48"/>
                  <w:vertAlign w:val="subscript"/>
                </w:rPr>
                <m:t>b</m:t>
              </m:r>
            </m:e>
            <m:sup>
              <m:r>
                <w:rPr>
                  <w:rFonts w:ascii="Cambria Math" w:hAnsi="Cambria Math" w:cs="Arial"/>
                  <w:noProof/>
                  <w:sz w:val="48"/>
                  <w:szCs w:val="48"/>
                  <w:vertAlign w:val="subscript"/>
                </w:rPr>
                <m:t>2</m:t>
              </m:r>
            </m:sup>
          </m:sSup>
          <m:r>
            <w:rPr>
              <w:rFonts w:ascii="Cambria Math" w:hAnsi="Cambria Math" w:cs="Arial"/>
              <w:noProof/>
              <w:sz w:val="48"/>
              <w:szCs w:val="48"/>
              <w:vertAlign w:val="subscript"/>
            </w:rPr>
            <m:t>-4ac</m:t>
          </m:r>
        </m:oMath>
      </m:oMathPara>
    </w:p>
    <w:p w14:paraId="48BC9F2A" w14:textId="5FD06BD1" w:rsidR="00F3260F" w:rsidRDefault="00F3260F" w:rsidP="00E22AE1">
      <w:pPr>
        <w:rPr>
          <w:rFonts w:ascii="Arial" w:hAnsi="Arial" w:cs="Arial"/>
          <w:noProof/>
        </w:rPr>
      </w:pPr>
      <w:r>
        <w:rPr>
          <w:rFonts w:ascii="Arial" w:hAnsi="Arial" w:cs="Arial"/>
          <w:b/>
          <w:noProof/>
        </w:rPr>
        <w:lastRenderedPageBreak/>
        <w:t xml:space="preserve">Example 3: </w:t>
      </w:r>
      <w:r>
        <w:rPr>
          <w:rFonts w:ascii="Arial" w:hAnsi="Arial" w:cs="Arial"/>
          <w:noProof/>
        </w:rPr>
        <w:t>Find the discriminant of the following quadratic:</w:t>
      </w:r>
    </w:p>
    <w:p w14:paraId="72F8BE9C" w14:textId="044EC7F9" w:rsidR="00F3260F" w:rsidRPr="00F3260F" w:rsidRDefault="00F3260F" w:rsidP="00F3260F">
      <w:pPr>
        <w:pStyle w:val="ListParagraph"/>
        <w:rPr>
          <w:rFonts w:ascii="Arial" w:eastAsia="Arial,Times New Roman" w:hAnsi="Arial" w:cs="Arial"/>
        </w:rPr>
      </w:pPr>
      <m:oMathPara>
        <m:oMath>
          <m:r>
            <w:rPr>
              <w:rFonts w:ascii="Cambria Math" w:eastAsia="Arial,Times New Roman" w:hAnsi="Cambria Math" w:cs="Arial"/>
            </w:rPr>
            <m:t>3</m:t>
          </m:r>
          <m:sSup>
            <m:sSupPr>
              <m:ctrlPr>
                <w:rPr>
                  <w:rFonts w:ascii="Cambria Math" w:eastAsia="Arial,Times New Roman" w:hAnsi="Cambria Math" w:cs="Arial"/>
                  <w:i/>
                </w:rPr>
              </m:ctrlPr>
            </m:sSupPr>
            <m:e>
              <m:r>
                <w:rPr>
                  <w:rFonts w:ascii="Cambria Math" w:eastAsia="Arial,Times New Roman" w:hAnsi="Cambria Math" w:cs="Arial"/>
                </w:rPr>
                <m:t>x</m:t>
              </m:r>
            </m:e>
            <m:sup>
              <m:r>
                <w:rPr>
                  <w:rFonts w:ascii="Cambria Math" w:eastAsia="Arial,Times New Roman" w:hAnsi="Cambria Math" w:cs="Arial"/>
                </w:rPr>
                <m:t>2</m:t>
              </m:r>
            </m:sup>
          </m:sSup>
          <m:r>
            <w:rPr>
              <w:rFonts w:ascii="Cambria Math" w:eastAsia="Arial,Times New Roman" w:hAnsi="Cambria Math" w:cs="Arial"/>
            </w:rPr>
            <m:t>+3=10x</m:t>
          </m:r>
        </m:oMath>
      </m:oMathPara>
    </w:p>
    <w:p w14:paraId="6B81E4C8" w14:textId="5ED2F9A9" w:rsidR="00F3260F" w:rsidRDefault="00F3260F" w:rsidP="00F3260F">
      <w:pPr>
        <w:pStyle w:val="ListParagraph"/>
        <w:rPr>
          <w:rFonts w:ascii="Arial" w:eastAsia="Arial,Times New Roman" w:hAnsi="Arial" w:cs="Arial"/>
        </w:rPr>
      </w:pPr>
    </w:p>
    <w:p w14:paraId="7132ADE9" w14:textId="34346BE8" w:rsidR="00F3260F" w:rsidRDefault="00F3260F" w:rsidP="00F3260F">
      <w:pPr>
        <w:pStyle w:val="ListParagraph"/>
        <w:ind w:left="0"/>
        <w:rPr>
          <w:rFonts w:ascii="Arial" w:eastAsia="Arial,Times New Roman" w:hAnsi="Arial" w:cs="Arial"/>
        </w:rPr>
      </w:pPr>
    </w:p>
    <w:p w14:paraId="2502CB74" w14:textId="77777777" w:rsidR="00F3260F" w:rsidRDefault="00F3260F" w:rsidP="00F3260F">
      <w:pPr>
        <w:pStyle w:val="ListParagraph"/>
        <w:ind w:left="0"/>
        <w:rPr>
          <w:rFonts w:ascii="Arial" w:eastAsia="Arial,Times New Roman" w:hAnsi="Arial" w:cs="Arial"/>
        </w:rPr>
      </w:pPr>
    </w:p>
    <w:p w14:paraId="7743EF36" w14:textId="6CFCA6E5" w:rsidR="00F3260F" w:rsidRDefault="00F3260F" w:rsidP="00F3260F">
      <w:pPr>
        <w:pStyle w:val="ListParagraph"/>
        <w:ind w:left="0"/>
        <w:rPr>
          <w:rFonts w:ascii="Arial" w:eastAsia="Arial,Times New Roman" w:hAnsi="Arial" w:cs="Arial"/>
        </w:rPr>
      </w:pPr>
      <w:r>
        <w:rPr>
          <w:rFonts w:ascii="Arial" w:eastAsia="Arial,Times New Roman" w:hAnsi="Arial" w:cs="Arial"/>
        </w:rPr>
        <w:t xml:space="preserve">Now, how can we use the discriminant to answer our original </w:t>
      </w:r>
      <w:r w:rsidR="00BE5E1F">
        <w:rPr>
          <w:rFonts w:ascii="Arial" w:eastAsia="Arial,Times New Roman" w:hAnsi="Arial" w:cs="Arial"/>
        </w:rPr>
        <w:t xml:space="preserve">question </w:t>
      </w:r>
      <w:r>
        <w:rPr>
          <w:rFonts w:ascii="Arial" w:eastAsia="Arial,Times New Roman" w:hAnsi="Arial" w:cs="Arial"/>
        </w:rPr>
        <w:t>of how many solutions will a quadratic have? Glad you asked!</w:t>
      </w:r>
    </w:p>
    <w:p w14:paraId="6D19146E" w14:textId="77777777" w:rsidR="00F3260F" w:rsidRDefault="00F3260F" w:rsidP="00F3260F">
      <w:pPr>
        <w:pStyle w:val="ListParagraph"/>
        <w:ind w:left="0"/>
        <w:rPr>
          <w:rFonts w:ascii="Arial" w:eastAsia="Arial,Times New Roman" w:hAnsi="Arial" w:cs="Arial"/>
        </w:rPr>
      </w:pPr>
    </w:p>
    <w:p w14:paraId="6B66F6DE" w14:textId="30FC620A" w:rsidR="00F3260F" w:rsidRDefault="00F3260F" w:rsidP="00F3260F">
      <w:pPr>
        <w:pStyle w:val="ListParagraph"/>
        <w:ind w:left="0"/>
        <w:rPr>
          <w:rFonts w:ascii="Arial" w:eastAsia="Arial,Times New Roman" w:hAnsi="Arial" w:cs="Arial"/>
        </w:rPr>
      </w:pPr>
      <w:r>
        <w:rPr>
          <w:rFonts w:ascii="Arial" w:eastAsia="Arial,Times New Roman" w:hAnsi="Arial" w:cs="Arial"/>
        </w:rPr>
        <w:t>We have three possible outcomes</w:t>
      </w:r>
      <w:r w:rsidR="00C05E73">
        <w:rPr>
          <w:rFonts w:ascii="Arial" w:eastAsia="Arial,Times New Roman" w:hAnsi="Arial" w:cs="Arial"/>
        </w:rPr>
        <w:t>.</w:t>
      </w:r>
    </w:p>
    <w:p w14:paraId="1399F162" w14:textId="77777777" w:rsidR="00C05E73" w:rsidRPr="00C05E73" w:rsidRDefault="00C05E73" w:rsidP="00F3260F">
      <w:pPr>
        <w:pStyle w:val="ListParagraph"/>
        <w:ind w:left="0"/>
        <w:rPr>
          <w:rFonts w:ascii="Arial" w:eastAsia="Arial,Times New Roman" w:hAnsi="Arial" w:cs="Arial"/>
          <w:b/>
        </w:rPr>
      </w:pPr>
      <w:r>
        <w:rPr>
          <w:rFonts w:ascii="Arial" w:eastAsia="Arial,Times New Roman" w:hAnsi="Arial" w:cs="Arial"/>
          <w:b/>
        </w:rPr>
        <w:t>Find the discriminant and identify how many solutions the function has.</w:t>
      </w:r>
    </w:p>
    <w:p w14:paraId="2056EBDB" w14:textId="2027028F" w:rsidR="00C05E73" w:rsidRPr="00C05E73" w:rsidRDefault="00C05E73" w:rsidP="00F3260F">
      <w:pPr>
        <w:pStyle w:val="ListParagraph"/>
        <w:ind w:left="0"/>
        <w:rPr>
          <w:rFonts w:ascii="Arial" w:eastAsia="Arial,Times New Roman" w:hAnsi="Arial" w:cs="Arial"/>
          <w:b/>
        </w:rPr>
      </w:pPr>
    </w:p>
    <w:p w14:paraId="41A2E875" w14:textId="790288B8" w:rsidR="00C05E73" w:rsidRDefault="00BE5E1F" w:rsidP="00F3260F">
      <w:pPr>
        <w:pStyle w:val="ListParagraph"/>
        <w:ind w:left="0"/>
        <w:rPr>
          <w:rFonts w:ascii="Arial" w:eastAsia="Arial,Times New Roman" w:hAnsi="Arial" w:cs="Arial"/>
          <w:b/>
        </w:rPr>
      </w:pPr>
      <w:r>
        <w:rPr>
          <w:rFonts w:ascii="Arial" w:eastAsia="Arial,Times New Roman" w:hAnsi="Arial" w:cs="Arial"/>
          <w:b/>
        </w:rPr>
        <w:t>Example 4</w:t>
      </w:r>
      <w:r>
        <w:rPr>
          <w:rFonts w:ascii="Arial" w:eastAsia="Arial,Times New Roman" w:hAnsi="Arial" w:cs="Arial"/>
          <w:b/>
        </w:rPr>
        <w:tab/>
      </w:r>
      <w:r>
        <w:rPr>
          <w:rFonts w:ascii="Arial" w:eastAsia="Arial,Times New Roman" w:hAnsi="Arial" w:cs="Arial"/>
          <w:b/>
        </w:rPr>
        <w:tab/>
      </w:r>
      <w:r>
        <w:rPr>
          <w:rFonts w:ascii="Arial" w:eastAsia="Arial,Times New Roman" w:hAnsi="Arial" w:cs="Arial"/>
          <w:b/>
        </w:rPr>
        <w:tab/>
      </w:r>
      <w:r>
        <w:rPr>
          <w:rFonts w:ascii="Arial" w:eastAsia="Arial,Times New Roman" w:hAnsi="Arial" w:cs="Arial"/>
          <w:b/>
        </w:rPr>
        <w:tab/>
        <w:t>Example 5</w:t>
      </w:r>
      <w:r>
        <w:rPr>
          <w:rFonts w:ascii="Arial" w:eastAsia="Arial,Times New Roman" w:hAnsi="Arial" w:cs="Arial"/>
          <w:b/>
        </w:rPr>
        <w:tab/>
      </w:r>
      <w:r>
        <w:rPr>
          <w:rFonts w:ascii="Arial" w:eastAsia="Arial,Times New Roman" w:hAnsi="Arial" w:cs="Arial"/>
          <w:b/>
        </w:rPr>
        <w:tab/>
      </w:r>
      <w:r>
        <w:rPr>
          <w:rFonts w:ascii="Arial" w:eastAsia="Arial,Times New Roman" w:hAnsi="Arial" w:cs="Arial"/>
          <w:b/>
        </w:rPr>
        <w:tab/>
        <w:t>Example 6</w:t>
      </w:r>
    </w:p>
    <w:p w14:paraId="6F132537" w14:textId="0C6F663A" w:rsidR="00C05E73" w:rsidRPr="00BE5E1F" w:rsidRDefault="00BE5E1F" w:rsidP="00F3260F">
      <w:pPr>
        <w:pStyle w:val="ListParagraph"/>
        <w:ind w:left="0"/>
        <w:rPr>
          <w:rFonts w:ascii="Arial" w:eastAsia="Arial,Times New Roman" w:hAnsi="Arial" w:cs="Arial"/>
        </w:rPr>
      </w:pPr>
      <m:oMath>
        <m:r>
          <w:rPr>
            <w:rFonts w:ascii="Cambria Math" w:eastAsia="Arial,Times New Roman" w:hAnsi="Cambria Math" w:cs="Arial"/>
          </w:rPr>
          <m:t>9</m:t>
        </m:r>
        <m:sSup>
          <m:sSupPr>
            <m:ctrlPr>
              <w:rPr>
                <w:rFonts w:ascii="Cambria Math" w:eastAsia="Arial,Times New Roman" w:hAnsi="Cambria Math" w:cs="Arial"/>
                <w:i/>
              </w:rPr>
            </m:ctrlPr>
          </m:sSupPr>
          <m:e>
            <m:r>
              <w:rPr>
                <w:rFonts w:ascii="Cambria Math" w:eastAsia="Arial,Times New Roman" w:hAnsi="Cambria Math" w:cs="Arial"/>
              </w:rPr>
              <m:t>x</m:t>
            </m:r>
          </m:e>
          <m:sup>
            <m:r>
              <w:rPr>
                <w:rFonts w:ascii="Cambria Math" w:eastAsia="Arial,Times New Roman" w:hAnsi="Cambria Math" w:cs="Arial"/>
              </w:rPr>
              <m:t>2</m:t>
            </m:r>
          </m:sup>
        </m:sSup>
        <m:r>
          <w:rPr>
            <w:rFonts w:ascii="Cambria Math" w:eastAsia="Arial,Times New Roman" w:hAnsi="Cambria Math" w:cs="Arial"/>
          </w:rPr>
          <m:t>=20</m:t>
        </m:r>
      </m:oMath>
      <w:r w:rsidR="00C05E73" w:rsidRPr="00BE5E1F">
        <w:rPr>
          <w:rFonts w:ascii="Arial" w:eastAsia="Arial,Times New Roman" w:hAnsi="Arial" w:cs="Arial"/>
        </w:rPr>
        <w:tab/>
      </w:r>
      <w:r w:rsidR="00C05E73" w:rsidRPr="00BE5E1F">
        <w:rPr>
          <w:rFonts w:ascii="Arial" w:eastAsia="Arial,Times New Roman" w:hAnsi="Arial" w:cs="Arial"/>
        </w:rPr>
        <w:tab/>
      </w:r>
      <w:r w:rsidR="00C05E73" w:rsidRPr="00BE5E1F">
        <w:rPr>
          <w:rFonts w:ascii="Arial" w:eastAsia="Arial,Times New Roman" w:hAnsi="Arial" w:cs="Arial"/>
        </w:rPr>
        <w:tab/>
      </w:r>
      <w:r w:rsidR="00C05E73" w:rsidRPr="00BE5E1F">
        <w:rPr>
          <w:rFonts w:ascii="Arial" w:eastAsia="Arial,Times New Roman" w:hAnsi="Arial" w:cs="Arial"/>
        </w:rPr>
        <w:tab/>
      </w:r>
      <m:oMath>
        <m:sSup>
          <m:sSupPr>
            <m:ctrlPr>
              <w:rPr>
                <w:rFonts w:ascii="Cambria Math" w:eastAsia="Arial,Times New Roman" w:hAnsi="Cambria Math" w:cs="Arial"/>
                <w:i/>
              </w:rPr>
            </m:ctrlPr>
          </m:sSupPr>
          <m:e>
            <m:r>
              <w:rPr>
                <w:rFonts w:ascii="Cambria Math" w:eastAsia="Arial,Times New Roman" w:hAnsi="Cambria Math" w:cs="Arial"/>
              </w:rPr>
              <m:t>x</m:t>
            </m:r>
          </m:e>
          <m:sup>
            <m:r>
              <w:rPr>
                <w:rFonts w:ascii="Cambria Math" w:eastAsia="Arial,Times New Roman" w:hAnsi="Cambria Math" w:cs="Arial"/>
              </w:rPr>
              <m:t>2</m:t>
            </m:r>
          </m:sup>
        </m:sSup>
        <m:r>
          <w:rPr>
            <w:rFonts w:ascii="Cambria Math" w:eastAsia="Arial,Times New Roman" w:hAnsi="Cambria Math" w:cs="Arial"/>
          </w:rPr>
          <m:t>-2x+1=0</m:t>
        </m:r>
      </m:oMath>
      <w:r w:rsidR="00C05E73" w:rsidRPr="00BE5E1F">
        <w:rPr>
          <w:rFonts w:ascii="Arial" w:eastAsia="Arial,Times New Roman" w:hAnsi="Arial" w:cs="Arial"/>
        </w:rPr>
        <w:tab/>
      </w:r>
      <w:r w:rsidR="00C05E73" w:rsidRPr="00BE5E1F">
        <w:rPr>
          <w:rFonts w:ascii="Arial" w:eastAsia="Arial,Times New Roman" w:hAnsi="Arial" w:cs="Arial"/>
        </w:rPr>
        <w:tab/>
      </w:r>
      <m:oMath>
        <m:r>
          <w:rPr>
            <w:rFonts w:ascii="Cambria Math" w:eastAsia="Arial,Times New Roman" w:hAnsi="Cambria Math" w:cs="Arial"/>
          </w:rPr>
          <m:t>12</m:t>
        </m:r>
        <m:sSup>
          <m:sSupPr>
            <m:ctrlPr>
              <w:rPr>
                <w:rFonts w:ascii="Cambria Math" w:eastAsia="Arial,Times New Roman" w:hAnsi="Cambria Math" w:cs="Arial"/>
                <w:i/>
              </w:rPr>
            </m:ctrlPr>
          </m:sSupPr>
          <m:e>
            <m:r>
              <w:rPr>
                <w:rFonts w:ascii="Cambria Math" w:eastAsia="Arial,Times New Roman" w:hAnsi="Cambria Math" w:cs="Arial"/>
              </w:rPr>
              <m:t>m</m:t>
            </m:r>
          </m:e>
          <m:sup>
            <m:r>
              <w:rPr>
                <w:rFonts w:ascii="Cambria Math" w:eastAsia="Arial,Times New Roman" w:hAnsi="Cambria Math" w:cs="Arial"/>
              </w:rPr>
              <m:t>2</m:t>
            </m:r>
          </m:sup>
        </m:sSup>
        <m:r>
          <w:rPr>
            <w:rFonts w:ascii="Cambria Math" w:eastAsia="Arial,Times New Roman" w:hAnsi="Cambria Math" w:cs="Arial"/>
          </w:rPr>
          <m:t>=3m-3</m:t>
        </m:r>
      </m:oMath>
    </w:p>
    <w:p w14:paraId="1C292E40" w14:textId="10F78FA8" w:rsidR="00F3260F" w:rsidRPr="00F3260F" w:rsidRDefault="00F3260F" w:rsidP="00E22AE1">
      <w:pPr>
        <w:rPr>
          <w:rFonts w:ascii="Arial" w:hAnsi="Arial" w:cs="Arial"/>
          <w:noProof/>
        </w:rPr>
      </w:pPr>
    </w:p>
    <w:p w14:paraId="003161E4" w14:textId="7B4A4535" w:rsidR="00DD1860" w:rsidRDefault="00DD1860" w:rsidP="00E22AE1">
      <w:pPr>
        <w:rPr>
          <w:rFonts w:ascii="Arial" w:hAnsi="Arial" w:cs="Arial"/>
          <w:b/>
          <w:noProof/>
        </w:rPr>
      </w:pPr>
    </w:p>
    <w:p w14:paraId="55822507" w14:textId="2D1B171A" w:rsidR="00DD1860" w:rsidRDefault="00DD1860" w:rsidP="00E22AE1">
      <w:pPr>
        <w:rPr>
          <w:rFonts w:ascii="Arial" w:hAnsi="Arial" w:cs="Arial"/>
          <w:b/>
          <w:noProof/>
        </w:rPr>
      </w:pPr>
    </w:p>
    <w:p w14:paraId="7CD364DE" w14:textId="17A9B873" w:rsidR="00DD1860" w:rsidRDefault="00C05E73" w:rsidP="00E22AE1">
      <w:pPr>
        <w:rPr>
          <w:rFonts w:ascii="Arial" w:hAnsi="Arial" w:cs="Arial"/>
          <w:b/>
          <w:noProof/>
        </w:rPr>
      </w:pPr>
      <w:r>
        <w:rPr>
          <w:rFonts w:ascii="Arial" w:eastAsia="Arial,Times New Roman" w:hAnsi="Arial" w:cs="Arial"/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2125184" behindDoc="0" locked="0" layoutInCell="1" allowOverlap="1" wp14:anchorId="7953B8D6" wp14:editId="612E6C0F">
                <wp:simplePos x="0" y="0"/>
                <wp:positionH relativeFrom="page">
                  <wp:align>left</wp:align>
                </wp:positionH>
                <wp:positionV relativeFrom="page">
                  <wp:posOffset>217170</wp:posOffset>
                </wp:positionV>
                <wp:extent cx="1485900" cy="8825230"/>
                <wp:effectExtent l="57150" t="19050" r="76200" b="90170"/>
                <wp:wrapThrough wrapText="bothSides">
                  <wp:wrapPolygon edited="0">
                    <wp:start x="11354" y="-47"/>
                    <wp:lineTo x="-831" y="0"/>
                    <wp:lineTo x="-831" y="1492"/>
                    <wp:lineTo x="5262" y="1492"/>
                    <wp:lineTo x="5262" y="2238"/>
                    <wp:lineTo x="17446" y="2238"/>
                    <wp:lineTo x="17446" y="21774"/>
                    <wp:lineTo x="19108" y="21774"/>
                    <wp:lineTo x="19385" y="1492"/>
                    <wp:lineTo x="22431" y="793"/>
                    <wp:lineTo x="22431" y="606"/>
                    <wp:lineTo x="20215" y="187"/>
                    <wp:lineTo x="18554" y="-47"/>
                    <wp:lineTo x="11354" y="-47"/>
                  </wp:wrapPolygon>
                </wp:wrapThrough>
                <wp:docPr id="283111577" name="Group 2831115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283111578" name="Straight Connector 283111578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3111579" name="Cloud Callout 283111579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FBC2AF2" w14:textId="77777777" w:rsidR="00973CF9" w:rsidRPr="00954860" w:rsidRDefault="00973CF9" w:rsidP="00C05E73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83111577" o:spid="_x0000_s1050" style="position:absolute;margin-left:0;margin-top:17.1pt;width:117pt;height:694.9pt;z-index:252125184;mso-position-horizontal:left;mso-position-horizontal-relative:page;mso-position-vertical-relative:page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">
                <v:line id="Straight Connector 283111578" o:spid="_x0000_s1051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tDNu8YAAADiAAAADwAAAGRycy9kb3ducmV2LnhtbERPXWvCMBR9H/gfwhV8m2kVN6lGEVER&#10;BoOpiI+X5toGm5vSRNv+++VhsMfD+V6uO1uJFzXeOFaQjhMQxLnThgsFl/P+fQ7CB2SNlWNS0JOH&#10;9WrwtsRMu5Z/6HUKhYgh7DNUUIZQZ1L6vCSLfuxq4sjdXWMxRNgUUjfYxnBbyUmSfEiLhmNDiTVt&#10;S8ofp6dVsOP77oYHs69N0m3a47X/ou9eqdGw2yxABOrCv/jPfdQKJvNpmqazz7g5Xop3QK5+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NbQzbvGAAAA4gAAAA8AAAAAAAAA&#10;AAAAAAAAoQIAAGRycy9kb3ducmV2LnhtbFBLBQYAAAAABAAEAPkAAACUAwAAAAA=&#10;" strokecolor="black [3200]" strokeweight="2pt">
                  <v:shadow on="t" opacity="24903f" mv:blur="40000f" origin=",.5" offset="0,20000emu"/>
                </v:line>
                <v:shape id="Cloud Callout 283111579" o:spid="_x0000_s1052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" adj="6300,24300" fillcolor="#a5d5e2 [1624]" strokecolor="black [3213]">
                  <v:fill color2="#e4f2f6 [504]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7FBC2AF2" w14:textId="77777777" w:rsidR="00973CF9" w:rsidRPr="00954860" w:rsidRDefault="00973CF9" w:rsidP="00C05E73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type="through" anchorx="page" anchory="page"/>
              </v:group>
            </w:pict>
          </mc:Fallback>
        </mc:AlternateContent>
      </w:r>
    </w:p>
    <w:tbl>
      <w:tblPr>
        <w:tblStyle w:val="TableGrid"/>
        <w:tblpPr w:leftFromText="180" w:rightFromText="180" w:vertAnchor="text" w:horzAnchor="page" w:tblpX="2569" w:tblpY="-2070"/>
        <w:tblW w:w="0" w:type="auto"/>
        <w:tblLook w:val="04A0" w:firstRow="1" w:lastRow="0" w:firstColumn="1" w:lastColumn="0" w:noHBand="0" w:noVBand="1"/>
      </w:tblPr>
      <w:tblGrid>
        <w:gridCol w:w="2924"/>
        <w:gridCol w:w="2925"/>
        <w:gridCol w:w="2925"/>
      </w:tblGrid>
      <w:tr w:rsidR="00514171" w14:paraId="47109B0F" w14:textId="77777777" w:rsidTr="00514171">
        <w:tc>
          <w:tcPr>
            <w:tcW w:w="2924" w:type="dxa"/>
          </w:tcPr>
          <w:p w14:paraId="1DF44246" w14:textId="77777777" w:rsidR="00514171" w:rsidRDefault="00D060B7" w:rsidP="00514171">
            <w:pPr>
              <w:pStyle w:val="ListParagraph"/>
              <w:ind w:left="0"/>
              <w:jc w:val="center"/>
              <w:rPr>
                <w:rFonts w:ascii="Arial" w:eastAsia="Arial,Times New Roman" w:hAnsi="Arial" w:cs="Arial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Arial,Times New Roman" w:hAnsi="Cambria Math" w:cs="Arial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Arial,Times New Roman" w:hAnsi="Cambria Math" w:cs="Arial"/>
                      </w:rPr>
                      <m:t>b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Arial,Times New Roman" w:hAnsi="Cambria Math" w:cs="Arial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Arial,Times New Roman" w:hAnsi="Cambria Math" w:cs="Arial"/>
                  </w:rPr>
                  <m:t>-4</m:t>
                </m:r>
                <m:r>
                  <m:rPr>
                    <m:sty m:val="bi"/>
                  </m:rPr>
                  <w:rPr>
                    <w:rFonts w:ascii="Cambria Math" w:eastAsia="Arial,Times New Roman" w:hAnsi="Cambria Math" w:cs="Arial"/>
                  </w:rPr>
                  <m:t>ac=Positive</m:t>
                </m:r>
              </m:oMath>
            </m:oMathPara>
          </w:p>
        </w:tc>
        <w:tc>
          <w:tcPr>
            <w:tcW w:w="2925" w:type="dxa"/>
          </w:tcPr>
          <w:p w14:paraId="3E9F438F" w14:textId="77777777" w:rsidR="00514171" w:rsidRDefault="00D060B7" w:rsidP="00514171">
            <w:pPr>
              <w:pStyle w:val="ListParagraph"/>
              <w:ind w:left="0"/>
              <w:jc w:val="center"/>
              <w:rPr>
                <w:rFonts w:ascii="Arial" w:eastAsia="Arial,Times New Roman" w:hAnsi="Arial" w:cs="Arial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Arial,Times New Roman" w:hAnsi="Cambria Math" w:cs="Arial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Arial,Times New Roman" w:hAnsi="Cambria Math" w:cs="Arial"/>
                      </w:rPr>
                      <m:t>b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Arial,Times New Roman" w:hAnsi="Cambria Math" w:cs="Arial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Arial,Times New Roman" w:hAnsi="Cambria Math" w:cs="Arial"/>
                  </w:rPr>
                  <m:t>-4</m:t>
                </m:r>
                <m:r>
                  <m:rPr>
                    <m:sty m:val="bi"/>
                  </m:rPr>
                  <w:rPr>
                    <w:rFonts w:ascii="Cambria Math" w:eastAsia="Arial,Times New Roman" w:hAnsi="Cambria Math" w:cs="Arial"/>
                  </w:rPr>
                  <m:t>ac=0</m:t>
                </m:r>
              </m:oMath>
            </m:oMathPara>
          </w:p>
        </w:tc>
        <w:tc>
          <w:tcPr>
            <w:tcW w:w="2925" w:type="dxa"/>
          </w:tcPr>
          <w:p w14:paraId="7EEF8D67" w14:textId="77777777" w:rsidR="00514171" w:rsidRDefault="00D060B7" w:rsidP="00514171">
            <w:pPr>
              <w:pStyle w:val="ListParagraph"/>
              <w:ind w:left="0"/>
              <w:jc w:val="center"/>
              <w:rPr>
                <w:rFonts w:ascii="Arial" w:eastAsia="Arial,Times New Roman" w:hAnsi="Arial" w:cs="Arial"/>
                <w:b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Arial,Times New Roman" w:hAnsi="Cambria Math" w:cs="Arial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Arial,Times New Roman" w:hAnsi="Cambria Math" w:cs="Arial"/>
                      </w:rPr>
                      <m:t>b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Arial,Times New Roman" w:hAnsi="Cambria Math" w:cs="Arial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Arial,Times New Roman" w:hAnsi="Cambria Math" w:cs="Arial"/>
                  </w:rPr>
                  <m:t>-4</m:t>
                </m:r>
                <m:r>
                  <m:rPr>
                    <m:sty m:val="bi"/>
                  </m:rPr>
                  <w:rPr>
                    <w:rFonts w:ascii="Cambria Math" w:eastAsia="Arial,Times New Roman" w:hAnsi="Cambria Math" w:cs="Arial"/>
                  </w:rPr>
                  <m:t>ac=Negative</m:t>
                </m:r>
              </m:oMath>
            </m:oMathPara>
          </w:p>
        </w:tc>
      </w:tr>
      <w:tr w:rsidR="00514171" w14:paraId="7B064C1F" w14:textId="77777777" w:rsidTr="00514171">
        <w:tc>
          <w:tcPr>
            <w:tcW w:w="2924" w:type="dxa"/>
          </w:tcPr>
          <w:p w14:paraId="631964FD" w14:textId="77777777" w:rsidR="00514171" w:rsidRDefault="00514171" w:rsidP="00514171">
            <w:pPr>
              <w:pStyle w:val="ListParagraph"/>
              <w:ind w:left="0"/>
              <w:jc w:val="center"/>
              <w:rPr>
                <w:rFonts w:ascii="Arial" w:eastAsia="Arial,Times New Roman" w:hAnsi="Arial" w:cs="Arial"/>
                <w:b/>
              </w:rPr>
            </w:pPr>
            <w:r>
              <w:rPr>
                <w:rFonts w:ascii="Arial" w:eastAsia="Arial,Times New Roman" w:hAnsi="Arial" w:cs="Arial"/>
                <w:b/>
              </w:rPr>
              <w:t>Two  Real Solutions</w:t>
            </w:r>
          </w:p>
        </w:tc>
        <w:tc>
          <w:tcPr>
            <w:tcW w:w="2925" w:type="dxa"/>
          </w:tcPr>
          <w:p w14:paraId="6044363E" w14:textId="77777777" w:rsidR="00514171" w:rsidRDefault="00514171" w:rsidP="00514171">
            <w:pPr>
              <w:pStyle w:val="ListParagraph"/>
              <w:ind w:left="0"/>
              <w:jc w:val="center"/>
              <w:rPr>
                <w:rFonts w:ascii="Arial" w:eastAsia="Arial,Times New Roman" w:hAnsi="Arial" w:cs="Arial"/>
                <w:b/>
              </w:rPr>
            </w:pPr>
            <w:r>
              <w:rPr>
                <w:rFonts w:ascii="Arial" w:eastAsia="Arial,Times New Roman" w:hAnsi="Arial" w:cs="Arial"/>
                <w:b/>
              </w:rPr>
              <w:t>One Real Solution</w:t>
            </w:r>
          </w:p>
        </w:tc>
        <w:tc>
          <w:tcPr>
            <w:tcW w:w="2925" w:type="dxa"/>
          </w:tcPr>
          <w:p w14:paraId="33E1DDCA" w14:textId="77777777" w:rsidR="00514171" w:rsidRDefault="00514171" w:rsidP="00514171">
            <w:pPr>
              <w:pStyle w:val="ListParagraph"/>
              <w:ind w:left="0"/>
              <w:jc w:val="center"/>
              <w:rPr>
                <w:rFonts w:ascii="Arial" w:eastAsia="Arial,Times New Roman" w:hAnsi="Arial" w:cs="Arial"/>
                <w:b/>
              </w:rPr>
            </w:pPr>
            <w:r>
              <w:rPr>
                <w:rFonts w:ascii="Arial" w:eastAsia="Arial,Times New Roman" w:hAnsi="Arial" w:cs="Arial"/>
                <w:b/>
              </w:rPr>
              <w:t>No Real Solutions</w:t>
            </w:r>
          </w:p>
        </w:tc>
      </w:tr>
    </w:tbl>
    <w:p w14:paraId="24347F8B" w14:textId="04DC4092" w:rsidR="00C305A1" w:rsidRDefault="00C305A1" w:rsidP="00E22AE1">
      <w:pPr>
        <w:rPr>
          <w:rFonts w:ascii="Arial" w:hAnsi="Arial" w:cs="Arial"/>
          <w:b/>
          <w:noProof/>
        </w:rPr>
      </w:pPr>
      <w:r>
        <w:rPr>
          <w:rFonts w:ascii="Arial" w:hAnsi="Arial" w:cs="Arial"/>
          <w:b/>
          <w:noProof/>
        </w:rPr>
        <w:t>You Try!</w:t>
      </w:r>
    </w:p>
    <w:p w14:paraId="7B8C9B70" w14:textId="0D955CFC" w:rsidR="00C05E73" w:rsidRDefault="00C305A1" w:rsidP="00E22AE1">
      <w:pPr>
        <w:rPr>
          <w:rFonts w:ascii="Arial" w:hAnsi="Arial" w:cs="Arial"/>
          <w:b/>
          <w:noProof/>
        </w:rPr>
      </w:pPr>
      <w:r>
        <w:rPr>
          <w:rFonts w:ascii="Arial" w:hAnsi="Arial" w:cs="Arial"/>
          <w:b/>
          <w:noProof/>
        </w:rPr>
        <w:t xml:space="preserve">Find the discrimant and identify how many solutions the function has. </w:t>
      </w:r>
    </w:p>
    <w:p w14:paraId="5C3418A3" w14:textId="77777777" w:rsidR="00C05E73" w:rsidRDefault="00C05E73" w:rsidP="00E22AE1">
      <w:pPr>
        <w:rPr>
          <w:rFonts w:ascii="Arial" w:hAnsi="Arial" w:cs="Arial"/>
          <w:b/>
          <w:noProof/>
        </w:rPr>
      </w:pPr>
    </w:p>
    <w:p w14:paraId="191B4152" w14:textId="1AEF2046" w:rsidR="00E22AE1" w:rsidRPr="00C305A1" w:rsidRDefault="00C305A1" w:rsidP="00C305A1">
      <w:pPr>
        <w:rPr>
          <w:rFonts w:ascii="Arial" w:hAnsi="Arial" w:cs="Arial"/>
          <w:noProof/>
        </w:rPr>
      </w:pPr>
      <w:r>
        <w:rPr>
          <w:rFonts w:ascii="Arial" w:hAnsi="Arial" w:cs="Arial"/>
          <w:b/>
          <w:noProof/>
        </w:rPr>
        <w:t>1.</w:t>
      </w:r>
      <m:oMath>
        <m:sSup>
          <m:sSupPr>
            <m:ctrlPr>
              <w:rPr>
                <w:rFonts w:ascii="Cambria Math" w:hAnsi="Cambria Math" w:cs="Arial"/>
                <w:i/>
                <w:noProof/>
              </w:rPr>
            </m:ctrlPr>
          </m:sSupPr>
          <m:e>
            <m:r>
              <w:rPr>
                <w:rFonts w:ascii="Cambria Math" w:hAnsi="Cambria Math" w:cs="Arial"/>
                <w:noProof/>
              </w:rPr>
              <m:t>2x</m:t>
            </m:r>
          </m:e>
          <m:sup>
            <m:r>
              <w:rPr>
                <w:rFonts w:ascii="Cambria Math" w:hAnsi="Cambria Math" w:cs="Arial"/>
                <w:noProof/>
              </w:rPr>
              <m:t>2</m:t>
            </m:r>
          </m:sup>
        </m:sSup>
        <m:r>
          <w:rPr>
            <w:rFonts w:ascii="Cambria Math" w:hAnsi="Cambria Math" w:cs="Arial"/>
            <w:noProof/>
          </w:rPr>
          <m:t>-12x=-18</m:t>
        </m:r>
      </m:oMath>
      <w:r w:rsidR="00E22AE1">
        <w:rPr>
          <w:rFonts w:ascii="Arial" w:hAnsi="Arial" w:cs="Arial"/>
        </w:rPr>
        <w:tab/>
      </w:r>
      <w:r w:rsidR="00E22AE1">
        <w:rPr>
          <w:rFonts w:ascii="Arial" w:hAnsi="Arial" w:cs="Arial"/>
        </w:rPr>
        <w:tab/>
      </w:r>
      <w:r w:rsidR="00E22AE1">
        <w:rPr>
          <w:rFonts w:ascii="Arial" w:hAnsi="Arial" w:cs="Arial"/>
        </w:rPr>
        <w:tab/>
      </w:r>
      <w:r w:rsidR="00E22AE1">
        <w:rPr>
          <w:rFonts w:ascii="Arial" w:hAnsi="Arial" w:cs="Arial"/>
        </w:rPr>
        <w:tab/>
      </w:r>
      <w:r>
        <w:rPr>
          <w:rFonts w:ascii="Arial" w:hAnsi="Arial" w:cs="Arial"/>
          <w:noProof/>
        </w:rPr>
        <w:t>2.</w:t>
      </w:r>
      <m:oMath>
        <m:r>
          <w:rPr>
            <w:rFonts w:ascii="Cambria Math" w:hAnsi="Cambria Math" w:cs="Arial"/>
            <w:noProof/>
          </w:rPr>
          <m:t xml:space="preserve"> </m:t>
        </m:r>
        <m:sSup>
          <m:sSupPr>
            <m:ctrlPr>
              <w:rPr>
                <w:rFonts w:ascii="Cambria Math" w:hAnsi="Cambria Math" w:cs="Arial"/>
                <w:i/>
                <w:noProof/>
              </w:rPr>
            </m:ctrlPr>
          </m:sSupPr>
          <m:e>
            <m:r>
              <w:rPr>
                <w:rFonts w:ascii="Cambria Math" w:hAnsi="Cambria Math" w:cs="Arial"/>
                <w:noProof/>
              </w:rPr>
              <m:t>x</m:t>
            </m:r>
          </m:e>
          <m:sup>
            <m:r>
              <w:rPr>
                <w:rFonts w:ascii="Cambria Math" w:hAnsi="Cambria Math" w:cs="Arial"/>
                <w:noProof/>
              </w:rPr>
              <m:t>2</m:t>
            </m:r>
          </m:sup>
        </m:sSup>
        <m:r>
          <w:rPr>
            <w:rFonts w:ascii="Cambria Math" w:hAnsi="Cambria Math" w:cs="Arial"/>
            <w:noProof/>
          </w:rPr>
          <m:t>-6x+11=0</m:t>
        </m:r>
      </m:oMath>
      <w:r w:rsidR="00E22AE1" w:rsidRPr="00C305A1">
        <w:rPr>
          <w:rFonts w:ascii="Arial" w:hAnsi="Arial" w:cs="Arial"/>
          <w:noProof/>
        </w:rPr>
        <w:t xml:space="preserve"> </w:t>
      </w:r>
    </w:p>
    <w:p w14:paraId="45A59A1D" w14:textId="77777777" w:rsidR="00E22AE1" w:rsidRDefault="00E22AE1" w:rsidP="00E22AE1">
      <w:pPr>
        <w:rPr>
          <w:rFonts w:ascii="Arial" w:hAnsi="Arial" w:cs="Arial"/>
          <w:bCs/>
          <w:szCs w:val="22"/>
        </w:rPr>
      </w:pPr>
    </w:p>
    <w:p w14:paraId="7D1634A1" w14:textId="77777777" w:rsidR="00E22AE1" w:rsidRDefault="00E22AE1" w:rsidP="00E22AE1">
      <w:pPr>
        <w:rPr>
          <w:rFonts w:ascii="Arial" w:hAnsi="Arial" w:cs="Arial"/>
          <w:bCs/>
          <w:szCs w:val="22"/>
        </w:rPr>
      </w:pPr>
    </w:p>
    <w:p w14:paraId="604DDFA5" w14:textId="77777777" w:rsidR="001570B8" w:rsidRDefault="001570B8" w:rsidP="00E22AE1">
      <w:pPr>
        <w:rPr>
          <w:rFonts w:ascii="Arial" w:hAnsi="Arial" w:cs="Arial"/>
          <w:bCs/>
          <w:szCs w:val="22"/>
        </w:rPr>
      </w:pPr>
    </w:p>
    <w:p w14:paraId="18CBECE6" w14:textId="77777777" w:rsidR="00EB071A" w:rsidRDefault="00EB071A" w:rsidP="00E22AE1">
      <w:pPr>
        <w:rPr>
          <w:rFonts w:ascii="Arial" w:hAnsi="Arial" w:cs="Arial"/>
          <w:bCs/>
          <w:szCs w:val="22"/>
        </w:rPr>
      </w:pPr>
    </w:p>
    <w:p w14:paraId="57EE0C7B" w14:textId="6A2FB6CC" w:rsidR="00E22AE1" w:rsidRDefault="001570B8" w:rsidP="00E22AE1">
      <w:pPr>
        <w:rPr>
          <w:rFonts w:ascii="Arial" w:hAnsi="Arial" w:cs="Arial"/>
          <w:bCs/>
          <w:szCs w:val="22"/>
        </w:rPr>
      </w:pPr>
      <w:r>
        <w:rPr>
          <w:rFonts w:ascii="Arial" w:eastAsia="Times New Roman" w:hAnsi="Arial" w:cs="Arial"/>
          <w:noProof/>
          <w:szCs w:val="20"/>
        </w:rPr>
        <mc:AlternateContent>
          <mc:Choice Requires="wpg">
            <w:drawing>
              <wp:anchor distT="0" distB="0" distL="114300" distR="114300" simplePos="0" relativeHeight="252129280" behindDoc="1" locked="0" layoutInCell="1" allowOverlap="1" wp14:anchorId="138829D4" wp14:editId="61B1258A">
                <wp:simplePos x="0" y="0"/>
                <wp:positionH relativeFrom="margin">
                  <wp:align>center</wp:align>
                </wp:positionH>
                <wp:positionV relativeFrom="paragraph">
                  <wp:posOffset>152400</wp:posOffset>
                </wp:positionV>
                <wp:extent cx="2743200" cy="457200"/>
                <wp:effectExtent l="57150" t="19050" r="57150" b="95250"/>
                <wp:wrapTight wrapText="bothSides">
                  <wp:wrapPolygon edited="0">
                    <wp:start x="5100" y="-900"/>
                    <wp:lineTo x="-450" y="0"/>
                    <wp:lineTo x="-300" y="25200"/>
                    <wp:lineTo x="21900" y="25200"/>
                    <wp:lineTo x="21900" y="23400"/>
                    <wp:lineTo x="21000" y="18000"/>
                    <wp:lineTo x="19950" y="14400"/>
                    <wp:lineTo x="21750" y="3600"/>
                    <wp:lineTo x="21150" y="1800"/>
                    <wp:lineTo x="16500" y="-900"/>
                    <wp:lineTo x="5100" y="-900"/>
                  </wp:wrapPolygon>
                </wp:wrapTight>
                <wp:docPr id="1216493806" name="Group 12164938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3200" cy="457200"/>
                          <a:chOff x="0" y="0"/>
                          <a:chExt cx="2400300" cy="457200"/>
                        </a:xfrm>
                      </wpg:grpSpPr>
                      <wps:wsp>
                        <wps:cNvPr id="1216493810" name="Up Ribbon 1216493810"/>
                        <wps:cNvSpPr/>
                        <wps:spPr>
                          <a:xfrm>
                            <a:off x="0" y="0"/>
                            <a:ext cx="2400300" cy="457200"/>
                          </a:xfrm>
                          <a:prstGeom prst="ribbon2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6493811" name="Text Box 1216493811"/>
                        <wps:cNvSpPr txBox="1"/>
                        <wps:spPr>
                          <a:xfrm>
                            <a:off x="571500" y="0"/>
                            <a:ext cx="12573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B13DE9E" w14:textId="5B4493A7" w:rsidR="00973CF9" w:rsidRDefault="00973CF9" w:rsidP="001570B8">
                              <w:pPr>
                                <w:jc w:val="center"/>
                              </w:pPr>
                              <w:r>
                                <w:t>Begin 6-1 Video 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16493806" o:spid="_x0000_s1053" style="position:absolute;margin-left:0;margin-top:12pt;width:3in;height:36pt;z-index:-251187200;mso-position-horizontal:center;mso-position-horizontal-relative:margin;mso-width-relative:margin;mso-height-relative:margin" coordsize="2400300,4572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">
                <v:shape id="Up Ribbon 1216493810" o:spid="_x0000_s1054" type="#_x0000_t54" style="position:absolute;width:2400300;height:4572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MtK1ywAA&#10;AOMAAAAPAAAAZHJzL2Rvd25yZXYueG1sRI/RSsNAEEXfBf9hGcE3u0kbS43dliIopYJg7AcM2TEb&#10;zM6G7DZJ/955EHycmTv33rPdz75TIw2xDWwgX2SgiOtgW24MnL9eHzagYkK22AUmA1eKsN/d3myx&#10;tGHiTxqr1Cgx4ViiAZdSX2oda0ce4yL0xHL7DoPHJOPQaDvgJOa+08ssW2uPLUuCw55eHNU/1cUb&#10;KNxj9dEdVtO1OI2X8/Et5ad3a8z93Xx4BpVoTv/iv++jlfrLfF08rTa5UAiTLEDvfgE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N4y0rXLAAAA4wAAAA8AAAAAAAAAAAAAAAAAlwIA&#10;AGRycy9kb3ducmV2LnhtbFBLBQYAAAAABAAEAPUAAACPAwAAAAA=&#10;" adj=",18000" fillcolor="#d8d8d8 [2732]" strokecolor="#4579b8 [3044]">
                  <v:shadow on="t" opacity="22937f" mv:blur="40000f" origin=",.5" offset="0,23000emu"/>
                </v:shape>
                <v:shape id="Text Box 1216493811" o:spid="_x0000_s1055" type="#_x0000_t202" style="position:absolute;left:571500;width:1257300;height:3429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PXRHxwAA&#10;AOMAAAAPAAAAZHJzL2Rvd25yZXYueG1sRE9fa8IwEH8f+B3CCb4MTaujus4oIggi80HdB7g1Z1Ns&#10;LqWJtX77ZTDY4/3+33Ld21p01PrKsYJ0koAgLpyuuFTwddmNFyB8QNZYOyYFT/KwXg1elphr9+AT&#10;dedQihjCPkcFJoQml9IXhiz6iWuII3d1rcUQz7aUusVHDLe1nCZJJi1WHBsMNrQ1VNzOd6vg1TTJ&#10;8fO6/97prDC3g8e57Q5KjYb95gNEoD78i//cex3nT9Ps7X22SFP4/SkCIFc/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8D10R8cAAADjAAAADwAAAAAAAAAAAAAAAACXAgAAZHJz&#10;L2Rvd25yZXYueG1sUEsFBgAAAAAEAAQA9QAAAIsDAAAAAA==&#10;" filled="f" stroked="f">
                  <v:textbox>
                    <w:txbxContent>
                      <w:p w14:paraId="4B13DE9E" w14:textId="5B4493A7" w:rsidR="00973CF9" w:rsidRDefault="00973CF9" w:rsidP="001570B8">
                        <w:pPr>
                          <w:jc w:val="center"/>
                        </w:pPr>
                        <w:r>
                          <w:t>Begin 6-1 Video 3</w:t>
                        </w:r>
                      </w:p>
                    </w:txbxContent>
                  </v:textbox>
                </v:shape>
                <w10:wrap type="tight" anchorx="margin"/>
              </v:group>
            </w:pict>
          </mc:Fallback>
        </mc:AlternateContent>
      </w:r>
    </w:p>
    <w:p w14:paraId="6261BE99" w14:textId="6A26B662" w:rsidR="00E22AE1" w:rsidRDefault="00E22AE1" w:rsidP="00E22AE1">
      <w:pPr>
        <w:rPr>
          <w:rFonts w:ascii="Arial" w:hAnsi="Arial" w:cs="Arial"/>
          <w:bCs/>
          <w:szCs w:val="22"/>
        </w:rPr>
      </w:pPr>
    </w:p>
    <w:p w14:paraId="09EADDEE" w14:textId="77777777" w:rsidR="001570B8" w:rsidRDefault="001570B8" w:rsidP="00E22AE1">
      <w:pPr>
        <w:rPr>
          <w:rFonts w:ascii="Arial" w:hAnsi="Arial" w:cs="Arial"/>
          <w:bCs/>
          <w:szCs w:val="22"/>
        </w:rPr>
      </w:pPr>
    </w:p>
    <w:p w14:paraId="12509901" w14:textId="77777777" w:rsidR="001570B8" w:rsidRDefault="001570B8" w:rsidP="00E22AE1">
      <w:pPr>
        <w:rPr>
          <w:rFonts w:ascii="Arial" w:hAnsi="Arial" w:cs="Arial"/>
          <w:bCs/>
          <w:szCs w:val="22"/>
        </w:rPr>
      </w:pPr>
    </w:p>
    <w:p w14:paraId="390A6EEA" w14:textId="77777777" w:rsidR="001570B8" w:rsidRDefault="001570B8" w:rsidP="00E22AE1">
      <w:pPr>
        <w:rPr>
          <w:rFonts w:ascii="Arial" w:hAnsi="Arial" w:cs="Arial"/>
          <w:bCs/>
          <w:szCs w:val="22"/>
        </w:rPr>
      </w:pPr>
    </w:p>
    <w:p w14:paraId="7D5DE688" w14:textId="51871583" w:rsidR="001570B8" w:rsidRPr="00FA4F44" w:rsidRDefault="00FA4F44" w:rsidP="001570B8">
      <w:pPr>
        <w:pStyle w:val="BodyText"/>
        <w:ind w:left="270" w:right="270"/>
        <w:jc w:val="left"/>
        <w:rPr>
          <w:sz w:val="24"/>
          <w:szCs w:val="24"/>
        </w:rPr>
      </w:pPr>
      <w:r>
        <w:rPr>
          <w:sz w:val="24"/>
          <w:szCs w:val="24"/>
        </w:rPr>
        <w:t>Example 7</w:t>
      </w:r>
      <w:r w:rsidR="001570B8">
        <w:rPr>
          <w:sz w:val="24"/>
          <w:szCs w:val="24"/>
        </w:rPr>
        <w:t xml:space="preserve">: </w:t>
      </w:r>
      <w:r w:rsidR="001570B8" w:rsidRPr="00742C01">
        <w:rPr>
          <w:sz w:val="24"/>
          <w:szCs w:val="24"/>
        </w:rPr>
        <w:t xml:space="preserve">A </w:t>
      </w:r>
      <w:r w:rsidR="001570B8">
        <w:rPr>
          <w:sz w:val="24"/>
          <w:szCs w:val="24"/>
        </w:rPr>
        <w:t>golf ball</w:t>
      </w:r>
      <w:r w:rsidR="001570B8" w:rsidRPr="00742C01">
        <w:rPr>
          <w:sz w:val="24"/>
          <w:szCs w:val="24"/>
        </w:rPr>
        <w:t xml:space="preserve"> is hit with an initial vertical velocity of </w:t>
      </w:r>
      <w:r w:rsidR="001570B8">
        <w:rPr>
          <w:sz w:val="24"/>
          <w:szCs w:val="24"/>
        </w:rPr>
        <w:t>80</w:t>
      </w:r>
      <w:r w:rsidR="001570B8" w:rsidRPr="00742C01">
        <w:rPr>
          <w:sz w:val="24"/>
          <w:szCs w:val="24"/>
        </w:rPr>
        <w:t xml:space="preserve"> fps</w:t>
      </w:r>
      <w:r>
        <w:rPr>
          <w:sz w:val="24"/>
          <w:szCs w:val="24"/>
        </w:rPr>
        <w:t xml:space="preserve">. </w:t>
      </w:r>
    </w:p>
    <w:p w14:paraId="1661E32C" w14:textId="4CF66826" w:rsidR="001570B8" w:rsidRPr="00FA4F44" w:rsidRDefault="001570B8" w:rsidP="00FA4F44">
      <w:pPr>
        <w:pStyle w:val="BodyText"/>
        <w:ind w:left="270" w:right="270" w:hanging="90"/>
        <w:jc w:val="left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127232" behindDoc="0" locked="0" layoutInCell="1" allowOverlap="1" wp14:anchorId="56BF42BB" wp14:editId="0D7B4443">
                <wp:simplePos x="0" y="0"/>
                <wp:positionH relativeFrom="column">
                  <wp:posOffset>4135120</wp:posOffset>
                </wp:positionH>
                <wp:positionV relativeFrom="paragraph">
                  <wp:posOffset>328930</wp:posOffset>
                </wp:positionV>
                <wp:extent cx="1816100" cy="1171575"/>
                <wp:effectExtent l="0" t="0" r="12700" b="0"/>
                <wp:wrapThrough wrapText="bothSides">
                  <wp:wrapPolygon edited="0">
                    <wp:start x="0" y="0"/>
                    <wp:lineTo x="0" y="1405"/>
                    <wp:lineTo x="7250" y="7493"/>
                    <wp:lineTo x="7250" y="11239"/>
                    <wp:lineTo x="11480" y="14985"/>
                    <wp:lineTo x="11480" y="19668"/>
                    <wp:lineTo x="16917" y="21073"/>
                    <wp:lineTo x="21449" y="21073"/>
                    <wp:lineTo x="20241" y="14985"/>
                    <wp:lineTo x="21449" y="8429"/>
                    <wp:lineTo x="19938" y="7493"/>
                    <wp:lineTo x="9063" y="7024"/>
                    <wp:lineTo x="5136" y="2810"/>
                    <wp:lineTo x="1208" y="0"/>
                    <wp:lineTo x="0" y="0"/>
                  </wp:wrapPolygon>
                </wp:wrapThrough>
                <wp:docPr id="283111580" name="Group 2831115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16100" cy="1171575"/>
                          <a:chOff x="8490" y="10380"/>
                          <a:chExt cx="2860" cy="1845"/>
                        </a:xfrm>
                      </wpg:grpSpPr>
                      <wpg:grpSp>
                        <wpg:cNvPr id="283111583" name="Group 3"/>
                        <wpg:cNvGrpSpPr>
                          <a:grpSpLocks/>
                        </wpg:cNvGrpSpPr>
                        <wpg:grpSpPr bwMode="auto">
                          <a:xfrm flipH="1">
                            <a:off x="10161" y="11075"/>
                            <a:ext cx="1189" cy="1150"/>
                            <a:chOff x="160" y="453"/>
                            <a:chExt cx="1864" cy="2245"/>
                          </a:xfrm>
                        </wpg:grpSpPr>
                        <wps:wsp>
                          <wps:cNvPr id="283111585" name="Freeform 4"/>
                          <wps:cNvSpPr>
                            <a:spLocks/>
                          </wps:cNvSpPr>
                          <wps:spPr bwMode="auto">
                            <a:xfrm>
                              <a:off x="248" y="1287"/>
                              <a:ext cx="797" cy="1309"/>
                            </a:xfrm>
                            <a:custGeom>
                              <a:avLst/>
                              <a:gdLst>
                                <a:gd name="T0" fmla="*/ 264 w 797"/>
                                <a:gd name="T1" fmla="*/ 46 h 1309"/>
                                <a:gd name="T2" fmla="*/ 256 w 797"/>
                                <a:gd name="T3" fmla="*/ 82 h 1309"/>
                                <a:gd name="T4" fmla="*/ 264 w 797"/>
                                <a:gd name="T5" fmla="*/ 136 h 1309"/>
                                <a:gd name="T6" fmla="*/ 286 w 797"/>
                                <a:gd name="T7" fmla="*/ 153 h 1309"/>
                                <a:gd name="T8" fmla="*/ 273 w 797"/>
                                <a:gd name="T9" fmla="*/ 188 h 1309"/>
                                <a:gd name="T10" fmla="*/ 282 w 797"/>
                                <a:gd name="T11" fmla="*/ 228 h 1309"/>
                                <a:gd name="T12" fmla="*/ 299 w 797"/>
                                <a:gd name="T13" fmla="*/ 299 h 1309"/>
                                <a:gd name="T14" fmla="*/ 299 w 797"/>
                                <a:gd name="T15" fmla="*/ 343 h 1309"/>
                                <a:gd name="T16" fmla="*/ 277 w 797"/>
                                <a:gd name="T17" fmla="*/ 391 h 1309"/>
                                <a:gd name="T18" fmla="*/ 277 w 797"/>
                                <a:gd name="T19" fmla="*/ 493 h 1309"/>
                                <a:gd name="T20" fmla="*/ 277 w 797"/>
                                <a:gd name="T21" fmla="*/ 568 h 1309"/>
                                <a:gd name="T22" fmla="*/ 256 w 797"/>
                                <a:gd name="T23" fmla="*/ 598 h 1309"/>
                                <a:gd name="T24" fmla="*/ 256 w 797"/>
                                <a:gd name="T25" fmla="*/ 669 h 1309"/>
                                <a:gd name="T26" fmla="*/ 221 w 797"/>
                                <a:gd name="T27" fmla="*/ 714 h 1309"/>
                                <a:gd name="T28" fmla="*/ 172 w 797"/>
                                <a:gd name="T29" fmla="*/ 771 h 1309"/>
                                <a:gd name="T30" fmla="*/ 120 w 797"/>
                                <a:gd name="T31" fmla="*/ 882 h 1309"/>
                                <a:gd name="T32" fmla="*/ 52 w 797"/>
                                <a:gd name="T33" fmla="*/ 1088 h 1309"/>
                                <a:gd name="T34" fmla="*/ 0 w 797"/>
                                <a:gd name="T35" fmla="*/ 1246 h 1309"/>
                                <a:gd name="T36" fmla="*/ 98 w 797"/>
                                <a:gd name="T37" fmla="*/ 1309 h 1309"/>
                                <a:gd name="T38" fmla="*/ 173 w 797"/>
                                <a:gd name="T39" fmla="*/ 1306 h 1309"/>
                                <a:gd name="T40" fmla="*/ 204 w 797"/>
                                <a:gd name="T41" fmla="*/ 1223 h 1309"/>
                                <a:gd name="T42" fmla="*/ 302 w 797"/>
                                <a:gd name="T43" fmla="*/ 1005 h 1309"/>
                                <a:gd name="T44" fmla="*/ 415 w 797"/>
                                <a:gd name="T45" fmla="*/ 845 h 1309"/>
                                <a:gd name="T46" fmla="*/ 465 w 797"/>
                                <a:gd name="T47" fmla="*/ 761 h 1309"/>
                                <a:gd name="T48" fmla="*/ 510 w 797"/>
                                <a:gd name="T49" fmla="*/ 532 h 1309"/>
                                <a:gd name="T50" fmla="*/ 510 w 797"/>
                                <a:gd name="T51" fmla="*/ 434 h 1309"/>
                                <a:gd name="T52" fmla="*/ 557 w 797"/>
                                <a:gd name="T53" fmla="*/ 372 h 1309"/>
                                <a:gd name="T54" fmla="*/ 540 w 797"/>
                                <a:gd name="T55" fmla="*/ 479 h 1309"/>
                                <a:gd name="T56" fmla="*/ 540 w 797"/>
                                <a:gd name="T57" fmla="*/ 564 h 1309"/>
                                <a:gd name="T58" fmla="*/ 563 w 797"/>
                                <a:gd name="T59" fmla="*/ 601 h 1309"/>
                                <a:gd name="T60" fmla="*/ 557 w 797"/>
                                <a:gd name="T61" fmla="*/ 685 h 1309"/>
                                <a:gd name="T62" fmla="*/ 563 w 797"/>
                                <a:gd name="T63" fmla="*/ 754 h 1309"/>
                                <a:gd name="T64" fmla="*/ 601 w 797"/>
                                <a:gd name="T65" fmla="*/ 845 h 1309"/>
                                <a:gd name="T66" fmla="*/ 579 w 797"/>
                                <a:gd name="T67" fmla="*/ 982 h 1309"/>
                                <a:gd name="T68" fmla="*/ 579 w 797"/>
                                <a:gd name="T69" fmla="*/ 1088 h 1309"/>
                                <a:gd name="T70" fmla="*/ 579 w 797"/>
                                <a:gd name="T71" fmla="*/ 1188 h 1309"/>
                                <a:gd name="T72" fmla="*/ 570 w 797"/>
                                <a:gd name="T73" fmla="*/ 1296 h 1309"/>
                                <a:gd name="T74" fmla="*/ 654 w 797"/>
                                <a:gd name="T75" fmla="*/ 1276 h 1309"/>
                                <a:gd name="T76" fmla="*/ 745 w 797"/>
                                <a:gd name="T77" fmla="*/ 1276 h 1309"/>
                                <a:gd name="T78" fmla="*/ 760 w 797"/>
                                <a:gd name="T79" fmla="*/ 1185 h 1309"/>
                                <a:gd name="T80" fmla="*/ 797 w 797"/>
                                <a:gd name="T81" fmla="*/ 952 h 1309"/>
                                <a:gd name="T82" fmla="*/ 797 w 797"/>
                                <a:gd name="T83" fmla="*/ 815 h 1309"/>
                                <a:gd name="T84" fmla="*/ 760 w 797"/>
                                <a:gd name="T85" fmla="*/ 639 h 1309"/>
                                <a:gd name="T86" fmla="*/ 767 w 797"/>
                                <a:gd name="T87" fmla="*/ 571 h 1309"/>
                                <a:gd name="T88" fmla="*/ 783 w 797"/>
                                <a:gd name="T89" fmla="*/ 479 h 1309"/>
                                <a:gd name="T90" fmla="*/ 783 w 797"/>
                                <a:gd name="T91" fmla="*/ 251 h 1309"/>
                                <a:gd name="T92" fmla="*/ 760 w 797"/>
                                <a:gd name="T93" fmla="*/ 45 h 1309"/>
                                <a:gd name="T94" fmla="*/ 540 w 797"/>
                                <a:gd name="T95" fmla="*/ 54 h 1309"/>
                                <a:gd name="T96" fmla="*/ 272 w 797"/>
                                <a:gd name="T97" fmla="*/ 0 h 1309"/>
                                <a:gd name="T98" fmla="*/ 275 w 797"/>
                                <a:gd name="T99" fmla="*/ 6 h 1309"/>
                                <a:gd name="T100" fmla="*/ 277 w 797"/>
                                <a:gd name="T101" fmla="*/ 20 h 1309"/>
                                <a:gd name="T102" fmla="*/ 276 w 797"/>
                                <a:gd name="T103" fmla="*/ 36 h 1309"/>
                                <a:gd name="T104" fmla="*/ 264 w 797"/>
                                <a:gd name="T105" fmla="*/ 46 h 13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</a:cxnLst>
                              <a:rect l="0" t="0" r="r" b="b"/>
                              <a:pathLst>
                                <a:path w="797" h="1309">
                                  <a:moveTo>
                                    <a:pt x="264" y="46"/>
                                  </a:moveTo>
                                  <a:lnTo>
                                    <a:pt x="256" y="82"/>
                                  </a:lnTo>
                                  <a:lnTo>
                                    <a:pt x="264" y="136"/>
                                  </a:lnTo>
                                  <a:lnTo>
                                    <a:pt x="286" y="153"/>
                                  </a:lnTo>
                                  <a:lnTo>
                                    <a:pt x="273" y="188"/>
                                  </a:lnTo>
                                  <a:lnTo>
                                    <a:pt x="282" y="228"/>
                                  </a:lnTo>
                                  <a:lnTo>
                                    <a:pt x="299" y="299"/>
                                  </a:lnTo>
                                  <a:lnTo>
                                    <a:pt x="299" y="343"/>
                                  </a:lnTo>
                                  <a:lnTo>
                                    <a:pt x="277" y="391"/>
                                  </a:lnTo>
                                  <a:lnTo>
                                    <a:pt x="277" y="493"/>
                                  </a:lnTo>
                                  <a:lnTo>
                                    <a:pt x="277" y="568"/>
                                  </a:lnTo>
                                  <a:lnTo>
                                    <a:pt x="256" y="598"/>
                                  </a:lnTo>
                                  <a:lnTo>
                                    <a:pt x="256" y="669"/>
                                  </a:lnTo>
                                  <a:lnTo>
                                    <a:pt x="221" y="714"/>
                                  </a:lnTo>
                                  <a:lnTo>
                                    <a:pt x="172" y="771"/>
                                  </a:lnTo>
                                  <a:lnTo>
                                    <a:pt x="120" y="882"/>
                                  </a:lnTo>
                                  <a:lnTo>
                                    <a:pt x="52" y="1088"/>
                                  </a:lnTo>
                                  <a:lnTo>
                                    <a:pt x="0" y="1246"/>
                                  </a:lnTo>
                                  <a:lnTo>
                                    <a:pt x="98" y="1309"/>
                                  </a:lnTo>
                                  <a:lnTo>
                                    <a:pt x="173" y="1306"/>
                                  </a:lnTo>
                                  <a:lnTo>
                                    <a:pt x="204" y="1223"/>
                                  </a:lnTo>
                                  <a:lnTo>
                                    <a:pt x="302" y="1005"/>
                                  </a:lnTo>
                                  <a:lnTo>
                                    <a:pt x="415" y="845"/>
                                  </a:lnTo>
                                  <a:lnTo>
                                    <a:pt x="465" y="761"/>
                                  </a:lnTo>
                                  <a:lnTo>
                                    <a:pt x="510" y="532"/>
                                  </a:lnTo>
                                  <a:lnTo>
                                    <a:pt x="510" y="434"/>
                                  </a:lnTo>
                                  <a:lnTo>
                                    <a:pt x="557" y="372"/>
                                  </a:lnTo>
                                  <a:lnTo>
                                    <a:pt x="540" y="479"/>
                                  </a:lnTo>
                                  <a:lnTo>
                                    <a:pt x="540" y="564"/>
                                  </a:lnTo>
                                  <a:lnTo>
                                    <a:pt x="563" y="601"/>
                                  </a:lnTo>
                                  <a:lnTo>
                                    <a:pt x="557" y="685"/>
                                  </a:lnTo>
                                  <a:lnTo>
                                    <a:pt x="563" y="754"/>
                                  </a:lnTo>
                                  <a:lnTo>
                                    <a:pt x="601" y="845"/>
                                  </a:lnTo>
                                  <a:lnTo>
                                    <a:pt x="579" y="982"/>
                                  </a:lnTo>
                                  <a:lnTo>
                                    <a:pt x="579" y="1088"/>
                                  </a:lnTo>
                                  <a:lnTo>
                                    <a:pt x="579" y="1188"/>
                                  </a:lnTo>
                                  <a:lnTo>
                                    <a:pt x="570" y="1296"/>
                                  </a:lnTo>
                                  <a:lnTo>
                                    <a:pt x="654" y="1276"/>
                                  </a:lnTo>
                                  <a:lnTo>
                                    <a:pt x="745" y="1276"/>
                                  </a:lnTo>
                                  <a:lnTo>
                                    <a:pt x="760" y="1185"/>
                                  </a:lnTo>
                                  <a:lnTo>
                                    <a:pt x="797" y="952"/>
                                  </a:lnTo>
                                  <a:lnTo>
                                    <a:pt x="797" y="815"/>
                                  </a:lnTo>
                                  <a:lnTo>
                                    <a:pt x="760" y="639"/>
                                  </a:lnTo>
                                  <a:lnTo>
                                    <a:pt x="767" y="571"/>
                                  </a:lnTo>
                                  <a:lnTo>
                                    <a:pt x="783" y="479"/>
                                  </a:lnTo>
                                  <a:lnTo>
                                    <a:pt x="783" y="251"/>
                                  </a:lnTo>
                                  <a:lnTo>
                                    <a:pt x="760" y="45"/>
                                  </a:lnTo>
                                  <a:lnTo>
                                    <a:pt x="540" y="54"/>
                                  </a:lnTo>
                                  <a:lnTo>
                                    <a:pt x="272" y="0"/>
                                  </a:lnTo>
                                  <a:lnTo>
                                    <a:pt x="275" y="6"/>
                                  </a:lnTo>
                                  <a:lnTo>
                                    <a:pt x="277" y="20"/>
                                  </a:lnTo>
                                  <a:lnTo>
                                    <a:pt x="276" y="36"/>
                                  </a:lnTo>
                                  <a:lnTo>
                                    <a:pt x="264" y="4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FBFB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586" name="Freeform 5"/>
                          <wps:cNvSpPr>
                            <a:spLocks/>
                          </wps:cNvSpPr>
                          <wps:spPr bwMode="auto">
                            <a:xfrm>
                              <a:off x="357" y="598"/>
                              <a:ext cx="655" cy="802"/>
                            </a:xfrm>
                            <a:custGeom>
                              <a:avLst/>
                              <a:gdLst>
                                <a:gd name="T0" fmla="*/ 278 w 655"/>
                                <a:gd name="T1" fmla="*/ 0 h 802"/>
                                <a:gd name="T2" fmla="*/ 382 w 655"/>
                                <a:gd name="T3" fmla="*/ 0 h 802"/>
                                <a:gd name="T4" fmla="*/ 425 w 655"/>
                                <a:gd name="T5" fmla="*/ 3 h 802"/>
                                <a:gd name="T6" fmla="*/ 460 w 655"/>
                                <a:gd name="T7" fmla="*/ 9 h 802"/>
                                <a:gd name="T8" fmla="*/ 489 w 655"/>
                                <a:gd name="T9" fmla="*/ 20 h 802"/>
                                <a:gd name="T10" fmla="*/ 512 w 655"/>
                                <a:gd name="T11" fmla="*/ 38 h 802"/>
                                <a:gd name="T12" fmla="*/ 532 w 655"/>
                                <a:gd name="T13" fmla="*/ 59 h 802"/>
                                <a:gd name="T14" fmla="*/ 550 w 655"/>
                                <a:gd name="T15" fmla="*/ 87 h 802"/>
                                <a:gd name="T16" fmla="*/ 568 w 655"/>
                                <a:gd name="T17" fmla="*/ 118 h 802"/>
                                <a:gd name="T18" fmla="*/ 587 w 655"/>
                                <a:gd name="T19" fmla="*/ 157 h 802"/>
                                <a:gd name="T20" fmla="*/ 625 w 655"/>
                                <a:gd name="T21" fmla="*/ 242 h 802"/>
                                <a:gd name="T22" fmla="*/ 646 w 655"/>
                                <a:gd name="T23" fmla="*/ 293 h 802"/>
                                <a:gd name="T24" fmla="*/ 649 w 655"/>
                                <a:gd name="T25" fmla="*/ 333 h 802"/>
                                <a:gd name="T26" fmla="*/ 655 w 655"/>
                                <a:gd name="T27" fmla="*/ 378 h 802"/>
                                <a:gd name="T28" fmla="*/ 614 w 655"/>
                                <a:gd name="T29" fmla="*/ 384 h 802"/>
                                <a:gd name="T30" fmla="*/ 555 w 655"/>
                                <a:gd name="T31" fmla="*/ 405 h 802"/>
                                <a:gd name="T32" fmla="*/ 643 w 655"/>
                                <a:gd name="T33" fmla="*/ 678 h 802"/>
                                <a:gd name="T34" fmla="*/ 609 w 655"/>
                                <a:gd name="T35" fmla="*/ 744 h 802"/>
                                <a:gd name="T36" fmla="*/ 539 w 655"/>
                                <a:gd name="T37" fmla="*/ 793 h 802"/>
                                <a:gd name="T38" fmla="*/ 398 w 655"/>
                                <a:gd name="T39" fmla="*/ 802 h 802"/>
                                <a:gd name="T40" fmla="*/ 256 w 655"/>
                                <a:gd name="T41" fmla="*/ 789 h 802"/>
                                <a:gd name="T42" fmla="*/ 190 w 655"/>
                                <a:gd name="T43" fmla="*/ 763 h 802"/>
                                <a:gd name="T44" fmla="*/ 151 w 655"/>
                                <a:gd name="T45" fmla="*/ 735 h 802"/>
                                <a:gd name="T46" fmla="*/ 125 w 655"/>
                                <a:gd name="T47" fmla="*/ 696 h 802"/>
                                <a:gd name="T48" fmla="*/ 125 w 655"/>
                                <a:gd name="T49" fmla="*/ 660 h 802"/>
                                <a:gd name="T50" fmla="*/ 155 w 655"/>
                                <a:gd name="T51" fmla="*/ 643 h 802"/>
                                <a:gd name="T52" fmla="*/ 129 w 655"/>
                                <a:gd name="T53" fmla="*/ 611 h 802"/>
                                <a:gd name="T54" fmla="*/ 116 w 655"/>
                                <a:gd name="T55" fmla="*/ 555 h 802"/>
                                <a:gd name="T56" fmla="*/ 82 w 655"/>
                                <a:gd name="T57" fmla="*/ 497 h 802"/>
                                <a:gd name="T58" fmla="*/ 26 w 655"/>
                                <a:gd name="T59" fmla="*/ 448 h 802"/>
                                <a:gd name="T60" fmla="*/ 7 w 655"/>
                                <a:gd name="T61" fmla="*/ 401 h 802"/>
                                <a:gd name="T62" fmla="*/ 0 w 655"/>
                                <a:gd name="T63" fmla="*/ 363 h 802"/>
                                <a:gd name="T64" fmla="*/ 1 w 655"/>
                                <a:gd name="T65" fmla="*/ 325 h 802"/>
                                <a:gd name="T66" fmla="*/ 15 w 655"/>
                                <a:gd name="T67" fmla="*/ 276 h 802"/>
                                <a:gd name="T68" fmla="*/ 33 w 655"/>
                                <a:gd name="T69" fmla="*/ 209 h 802"/>
                                <a:gd name="T70" fmla="*/ 54 w 655"/>
                                <a:gd name="T71" fmla="*/ 157 h 802"/>
                                <a:gd name="T72" fmla="*/ 194 w 655"/>
                                <a:gd name="T73" fmla="*/ 29 h 802"/>
                                <a:gd name="T74" fmla="*/ 278 w 655"/>
                                <a:gd name="T75" fmla="*/ 0 h 8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</a:cxnLst>
                              <a:rect l="0" t="0" r="r" b="b"/>
                              <a:pathLst>
                                <a:path w="655" h="802">
                                  <a:moveTo>
                                    <a:pt x="278" y="0"/>
                                  </a:moveTo>
                                  <a:lnTo>
                                    <a:pt x="382" y="0"/>
                                  </a:lnTo>
                                  <a:lnTo>
                                    <a:pt x="425" y="3"/>
                                  </a:lnTo>
                                  <a:lnTo>
                                    <a:pt x="460" y="9"/>
                                  </a:lnTo>
                                  <a:lnTo>
                                    <a:pt x="489" y="20"/>
                                  </a:lnTo>
                                  <a:lnTo>
                                    <a:pt x="512" y="38"/>
                                  </a:lnTo>
                                  <a:lnTo>
                                    <a:pt x="532" y="59"/>
                                  </a:lnTo>
                                  <a:lnTo>
                                    <a:pt x="550" y="87"/>
                                  </a:lnTo>
                                  <a:lnTo>
                                    <a:pt x="568" y="118"/>
                                  </a:lnTo>
                                  <a:lnTo>
                                    <a:pt x="587" y="157"/>
                                  </a:lnTo>
                                  <a:lnTo>
                                    <a:pt x="625" y="242"/>
                                  </a:lnTo>
                                  <a:lnTo>
                                    <a:pt x="646" y="293"/>
                                  </a:lnTo>
                                  <a:lnTo>
                                    <a:pt x="649" y="333"/>
                                  </a:lnTo>
                                  <a:lnTo>
                                    <a:pt x="655" y="378"/>
                                  </a:lnTo>
                                  <a:lnTo>
                                    <a:pt x="614" y="384"/>
                                  </a:lnTo>
                                  <a:lnTo>
                                    <a:pt x="555" y="405"/>
                                  </a:lnTo>
                                  <a:lnTo>
                                    <a:pt x="643" y="678"/>
                                  </a:lnTo>
                                  <a:lnTo>
                                    <a:pt x="609" y="744"/>
                                  </a:lnTo>
                                  <a:lnTo>
                                    <a:pt x="539" y="793"/>
                                  </a:lnTo>
                                  <a:lnTo>
                                    <a:pt x="398" y="802"/>
                                  </a:lnTo>
                                  <a:lnTo>
                                    <a:pt x="256" y="789"/>
                                  </a:lnTo>
                                  <a:lnTo>
                                    <a:pt x="190" y="763"/>
                                  </a:lnTo>
                                  <a:lnTo>
                                    <a:pt x="151" y="735"/>
                                  </a:lnTo>
                                  <a:lnTo>
                                    <a:pt x="125" y="696"/>
                                  </a:lnTo>
                                  <a:lnTo>
                                    <a:pt x="125" y="660"/>
                                  </a:lnTo>
                                  <a:lnTo>
                                    <a:pt x="155" y="643"/>
                                  </a:lnTo>
                                  <a:lnTo>
                                    <a:pt x="129" y="611"/>
                                  </a:lnTo>
                                  <a:lnTo>
                                    <a:pt x="116" y="555"/>
                                  </a:lnTo>
                                  <a:lnTo>
                                    <a:pt x="82" y="497"/>
                                  </a:lnTo>
                                  <a:lnTo>
                                    <a:pt x="26" y="448"/>
                                  </a:lnTo>
                                  <a:lnTo>
                                    <a:pt x="7" y="401"/>
                                  </a:lnTo>
                                  <a:lnTo>
                                    <a:pt x="0" y="363"/>
                                  </a:lnTo>
                                  <a:lnTo>
                                    <a:pt x="1" y="325"/>
                                  </a:lnTo>
                                  <a:lnTo>
                                    <a:pt x="15" y="276"/>
                                  </a:lnTo>
                                  <a:lnTo>
                                    <a:pt x="33" y="209"/>
                                  </a:lnTo>
                                  <a:lnTo>
                                    <a:pt x="54" y="157"/>
                                  </a:lnTo>
                                  <a:lnTo>
                                    <a:pt x="194" y="29"/>
                                  </a:lnTo>
                                  <a:lnTo>
                                    <a:pt x="27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264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591" name="Freeform 6"/>
                          <wps:cNvSpPr>
                            <a:spLocks/>
                          </wps:cNvSpPr>
                          <wps:spPr bwMode="auto">
                            <a:xfrm>
                              <a:off x="647" y="650"/>
                              <a:ext cx="83" cy="151"/>
                            </a:xfrm>
                            <a:custGeom>
                              <a:avLst/>
                              <a:gdLst>
                                <a:gd name="T0" fmla="*/ 0 w 83"/>
                                <a:gd name="T1" fmla="*/ 42 h 151"/>
                                <a:gd name="T2" fmla="*/ 26 w 83"/>
                                <a:gd name="T3" fmla="*/ 76 h 151"/>
                                <a:gd name="T4" fmla="*/ 33 w 83"/>
                                <a:gd name="T5" fmla="*/ 121 h 151"/>
                                <a:gd name="T6" fmla="*/ 34 w 83"/>
                                <a:gd name="T7" fmla="*/ 151 h 151"/>
                                <a:gd name="T8" fmla="*/ 50 w 83"/>
                                <a:gd name="T9" fmla="*/ 131 h 151"/>
                                <a:gd name="T10" fmla="*/ 55 w 83"/>
                                <a:gd name="T11" fmla="*/ 117 h 151"/>
                                <a:gd name="T12" fmla="*/ 37 w 83"/>
                                <a:gd name="T13" fmla="*/ 92 h 151"/>
                                <a:gd name="T14" fmla="*/ 33 w 83"/>
                                <a:gd name="T15" fmla="*/ 65 h 151"/>
                                <a:gd name="T16" fmla="*/ 49 w 83"/>
                                <a:gd name="T17" fmla="*/ 89 h 151"/>
                                <a:gd name="T18" fmla="*/ 69 w 83"/>
                                <a:gd name="T19" fmla="*/ 117 h 151"/>
                                <a:gd name="T20" fmla="*/ 83 w 83"/>
                                <a:gd name="T21" fmla="*/ 114 h 151"/>
                                <a:gd name="T22" fmla="*/ 69 w 83"/>
                                <a:gd name="T23" fmla="*/ 81 h 151"/>
                                <a:gd name="T24" fmla="*/ 49 w 83"/>
                                <a:gd name="T25" fmla="*/ 36 h 151"/>
                                <a:gd name="T26" fmla="*/ 7 w 83"/>
                                <a:gd name="T27" fmla="*/ 0 h 151"/>
                                <a:gd name="T28" fmla="*/ 0 w 83"/>
                                <a:gd name="T29" fmla="*/ 42 h 1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</a:cxnLst>
                              <a:rect l="0" t="0" r="r" b="b"/>
                              <a:pathLst>
                                <a:path w="83" h="151">
                                  <a:moveTo>
                                    <a:pt x="0" y="42"/>
                                  </a:moveTo>
                                  <a:lnTo>
                                    <a:pt x="26" y="76"/>
                                  </a:lnTo>
                                  <a:lnTo>
                                    <a:pt x="33" y="121"/>
                                  </a:lnTo>
                                  <a:lnTo>
                                    <a:pt x="34" y="151"/>
                                  </a:lnTo>
                                  <a:lnTo>
                                    <a:pt x="50" y="131"/>
                                  </a:lnTo>
                                  <a:lnTo>
                                    <a:pt x="55" y="117"/>
                                  </a:lnTo>
                                  <a:lnTo>
                                    <a:pt x="37" y="92"/>
                                  </a:lnTo>
                                  <a:lnTo>
                                    <a:pt x="33" y="65"/>
                                  </a:lnTo>
                                  <a:lnTo>
                                    <a:pt x="49" y="89"/>
                                  </a:lnTo>
                                  <a:lnTo>
                                    <a:pt x="69" y="117"/>
                                  </a:lnTo>
                                  <a:lnTo>
                                    <a:pt x="83" y="114"/>
                                  </a:lnTo>
                                  <a:lnTo>
                                    <a:pt x="69" y="81"/>
                                  </a:lnTo>
                                  <a:lnTo>
                                    <a:pt x="49" y="36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4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2B3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592" name="Freeform 7"/>
                          <wps:cNvSpPr>
                            <a:spLocks/>
                          </wps:cNvSpPr>
                          <wps:spPr bwMode="auto">
                            <a:xfrm>
                              <a:off x="650" y="790"/>
                              <a:ext cx="47" cy="104"/>
                            </a:xfrm>
                            <a:custGeom>
                              <a:avLst/>
                              <a:gdLst>
                                <a:gd name="T0" fmla="*/ 18 w 47"/>
                                <a:gd name="T1" fmla="*/ 0 h 104"/>
                                <a:gd name="T2" fmla="*/ 34 w 47"/>
                                <a:gd name="T3" fmla="*/ 16 h 104"/>
                                <a:gd name="T4" fmla="*/ 47 w 47"/>
                                <a:gd name="T5" fmla="*/ 30 h 104"/>
                                <a:gd name="T6" fmla="*/ 34 w 47"/>
                                <a:gd name="T7" fmla="*/ 53 h 104"/>
                                <a:gd name="T8" fmla="*/ 13 w 47"/>
                                <a:gd name="T9" fmla="*/ 78 h 104"/>
                                <a:gd name="T10" fmla="*/ 0 w 47"/>
                                <a:gd name="T11" fmla="*/ 104 h 104"/>
                                <a:gd name="T12" fmla="*/ 10 w 47"/>
                                <a:gd name="T13" fmla="*/ 40 h 104"/>
                                <a:gd name="T14" fmla="*/ 18 w 47"/>
                                <a:gd name="T15" fmla="*/ 0 h 10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47" h="104">
                                  <a:moveTo>
                                    <a:pt x="18" y="0"/>
                                  </a:moveTo>
                                  <a:lnTo>
                                    <a:pt x="34" y="16"/>
                                  </a:lnTo>
                                  <a:lnTo>
                                    <a:pt x="47" y="30"/>
                                  </a:lnTo>
                                  <a:lnTo>
                                    <a:pt x="34" y="53"/>
                                  </a:lnTo>
                                  <a:lnTo>
                                    <a:pt x="13" y="78"/>
                                  </a:lnTo>
                                  <a:lnTo>
                                    <a:pt x="0" y="104"/>
                                  </a:lnTo>
                                  <a:lnTo>
                                    <a:pt x="10" y="40"/>
                                  </a:lnTo>
                                  <a:lnTo>
                                    <a:pt x="1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2B3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593" name="Freeform 8"/>
                          <wps:cNvSpPr>
                            <a:spLocks/>
                          </wps:cNvSpPr>
                          <wps:spPr bwMode="auto">
                            <a:xfrm>
                              <a:off x="504" y="604"/>
                              <a:ext cx="509" cy="620"/>
                            </a:xfrm>
                            <a:custGeom>
                              <a:avLst/>
                              <a:gdLst>
                                <a:gd name="T0" fmla="*/ 185 w 509"/>
                                <a:gd name="T1" fmla="*/ 0 h 620"/>
                                <a:gd name="T2" fmla="*/ 342 w 509"/>
                                <a:gd name="T3" fmla="*/ 16 h 620"/>
                                <a:gd name="T4" fmla="*/ 411 w 509"/>
                                <a:gd name="T5" fmla="*/ 107 h 620"/>
                                <a:gd name="T6" fmla="*/ 418 w 509"/>
                                <a:gd name="T7" fmla="*/ 195 h 620"/>
                                <a:gd name="T8" fmla="*/ 428 w 509"/>
                                <a:gd name="T9" fmla="*/ 200 h 620"/>
                                <a:gd name="T10" fmla="*/ 428 w 509"/>
                                <a:gd name="T11" fmla="*/ 133 h 620"/>
                                <a:gd name="T12" fmla="*/ 489 w 509"/>
                                <a:gd name="T13" fmla="*/ 255 h 620"/>
                                <a:gd name="T14" fmla="*/ 504 w 509"/>
                                <a:gd name="T15" fmla="*/ 326 h 620"/>
                                <a:gd name="T16" fmla="*/ 424 w 509"/>
                                <a:gd name="T17" fmla="*/ 352 h 620"/>
                                <a:gd name="T18" fmla="*/ 333 w 509"/>
                                <a:gd name="T19" fmla="*/ 368 h 620"/>
                                <a:gd name="T20" fmla="*/ 351 w 509"/>
                                <a:gd name="T21" fmla="*/ 359 h 620"/>
                                <a:gd name="T22" fmla="*/ 413 w 509"/>
                                <a:gd name="T23" fmla="*/ 333 h 620"/>
                                <a:gd name="T24" fmla="*/ 342 w 509"/>
                                <a:gd name="T25" fmla="*/ 334 h 620"/>
                                <a:gd name="T26" fmla="*/ 355 w 509"/>
                                <a:gd name="T27" fmla="*/ 282 h 620"/>
                                <a:gd name="T28" fmla="*/ 356 w 509"/>
                                <a:gd name="T29" fmla="*/ 264 h 620"/>
                                <a:gd name="T30" fmla="*/ 395 w 509"/>
                                <a:gd name="T31" fmla="*/ 203 h 620"/>
                                <a:gd name="T32" fmla="*/ 381 w 509"/>
                                <a:gd name="T33" fmla="*/ 197 h 620"/>
                                <a:gd name="T34" fmla="*/ 333 w 509"/>
                                <a:gd name="T35" fmla="*/ 265 h 620"/>
                                <a:gd name="T36" fmla="*/ 351 w 509"/>
                                <a:gd name="T37" fmla="*/ 229 h 620"/>
                                <a:gd name="T38" fmla="*/ 335 w 509"/>
                                <a:gd name="T39" fmla="*/ 216 h 620"/>
                                <a:gd name="T40" fmla="*/ 361 w 509"/>
                                <a:gd name="T41" fmla="*/ 160 h 620"/>
                                <a:gd name="T42" fmla="*/ 374 w 509"/>
                                <a:gd name="T43" fmla="*/ 130 h 620"/>
                                <a:gd name="T44" fmla="*/ 340 w 509"/>
                                <a:gd name="T45" fmla="*/ 164 h 620"/>
                                <a:gd name="T46" fmla="*/ 349 w 509"/>
                                <a:gd name="T47" fmla="*/ 127 h 620"/>
                                <a:gd name="T48" fmla="*/ 366 w 509"/>
                                <a:gd name="T49" fmla="*/ 71 h 620"/>
                                <a:gd name="T50" fmla="*/ 329 w 509"/>
                                <a:gd name="T51" fmla="*/ 120 h 620"/>
                                <a:gd name="T52" fmla="*/ 317 w 509"/>
                                <a:gd name="T53" fmla="*/ 121 h 620"/>
                                <a:gd name="T54" fmla="*/ 299 w 509"/>
                                <a:gd name="T55" fmla="*/ 63 h 620"/>
                                <a:gd name="T56" fmla="*/ 317 w 509"/>
                                <a:gd name="T57" fmla="*/ 171 h 620"/>
                                <a:gd name="T58" fmla="*/ 299 w 509"/>
                                <a:gd name="T59" fmla="*/ 203 h 620"/>
                                <a:gd name="T60" fmla="*/ 277 w 509"/>
                                <a:gd name="T61" fmla="*/ 91 h 620"/>
                                <a:gd name="T62" fmla="*/ 264 w 509"/>
                                <a:gd name="T63" fmla="*/ 88 h 620"/>
                                <a:gd name="T64" fmla="*/ 320 w 509"/>
                                <a:gd name="T65" fmla="*/ 242 h 620"/>
                                <a:gd name="T66" fmla="*/ 304 w 509"/>
                                <a:gd name="T67" fmla="*/ 320 h 620"/>
                                <a:gd name="T68" fmla="*/ 294 w 509"/>
                                <a:gd name="T69" fmla="*/ 379 h 620"/>
                                <a:gd name="T70" fmla="*/ 277 w 509"/>
                                <a:gd name="T71" fmla="*/ 392 h 620"/>
                                <a:gd name="T72" fmla="*/ 320 w 509"/>
                                <a:gd name="T73" fmla="*/ 448 h 620"/>
                                <a:gd name="T74" fmla="*/ 273 w 509"/>
                                <a:gd name="T75" fmla="*/ 427 h 620"/>
                                <a:gd name="T76" fmla="*/ 199 w 509"/>
                                <a:gd name="T77" fmla="*/ 409 h 620"/>
                                <a:gd name="T78" fmla="*/ 212 w 509"/>
                                <a:gd name="T79" fmla="*/ 437 h 620"/>
                                <a:gd name="T80" fmla="*/ 317 w 509"/>
                                <a:gd name="T81" fmla="*/ 503 h 620"/>
                                <a:gd name="T82" fmla="*/ 352 w 509"/>
                                <a:gd name="T83" fmla="*/ 588 h 620"/>
                                <a:gd name="T84" fmla="*/ 273 w 509"/>
                                <a:gd name="T85" fmla="*/ 605 h 620"/>
                                <a:gd name="T86" fmla="*/ 251 w 509"/>
                                <a:gd name="T87" fmla="*/ 575 h 620"/>
                                <a:gd name="T88" fmla="*/ 281 w 509"/>
                                <a:gd name="T89" fmla="*/ 526 h 620"/>
                                <a:gd name="T90" fmla="*/ 186 w 509"/>
                                <a:gd name="T91" fmla="*/ 491 h 620"/>
                                <a:gd name="T92" fmla="*/ 118 w 509"/>
                                <a:gd name="T93" fmla="*/ 421 h 620"/>
                                <a:gd name="T94" fmla="*/ 26 w 509"/>
                                <a:gd name="T95" fmla="*/ 293 h 620"/>
                                <a:gd name="T96" fmla="*/ 75 w 509"/>
                                <a:gd name="T97" fmla="*/ 270 h 620"/>
                                <a:gd name="T98" fmla="*/ 127 w 509"/>
                                <a:gd name="T99" fmla="*/ 248 h 620"/>
                                <a:gd name="T100" fmla="*/ 161 w 509"/>
                                <a:gd name="T101" fmla="*/ 297 h 620"/>
                                <a:gd name="T102" fmla="*/ 199 w 509"/>
                                <a:gd name="T103" fmla="*/ 239 h 620"/>
                                <a:gd name="T104" fmla="*/ 203 w 509"/>
                                <a:gd name="T105" fmla="*/ 252 h 620"/>
                                <a:gd name="T106" fmla="*/ 238 w 509"/>
                                <a:gd name="T107" fmla="*/ 261 h 620"/>
                                <a:gd name="T108" fmla="*/ 238 w 509"/>
                                <a:gd name="T109" fmla="*/ 169 h 620"/>
                                <a:gd name="T110" fmla="*/ 281 w 509"/>
                                <a:gd name="T111" fmla="*/ 319 h 620"/>
                                <a:gd name="T112" fmla="*/ 255 w 509"/>
                                <a:gd name="T113" fmla="*/ 173 h 620"/>
                                <a:gd name="T114" fmla="*/ 208 w 509"/>
                                <a:gd name="T115" fmla="*/ 98 h 620"/>
                                <a:gd name="T116" fmla="*/ 137 w 509"/>
                                <a:gd name="T117" fmla="*/ 0 h 6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</a:cxnLst>
                              <a:rect l="0" t="0" r="r" b="b"/>
                              <a:pathLst>
                                <a:path w="509" h="620">
                                  <a:moveTo>
                                    <a:pt x="137" y="0"/>
                                  </a:moveTo>
                                  <a:lnTo>
                                    <a:pt x="185" y="0"/>
                                  </a:lnTo>
                                  <a:lnTo>
                                    <a:pt x="291" y="0"/>
                                  </a:lnTo>
                                  <a:lnTo>
                                    <a:pt x="342" y="16"/>
                                  </a:lnTo>
                                  <a:lnTo>
                                    <a:pt x="381" y="61"/>
                                  </a:lnTo>
                                  <a:lnTo>
                                    <a:pt x="411" y="107"/>
                                  </a:lnTo>
                                  <a:lnTo>
                                    <a:pt x="413" y="163"/>
                                  </a:lnTo>
                                  <a:lnTo>
                                    <a:pt x="418" y="195"/>
                                  </a:lnTo>
                                  <a:lnTo>
                                    <a:pt x="400" y="239"/>
                                  </a:lnTo>
                                  <a:lnTo>
                                    <a:pt x="428" y="200"/>
                                  </a:lnTo>
                                  <a:lnTo>
                                    <a:pt x="428" y="164"/>
                                  </a:lnTo>
                                  <a:lnTo>
                                    <a:pt x="428" y="133"/>
                                  </a:lnTo>
                                  <a:lnTo>
                                    <a:pt x="452" y="167"/>
                                  </a:lnTo>
                                  <a:lnTo>
                                    <a:pt x="489" y="255"/>
                                  </a:lnTo>
                                  <a:lnTo>
                                    <a:pt x="509" y="307"/>
                                  </a:lnTo>
                                  <a:lnTo>
                                    <a:pt x="504" y="326"/>
                                  </a:lnTo>
                                  <a:lnTo>
                                    <a:pt x="485" y="333"/>
                                  </a:lnTo>
                                  <a:lnTo>
                                    <a:pt x="424" y="352"/>
                                  </a:lnTo>
                                  <a:lnTo>
                                    <a:pt x="387" y="368"/>
                                  </a:lnTo>
                                  <a:lnTo>
                                    <a:pt x="333" y="368"/>
                                  </a:lnTo>
                                  <a:lnTo>
                                    <a:pt x="325" y="355"/>
                                  </a:lnTo>
                                  <a:lnTo>
                                    <a:pt x="351" y="359"/>
                                  </a:lnTo>
                                  <a:lnTo>
                                    <a:pt x="374" y="359"/>
                                  </a:lnTo>
                                  <a:lnTo>
                                    <a:pt x="413" y="333"/>
                                  </a:lnTo>
                                  <a:lnTo>
                                    <a:pt x="369" y="336"/>
                                  </a:lnTo>
                                  <a:lnTo>
                                    <a:pt x="342" y="334"/>
                                  </a:lnTo>
                                  <a:lnTo>
                                    <a:pt x="342" y="307"/>
                                  </a:lnTo>
                                  <a:lnTo>
                                    <a:pt x="355" y="282"/>
                                  </a:lnTo>
                                  <a:lnTo>
                                    <a:pt x="379" y="261"/>
                                  </a:lnTo>
                                  <a:lnTo>
                                    <a:pt x="356" y="264"/>
                                  </a:lnTo>
                                  <a:lnTo>
                                    <a:pt x="374" y="236"/>
                                  </a:lnTo>
                                  <a:lnTo>
                                    <a:pt x="395" y="203"/>
                                  </a:lnTo>
                                  <a:lnTo>
                                    <a:pt x="398" y="167"/>
                                  </a:lnTo>
                                  <a:lnTo>
                                    <a:pt x="381" y="197"/>
                                  </a:lnTo>
                                  <a:lnTo>
                                    <a:pt x="356" y="254"/>
                                  </a:lnTo>
                                  <a:lnTo>
                                    <a:pt x="333" y="265"/>
                                  </a:lnTo>
                                  <a:lnTo>
                                    <a:pt x="333" y="246"/>
                                  </a:lnTo>
                                  <a:lnTo>
                                    <a:pt x="351" y="229"/>
                                  </a:lnTo>
                                  <a:lnTo>
                                    <a:pt x="364" y="213"/>
                                  </a:lnTo>
                                  <a:lnTo>
                                    <a:pt x="335" y="216"/>
                                  </a:lnTo>
                                  <a:lnTo>
                                    <a:pt x="342" y="190"/>
                                  </a:lnTo>
                                  <a:lnTo>
                                    <a:pt x="361" y="160"/>
                                  </a:lnTo>
                                  <a:lnTo>
                                    <a:pt x="385" y="134"/>
                                  </a:lnTo>
                                  <a:lnTo>
                                    <a:pt x="374" y="130"/>
                                  </a:lnTo>
                                  <a:lnTo>
                                    <a:pt x="362" y="135"/>
                                  </a:lnTo>
                                  <a:lnTo>
                                    <a:pt x="340" y="164"/>
                                  </a:lnTo>
                                  <a:lnTo>
                                    <a:pt x="333" y="144"/>
                                  </a:lnTo>
                                  <a:lnTo>
                                    <a:pt x="349" y="127"/>
                                  </a:lnTo>
                                  <a:lnTo>
                                    <a:pt x="366" y="97"/>
                                  </a:lnTo>
                                  <a:lnTo>
                                    <a:pt x="366" y="71"/>
                                  </a:lnTo>
                                  <a:lnTo>
                                    <a:pt x="351" y="98"/>
                                  </a:lnTo>
                                  <a:lnTo>
                                    <a:pt x="329" y="120"/>
                                  </a:lnTo>
                                  <a:lnTo>
                                    <a:pt x="322" y="154"/>
                                  </a:lnTo>
                                  <a:lnTo>
                                    <a:pt x="317" y="121"/>
                                  </a:lnTo>
                                  <a:lnTo>
                                    <a:pt x="317" y="88"/>
                                  </a:lnTo>
                                  <a:lnTo>
                                    <a:pt x="299" y="63"/>
                                  </a:lnTo>
                                  <a:lnTo>
                                    <a:pt x="303" y="85"/>
                                  </a:lnTo>
                                  <a:lnTo>
                                    <a:pt x="317" y="171"/>
                                  </a:lnTo>
                                  <a:lnTo>
                                    <a:pt x="317" y="218"/>
                                  </a:lnTo>
                                  <a:lnTo>
                                    <a:pt x="299" y="203"/>
                                  </a:lnTo>
                                  <a:lnTo>
                                    <a:pt x="290" y="141"/>
                                  </a:lnTo>
                                  <a:lnTo>
                                    <a:pt x="277" y="91"/>
                                  </a:lnTo>
                                  <a:lnTo>
                                    <a:pt x="275" y="50"/>
                                  </a:lnTo>
                                  <a:lnTo>
                                    <a:pt x="264" y="88"/>
                                  </a:lnTo>
                                  <a:lnTo>
                                    <a:pt x="278" y="192"/>
                                  </a:lnTo>
                                  <a:lnTo>
                                    <a:pt x="320" y="242"/>
                                  </a:lnTo>
                                  <a:lnTo>
                                    <a:pt x="320" y="278"/>
                                  </a:lnTo>
                                  <a:lnTo>
                                    <a:pt x="304" y="320"/>
                                  </a:lnTo>
                                  <a:lnTo>
                                    <a:pt x="303" y="357"/>
                                  </a:lnTo>
                                  <a:lnTo>
                                    <a:pt x="294" y="379"/>
                                  </a:lnTo>
                                  <a:lnTo>
                                    <a:pt x="275" y="373"/>
                                  </a:lnTo>
                                  <a:lnTo>
                                    <a:pt x="277" y="392"/>
                                  </a:lnTo>
                                  <a:lnTo>
                                    <a:pt x="322" y="422"/>
                                  </a:lnTo>
                                  <a:lnTo>
                                    <a:pt x="320" y="448"/>
                                  </a:lnTo>
                                  <a:lnTo>
                                    <a:pt x="299" y="447"/>
                                  </a:lnTo>
                                  <a:lnTo>
                                    <a:pt x="273" y="427"/>
                                  </a:lnTo>
                                  <a:lnTo>
                                    <a:pt x="229" y="424"/>
                                  </a:lnTo>
                                  <a:lnTo>
                                    <a:pt x="199" y="409"/>
                                  </a:lnTo>
                                  <a:lnTo>
                                    <a:pt x="170" y="396"/>
                                  </a:lnTo>
                                  <a:lnTo>
                                    <a:pt x="212" y="437"/>
                                  </a:lnTo>
                                  <a:lnTo>
                                    <a:pt x="288" y="460"/>
                                  </a:lnTo>
                                  <a:lnTo>
                                    <a:pt x="317" y="503"/>
                                  </a:lnTo>
                                  <a:lnTo>
                                    <a:pt x="348" y="529"/>
                                  </a:lnTo>
                                  <a:lnTo>
                                    <a:pt x="352" y="588"/>
                                  </a:lnTo>
                                  <a:lnTo>
                                    <a:pt x="335" y="620"/>
                                  </a:lnTo>
                                  <a:lnTo>
                                    <a:pt x="273" y="605"/>
                                  </a:lnTo>
                                  <a:lnTo>
                                    <a:pt x="225" y="579"/>
                                  </a:lnTo>
                                  <a:lnTo>
                                    <a:pt x="251" y="575"/>
                                  </a:lnTo>
                                  <a:lnTo>
                                    <a:pt x="234" y="539"/>
                                  </a:lnTo>
                                  <a:lnTo>
                                    <a:pt x="281" y="526"/>
                                  </a:lnTo>
                                  <a:lnTo>
                                    <a:pt x="255" y="500"/>
                                  </a:lnTo>
                                  <a:lnTo>
                                    <a:pt x="186" y="491"/>
                                  </a:lnTo>
                                  <a:lnTo>
                                    <a:pt x="148" y="473"/>
                                  </a:lnTo>
                                  <a:lnTo>
                                    <a:pt x="118" y="421"/>
                                  </a:lnTo>
                                  <a:lnTo>
                                    <a:pt x="75" y="350"/>
                                  </a:lnTo>
                                  <a:lnTo>
                                    <a:pt x="26" y="293"/>
                                  </a:lnTo>
                                  <a:lnTo>
                                    <a:pt x="0" y="252"/>
                                  </a:lnTo>
                                  <a:lnTo>
                                    <a:pt x="75" y="270"/>
                                  </a:lnTo>
                                  <a:lnTo>
                                    <a:pt x="101" y="244"/>
                                  </a:lnTo>
                                  <a:lnTo>
                                    <a:pt x="127" y="248"/>
                                  </a:lnTo>
                                  <a:lnTo>
                                    <a:pt x="109" y="284"/>
                                  </a:lnTo>
                                  <a:lnTo>
                                    <a:pt x="161" y="297"/>
                                  </a:lnTo>
                                  <a:lnTo>
                                    <a:pt x="186" y="275"/>
                                  </a:lnTo>
                                  <a:lnTo>
                                    <a:pt x="199" y="239"/>
                                  </a:lnTo>
                                  <a:lnTo>
                                    <a:pt x="195" y="209"/>
                                  </a:lnTo>
                                  <a:lnTo>
                                    <a:pt x="203" y="252"/>
                                  </a:lnTo>
                                  <a:lnTo>
                                    <a:pt x="238" y="301"/>
                                  </a:lnTo>
                                  <a:lnTo>
                                    <a:pt x="238" y="261"/>
                                  </a:lnTo>
                                  <a:lnTo>
                                    <a:pt x="203" y="199"/>
                                  </a:lnTo>
                                  <a:lnTo>
                                    <a:pt x="238" y="169"/>
                                  </a:lnTo>
                                  <a:lnTo>
                                    <a:pt x="238" y="218"/>
                                  </a:lnTo>
                                  <a:lnTo>
                                    <a:pt x="281" y="319"/>
                                  </a:lnTo>
                                  <a:lnTo>
                                    <a:pt x="273" y="257"/>
                                  </a:lnTo>
                                  <a:lnTo>
                                    <a:pt x="255" y="173"/>
                                  </a:lnTo>
                                  <a:lnTo>
                                    <a:pt x="234" y="120"/>
                                  </a:lnTo>
                                  <a:lnTo>
                                    <a:pt x="208" y="98"/>
                                  </a:lnTo>
                                  <a:lnTo>
                                    <a:pt x="176" y="49"/>
                                  </a:lnTo>
                                  <a:lnTo>
                                    <a:pt x="13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2B3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48" name="Freeform 9"/>
                          <wps:cNvSpPr>
                            <a:spLocks/>
                          </wps:cNvSpPr>
                          <wps:spPr bwMode="auto">
                            <a:xfrm>
                              <a:off x="411" y="923"/>
                              <a:ext cx="340" cy="309"/>
                            </a:xfrm>
                            <a:custGeom>
                              <a:avLst/>
                              <a:gdLst>
                                <a:gd name="T0" fmla="*/ 84 w 340"/>
                                <a:gd name="T1" fmla="*/ 0 h 309"/>
                                <a:gd name="T2" fmla="*/ 140 w 340"/>
                                <a:gd name="T3" fmla="*/ 31 h 309"/>
                                <a:gd name="T4" fmla="*/ 187 w 340"/>
                                <a:gd name="T5" fmla="*/ 87 h 309"/>
                                <a:gd name="T6" fmla="*/ 140 w 340"/>
                                <a:gd name="T7" fmla="*/ 53 h 309"/>
                                <a:gd name="T8" fmla="*/ 151 w 340"/>
                                <a:gd name="T9" fmla="*/ 83 h 309"/>
                                <a:gd name="T10" fmla="*/ 189 w 340"/>
                                <a:gd name="T11" fmla="*/ 115 h 309"/>
                                <a:gd name="T12" fmla="*/ 246 w 340"/>
                                <a:gd name="T13" fmla="*/ 172 h 309"/>
                                <a:gd name="T14" fmla="*/ 309 w 340"/>
                                <a:gd name="T15" fmla="*/ 203 h 309"/>
                                <a:gd name="T16" fmla="*/ 340 w 340"/>
                                <a:gd name="T17" fmla="*/ 243 h 309"/>
                                <a:gd name="T18" fmla="*/ 296 w 340"/>
                                <a:gd name="T19" fmla="*/ 260 h 309"/>
                                <a:gd name="T20" fmla="*/ 241 w 340"/>
                                <a:gd name="T21" fmla="*/ 291 h 309"/>
                                <a:gd name="T22" fmla="*/ 198 w 340"/>
                                <a:gd name="T23" fmla="*/ 309 h 309"/>
                                <a:gd name="T24" fmla="*/ 172 w 340"/>
                                <a:gd name="T25" fmla="*/ 265 h 309"/>
                                <a:gd name="T26" fmla="*/ 233 w 340"/>
                                <a:gd name="T27" fmla="*/ 265 h 309"/>
                                <a:gd name="T28" fmla="*/ 259 w 340"/>
                                <a:gd name="T29" fmla="*/ 247 h 309"/>
                                <a:gd name="T30" fmla="*/ 220 w 340"/>
                                <a:gd name="T31" fmla="*/ 243 h 309"/>
                                <a:gd name="T32" fmla="*/ 132 w 340"/>
                                <a:gd name="T33" fmla="*/ 234 h 309"/>
                                <a:gd name="T34" fmla="*/ 187 w 340"/>
                                <a:gd name="T35" fmla="*/ 220 h 309"/>
                                <a:gd name="T36" fmla="*/ 259 w 340"/>
                                <a:gd name="T37" fmla="*/ 220 h 309"/>
                                <a:gd name="T38" fmla="*/ 215 w 340"/>
                                <a:gd name="T39" fmla="*/ 211 h 309"/>
                                <a:gd name="T40" fmla="*/ 172 w 340"/>
                                <a:gd name="T41" fmla="*/ 211 h 309"/>
                                <a:gd name="T42" fmla="*/ 106 w 340"/>
                                <a:gd name="T43" fmla="*/ 207 h 309"/>
                                <a:gd name="T44" fmla="*/ 80 w 340"/>
                                <a:gd name="T45" fmla="*/ 181 h 309"/>
                                <a:gd name="T46" fmla="*/ 132 w 340"/>
                                <a:gd name="T47" fmla="*/ 181 h 309"/>
                                <a:gd name="T48" fmla="*/ 198 w 340"/>
                                <a:gd name="T49" fmla="*/ 168 h 309"/>
                                <a:gd name="T50" fmla="*/ 189 w 340"/>
                                <a:gd name="T51" fmla="*/ 141 h 309"/>
                                <a:gd name="T52" fmla="*/ 106 w 340"/>
                                <a:gd name="T53" fmla="*/ 168 h 309"/>
                                <a:gd name="T54" fmla="*/ 62 w 340"/>
                                <a:gd name="T55" fmla="*/ 164 h 309"/>
                                <a:gd name="T56" fmla="*/ 36 w 340"/>
                                <a:gd name="T57" fmla="*/ 132 h 309"/>
                                <a:gd name="T58" fmla="*/ 114 w 340"/>
                                <a:gd name="T59" fmla="*/ 132 h 309"/>
                                <a:gd name="T60" fmla="*/ 101 w 340"/>
                                <a:gd name="T61" fmla="*/ 106 h 309"/>
                                <a:gd name="T62" fmla="*/ 45 w 340"/>
                                <a:gd name="T63" fmla="*/ 106 h 309"/>
                                <a:gd name="T64" fmla="*/ 18 w 340"/>
                                <a:gd name="T65" fmla="*/ 87 h 309"/>
                                <a:gd name="T66" fmla="*/ 49 w 340"/>
                                <a:gd name="T67" fmla="*/ 79 h 309"/>
                                <a:gd name="T68" fmla="*/ 114 w 340"/>
                                <a:gd name="T69" fmla="*/ 87 h 309"/>
                                <a:gd name="T70" fmla="*/ 67 w 340"/>
                                <a:gd name="T71" fmla="*/ 70 h 309"/>
                                <a:gd name="T72" fmla="*/ 0 w 340"/>
                                <a:gd name="T73" fmla="*/ 44 h 309"/>
                                <a:gd name="T74" fmla="*/ 13 w 340"/>
                                <a:gd name="T75" fmla="*/ 17 h 309"/>
                                <a:gd name="T76" fmla="*/ 49 w 340"/>
                                <a:gd name="T77" fmla="*/ 36 h 309"/>
                                <a:gd name="T78" fmla="*/ 119 w 340"/>
                                <a:gd name="T79" fmla="*/ 70 h 309"/>
                                <a:gd name="T80" fmla="*/ 88 w 340"/>
                                <a:gd name="T81" fmla="*/ 40 h 309"/>
                                <a:gd name="T82" fmla="*/ 41 w 340"/>
                                <a:gd name="T83" fmla="*/ 17 h 309"/>
                                <a:gd name="T84" fmla="*/ 84 w 340"/>
                                <a:gd name="T85" fmla="*/ 0 h 3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</a:cxnLst>
                              <a:rect l="0" t="0" r="r" b="b"/>
                              <a:pathLst>
                                <a:path w="340" h="309">
                                  <a:moveTo>
                                    <a:pt x="84" y="0"/>
                                  </a:moveTo>
                                  <a:lnTo>
                                    <a:pt x="140" y="31"/>
                                  </a:lnTo>
                                  <a:lnTo>
                                    <a:pt x="187" y="87"/>
                                  </a:lnTo>
                                  <a:lnTo>
                                    <a:pt x="140" y="53"/>
                                  </a:lnTo>
                                  <a:lnTo>
                                    <a:pt x="151" y="83"/>
                                  </a:lnTo>
                                  <a:lnTo>
                                    <a:pt x="189" y="115"/>
                                  </a:lnTo>
                                  <a:lnTo>
                                    <a:pt x="246" y="172"/>
                                  </a:lnTo>
                                  <a:lnTo>
                                    <a:pt x="309" y="203"/>
                                  </a:lnTo>
                                  <a:lnTo>
                                    <a:pt x="340" y="243"/>
                                  </a:lnTo>
                                  <a:lnTo>
                                    <a:pt x="296" y="260"/>
                                  </a:lnTo>
                                  <a:lnTo>
                                    <a:pt x="241" y="291"/>
                                  </a:lnTo>
                                  <a:lnTo>
                                    <a:pt x="198" y="309"/>
                                  </a:lnTo>
                                  <a:lnTo>
                                    <a:pt x="172" y="265"/>
                                  </a:lnTo>
                                  <a:lnTo>
                                    <a:pt x="233" y="265"/>
                                  </a:lnTo>
                                  <a:lnTo>
                                    <a:pt x="259" y="247"/>
                                  </a:lnTo>
                                  <a:lnTo>
                                    <a:pt x="220" y="243"/>
                                  </a:lnTo>
                                  <a:lnTo>
                                    <a:pt x="132" y="234"/>
                                  </a:lnTo>
                                  <a:lnTo>
                                    <a:pt x="187" y="220"/>
                                  </a:lnTo>
                                  <a:lnTo>
                                    <a:pt x="259" y="220"/>
                                  </a:lnTo>
                                  <a:lnTo>
                                    <a:pt x="215" y="211"/>
                                  </a:lnTo>
                                  <a:lnTo>
                                    <a:pt x="172" y="211"/>
                                  </a:lnTo>
                                  <a:lnTo>
                                    <a:pt x="106" y="207"/>
                                  </a:lnTo>
                                  <a:lnTo>
                                    <a:pt x="80" y="181"/>
                                  </a:lnTo>
                                  <a:lnTo>
                                    <a:pt x="132" y="181"/>
                                  </a:lnTo>
                                  <a:lnTo>
                                    <a:pt x="198" y="168"/>
                                  </a:lnTo>
                                  <a:lnTo>
                                    <a:pt x="189" y="141"/>
                                  </a:lnTo>
                                  <a:lnTo>
                                    <a:pt x="106" y="168"/>
                                  </a:lnTo>
                                  <a:lnTo>
                                    <a:pt x="62" y="164"/>
                                  </a:lnTo>
                                  <a:lnTo>
                                    <a:pt x="36" y="132"/>
                                  </a:lnTo>
                                  <a:lnTo>
                                    <a:pt x="114" y="132"/>
                                  </a:lnTo>
                                  <a:lnTo>
                                    <a:pt x="101" y="106"/>
                                  </a:lnTo>
                                  <a:lnTo>
                                    <a:pt x="45" y="106"/>
                                  </a:lnTo>
                                  <a:lnTo>
                                    <a:pt x="18" y="87"/>
                                  </a:lnTo>
                                  <a:lnTo>
                                    <a:pt x="49" y="79"/>
                                  </a:lnTo>
                                  <a:lnTo>
                                    <a:pt x="114" y="87"/>
                                  </a:lnTo>
                                  <a:lnTo>
                                    <a:pt x="67" y="70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13" y="17"/>
                                  </a:lnTo>
                                  <a:lnTo>
                                    <a:pt x="49" y="36"/>
                                  </a:lnTo>
                                  <a:lnTo>
                                    <a:pt x="119" y="70"/>
                                  </a:lnTo>
                                  <a:lnTo>
                                    <a:pt x="88" y="40"/>
                                  </a:lnTo>
                                  <a:lnTo>
                                    <a:pt x="41" y="17"/>
                                  </a:lnTo>
                                  <a:lnTo>
                                    <a:pt x="8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2B3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49" name="Freeform 10"/>
                          <wps:cNvSpPr>
                            <a:spLocks/>
                          </wps:cNvSpPr>
                          <wps:spPr bwMode="auto">
                            <a:xfrm>
                              <a:off x="583" y="1290"/>
                              <a:ext cx="176" cy="105"/>
                            </a:xfrm>
                            <a:custGeom>
                              <a:avLst/>
                              <a:gdLst>
                                <a:gd name="T0" fmla="*/ 69 w 176"/>
                                <a:gd name="T1" fmla="*/ 4 h 105"/>
                                <a:gd name="T2" fmla="*/ 120 w 176"/>
                                <a:gd name="T3" fmla="*/ 4 h 105"/>
                                <a:gd name="T4" fmla="*/ 142 w 176"/>
                                <a:gd name="T5" fmla="*/ 48 h 105"/>
                                <a:gd name="T6" fmla="*/ 176 w 176"/>
                                <a:gd name="T7" fmla="*/ 88 h 105"/>
                                <a:gd name="T8" fmla="*/ 142 w 176"/>
                                <a:gd name="T9" fmla="*/ 105 h 105"/>
                                <a:gd name="T10" fmla="*/ 52 w 176"/>
                                <a:gd name="T11" fmla="*/ 105 h 105"/>
                                <a:gd name="T12" fmla="*/ 0 w 176"/>
                                <a:gd name="T13" fmla="*/ 71 h 105"/>
                                <a:gd name="T14" fmla="*/ 48 w 176"/>
                                <a:gd name="T15" fmla="*/ 75 h 105"/>
                                <a:gd name="T16" fmla="*/ 78 w 176"/>
                                <a:gd name="T17" fmla="*/ 75 h 105"/>
                                <a:gd name="T18" fmla="*/ 78 w 176"/>
                                <a:gd name="T19" fmla="*/ 39 h 105"/>
                                <a:gd name="T20" fmla="*/ 26 w 176"/>
                                <a:gd name="T21" fmla="*/ 39 h 105"/>
                                <a:gd name="T22" fmla="*/ 26 w 176"/>
                                <a:gd name="T23" fmla="*/ 0 h 105"/>
                                <a:gd name="T24" fmla="*/ 69 w 176"/>
                                <a:gd name="T25" fmla="*/ 4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176" h="105">
                                  <a:moveTo>
                                    <a:pt x="69" y="4"/>
                                  </a:moveTo>
                                  <a:lnTo>
                                    <a:pt x="120" y="4"/>
                                  </a:lnTo>
                                  <a:lnTo>
                                    <a:pt x="142" y="48"/>
                                  </a:lnTo>
                                  <a:lnTo>
                                    <a:pt x="176" y="88"/>
                                  </a:lnTo>
                                  <a:lnTo>
                                    <a:pt x="142" y="105"/>
                                  </a:lnTo>
                                  <a:lnTo>
                                    <a:pt x="52" y="105"/>
                                  </a:lnTo>
                                  <a:lnTo>
                                    <a:pt x="0" y="71"/>
                                  </a:lnTo>
                                  <a:lnTo>
                                    <a:pt x="48" y="75"/>
                                  </a:lnTo>
                                  <a:lnTo>
                                    <a:pt x="78" y="75"/>
                                  </a:lnTo>
                                  <a:lnTo>
                                    <a:pt x="78" y="39"/>
                                  </a:lnTo>
                                  <a:lnTo>
                                    <a:pt x="26" y="39"/>
                                  </a:lnTo>
                                  <a:lnTo>
                                    <a:pt x="26" y="0"/>
                                  </a:lnTo>
                                  <a:lnTo>
                                    <a:pt x="69" y="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2B3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50" name="Freeform 11"/>
                          <wps:cNvSpPr>
                            <a:spLocks/>
                          </wps:cNvSpPr>
                          <wps:spPr bwMode="auto">
                            <a:xfrm>
                              <a:off x="361" y="786"/>
                              <a:ext cx="134" cy="235"/>
                            </a:xfrm>
                            <a:custGeom>
                              <a:avLst/>
                              <a:gdLst>
                                <a:gd name="T0" fmla="*/ 72 w 134"/>
                                <a:gd name="T1" fmla="*/ 4 h 235"/>
                                <a:gd name="T2" fmla="*/ 86 w 134"/>
                                <a:gd name="T3" fmla="*/ 53 h 235"/>
                                <a:gd name="T4" fmla="*/ 134 w 134"/>
                                <a:gd name="T5" fmla="*/ 106 h 235"/>
                                <a:gd name="T6" fmla="*/ 68 w 134"/>
                                <a:gd name="T7" fmla="*/ 62 h 235"/>
                                <a:gd name="T8" fmla="*/ 59 w 134"/>
                                <a:gd name="T9" fmla="*/ 98 h 235"/>
                                <a:gd name="T10" fmla="*/ 68 w 134"/>
                                <a:gd name="T11" fmla="*/ 137 h 235"/>
                                <a:gd name="T12" fmla="*/ 86 w 134"/>
                                <a:gd name="T13" fmla="*/ 164 h 235"/>
                                <a:gd name="T14" fmla="*/ 42 w 134"/>
                                <a:gd name="T15" fmla="*/ 141 h 235"/>
                                <a:gd name="T16" fmla="*/ 37 w 134"/>
                                <a:gd name="T17" fmla="*/ 177 h 235"/>
                                <a:gd name="T18" fmla="*/ 42 w 134"/>
                                <a:gd name="T19" fmla="*/ 235 h 235"/>
                                <a:gd name="T20" fmla="*/ 0 w 134"/>
                                <a:gd name="T21" fmla="*/ 183 h 235"/>
                                <a:gd name="T22" fmla="*/ 0 w 134"/>
                                <a:gd name="T23" fmla="*/ 137 h 235"/>
                                <a:gd name="T24" fmla="*/ 26 w 134"/>
                                <a:gd name="T25" fmla="*/ 66 h 235"/>
                                <a:gd name="T26" fmla="*/ 42 w 134"/>
                                <a:gd name="T27" fmla="*/ 0 h 235"/>
                                <a:gd name="T28" fmla="*/ 72 w 134"/>
                                <a:gd name="T29" fmla="*/ 4 h 2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</a:cxnLst>
                              <a:rect l="0" t="0" r="r" b="b"/>
                              <a:pathLst>
                                <a:path w="134" h="235">
                                  <a:moveTo>
                                    <a:pt x="72" y="4"/>
                                  </a:moveTo>
                                  <a:lnTo>
                                    <a:pt x="86" y="53"/>
                                  </a:lnTo>
                                  <a:lnTo>
                                    <a:pt x="134" y="106"/>
                                  </a:lnTo>
                                  <a:lnTo>
                                    <a:pt x="68" y="62"/>
                                  </a:lnTo>
                                  <a:lnTo>
                                    <a:pt x="59" y="98"/>
                                  </a:lnTo>
                                  <a:lnTo>
                                    <a:pt x="68" y="137"/>
                                  </a:lnTo>
                                  <a:lnTo>
                                    <a:pt x="86" y="164"/>
                                  </a:lnTo>
                                  <a:lnTo>
                                    <a:pt x="42" y="141"/>
                                  </a:lnTo>
                                  <a:lnTo>
                                    <a:pt x="37" y="177"/>
                                  </a:lnTo>
                                  <a:lnTo>
                                    <a:pt x="42" y="235"/>
                                  </a:lnTo>
                                  <a:lnTo>
                                    <a:pt x="0" y="183"/>
                                  </a:lnTo>
                                  <a:lnTo>
                                    <a:pt x="0" y="137"/>
                                  </a:lnTo>
                                  <a:lnTo>
                                    <a:pt x="26" y="66"/>
                                  </a:lnTo>
                                  <a:lnTo>
                                    <a:pt x="42" y="0"/>
                                  </a:lnTo>
                                  <a:lnTo>
                                    <a:pt x="72" y="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4C6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51" name="Freeform 12"/>
                          <wps:cNvSpPr>
                            <a:spLocks/>
                          </wps:cNvSpPr>
                          <wps:spPr bwMode="auto">
                            <a:xfrm>
                              <a:off x="878" y="940"/>
                              <a:ext cx="131" cy="66"/>
                            </a:xfrm>
                            <a:custGeom>
                              <a:avLst/>
                              <a:gdLst>
                                <a:gd name="T0" fmla="*/ 0 w 131"/>
                                <a:gd name="T1" fmla="*/ 53 h 66"/>
                                <a:gd name="T2" fmla="*/ 49 w 131"/>
                                <a:gd name="T3" fmla="*/ 23 h 66"/>
                                <a:gd name="T4" fmla="*/ 131 w 131"/>
                                <a:gd name="T5" fmla="*/ 0 h 66"/>
                                <a:gd name="T6" fmla="*/ 127 w 131"/>
                                <a:gd name="T7" fmla="*/ 32 h 66"/>
                                <a:gd name="T8" fmla="*/ 88 w 131"/>
                                <a:gd name="T9" fmla="*/ 32 h 66"/>
                                <a:gd name="T10" fmla="*/ 36 w 131"/>
                                <a:gd name="T11" fmla="*/ 66 h 66"/>
                                <a:gd name="T12" fmla="*/ 0 w 131"/>
                                <a:gd name="T13" fmla="*/ 53 h 6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31" h="66">
                                  <a:moveTo>
                                    <a:pt x="0" y="53"/>
                                  </a:moveTo>
                                  <a:lnTo>
                                    <a:pt x="49" y="23"/>
                                  </a:lnTo>
                                  <a:lnTo>
                                    <a:pt x="131" y="0"/>
                                  </a:lnTo>
                                  <a:lnTo>
                                    <a:pt x="127" y="32"/>
                                  </a:lnTo>
                                  <a:lnTo>
                                    <a:pt x="88" y="32"/>
                                  </a:lnTo>
                                  <a:lnTo>
                                    <a:pt x="36" y="66"/>
                                  </a:lnTo>
                                  <a:lnTo>
                                    <a:pt x="0" y="5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2B3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52" name="Freeform 13"/>
                          <wps:cNvSpPr>
                            <a:spLocks/>
                          </wps:cNvSpPr>
                          <wps:spPr bwMode="auto">
                            <a:xfrm>
                              <a:off x="618" y="1401"/>
                              <a:ext cx="148" cy="53"/>
                            </a:xfrm>
                            <a:custGeom>
                              <a:avLst/>
                              <a:gdLst>
                                <a:gd name="T0" fmla="*/ 37 w 148"/>
                                <a:gd name="T1" fmla="*/ 0 h 53"/>
                                <a:gd name="T2" fmla="*/ 118 w 148"/>
                                <a:gd name="T3" fmla="*/ 0 h 53"/>
                                <a:gd name="T4" fmla="*/ 148 w 148"/>
                                <a:gd name="T5" fmla="*/ 53 h 53"/>
                                <a:gd name="T6" fmla="*/ 88 w 148"/>
                                <a:gd name="T7" fmla="*/ 46 h 53"/>
                                <a:gd name="T8" fmla="*/ 0 w 148"/>
                                <a:gd name="T9" fmla="*/ 23 h 53"/>
                                <a:gd name="T10" fmla="*/ 37 w 148"/>
                                <a:gd name="T11" fmla="*/ 0 h 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48" h="53">
                                  <a:moveTo>
                                    <a:pt x="37" y="0"/>
                                  </a:moveTo>
                                  <a:lnTo>
                                    <a:pt x="118" y="0"/>
                                  </a:lnTo>
                                  <a:lnTo>
                                    <a:pt x="148" y="53"/>
                                  </a:lnTo>
                                  <a:lnTo>
                                    <a:pt x="88" y="46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3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EAEA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53" name="Freeform 14"/>
                          <wps:cNvSpPr>
                            <a:spLocks/>
                          </wps:cNvSpPr>
                          <wps:spPr bwMode="auto">
                            <a:xfrm>
                              <a:off x="690" y="1401"/>
                              <a:ext cx="242" cy="670"/>
                            </a:xfrm>
                            <a:custGeom>
                              <a:avLst/>
                              <a:gdLst>
                                <a:gd name="T0" fmla="*/ 144 w 242"/>
                                <a:gd name="T1" fmla="*/ 0 h 670"/>
                                <a:gd name="T2" fmla="*/ 144 w 242"/>
                                <a:gd name="T3" fmla="*/ 61 h 670"/>
                                <a:gd name="T4" fmla="*/ 144 w 242"/>
                                <a:gd name="T5" fmla="*/ 130 h 670"/>
                                <a:gd name="T6" fmla="*/ 128 w 242"/>
                                <a:gd name="T7" fmla="*/ 183 h 670"/>
                                <a:gd name="T8" fmla="*/ 91 w 242"/>
                                <a:gd name="T9" fmla="*/ 221 h 670"/>
                                <a:gd name="T10" fmla="*/ 85 w 242"/>
                                <a:gd name="T11" fmla="*/ 274 h 670"/>
                                <a:gd name="T12" fmla="*/ 46 w 242"/>
                                <a:gd name="T13" fmla="*/ 350 h 670"/>
                                <a:gd name="T14" fmla="*/ 38 w 242"/>
                                <a:gd name="T15" fmla="*/ 457 h 670"/>
                                <a:gd name="T16" fmla="*/ 0 w 242"/>
                                <a:gd name="T17" fmla="*/ 518 h 670"/>
                                <a:gd name="T18" fmla="*/ 0 w 242"/>
                                <a:gd name="T19" fmla="*/ 670 h 670"/>
                                <a:gd name="T20" fmla="*/ 53 w 242"/>
                                <a:gd name="T21" fmla="*/ 494 h 670"/>
                                <a:gd name="T22" fmla="*/ 85 w 242"/>
                                <a:gd name="T23" fmla="*/ 388 h 670"/>
                                <a:gd name="T24" fmla="*/ 121 w 242"/>
                                <a:gd name="T25" fmla="*/ 274 h 670"/>
                                <a:gd name="T26" fmla="*/ 152 w 242"/>
                                <a:gd name="T27" fmla="*/ 213 h 670"/>
                                <a:gd name="T28" fmla="*/ 175 w 242"/>
                                <a:gd name="T29" fmla="*/ 153 h 670"/>
                                <a:gd name="T30" fmla="*/ 242 w 242"/>
                                <a:gd name="T31" fmla="*/ 84 h 670"/>
                                <a:gd name="T32" fmla="*/ 212 w 242"/>
                                <a:gd name="T33" fmla="*/ 7 h 670"/>
                                <a:gd name="T34" fmla="*/ 144 w 242"/>
                                <a:gd name="T35" fmla="*/ 0 h 6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</a:cxnLst>
                              <a:rect l="0" t="0" r="r" b="b"/>
                              <a:pathLst>
                                <a:path w="242" h="670">
                                  <a:moveTo>
                                    <a:pt x="144" y="0"/>
                                  </a:moveTo>
                                  <a:lnTo>
                                    <a:pt x="144" y="61"/>
                                  </a:lnTo>
                                  <a:lnTo>
                                    <a:pt x="144" y="130"/>
                                  </a:lnTo>
                                  <a:lnTo>
                                    <a:pt x="128" y="183"/>
                                  </a:lnTo>
                                  <a:lnTo>
                                    <a:pt x="91" y="221"/>
                                  </a:lnTo>
                                  <a:lnTo>
                                    <a:pt x="85" y="274"/>
                                  </a:lnTo>
                                  <a:lnTo>
                                    <a:pt x="46" y="350"/>
                                  </a:lnTo>
                                  <a:lnTo>
                                    <a:pt x="38" y="457"/>
                                  </a:lnTo>
                                  <a:lnTo>
                                    <a:pt x="0" y="518"/>
                                  </a:lnTo>
                                  <a:lnTo>
                                    <a:pt x="0" y="670"/>
                                  </a:lnTo>
                                  <a:lnTo>
                                    <a:pt x="53" y="494"/>
                                  </a:lnTo>
                                  <a:lnTo>
                                    <a:pt x="85" y="388"/>
                                  </a:lnTo>
                                  <a:lnTo>
                                    <a:pt x="121" y="274"/>
                                  </a:lnTo>
                                  <a:lnTo>
                                    <a:pt x="152" y="213"/>
                                  </a:lnTo>
                                  <a:lnTo>
                                    <a:pt x="175" y="153"/>
                                  </a:lnTo>
                                  <a:lnTo>
                                    <a:pt x="242" y="84"/>
                                  </a:lnTo>
                                  <a:lnTo>
                                    <a:pt x="212" y="7"/>
                                  </a:lnTo>
                                  <a:lnTo>
                                    <a:pt x="14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EAEA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54" name="Freeform 15"/>
                          <wps:cNvSpPr>
                            <a:spLocks/>
                          </wps:cNvSpPr>
                          <wps:spPr bwMode="auto">
                            <a:xfrm flipH="1">
                              <a:off x="605" y="1453"/>
                              <a:ext cx="159" cy="199"/>
                            </a:xfrm>
                            <a:custGeom>
                              <a:avLst/>
                              <a:gdLst>
                                <a:gd name="T0" fmla="*/ 0 w 159"/>
                                <a:gd name="T1" fmla="*/ 1 h 199"/>
                                <a:gd name="T2" fmla="*/ 79 w 159"/>
                                <a:gd name="T3" fmla="*/ 0 h 199"/>
                                <a:gd name="T4" fmla="*/ 98 w 159"/>
                                <a:gd name="T5" fmla="*/ 10 h 199"/>
                                <a:gd name="T6" fmla="*/ 143 w 159"/>
                                <a:gd name="T7" fmla="*/ 36 h 199"/>
                                <a:gd name="T8" fmla="*/ 125 w 159"/>
                                <a:gd name="T9" fmla="*/ 43 h 199"/>
                                <a:gd name="T10" fmla="*/ 79 w 159"/>
                                <a:gd name="T11" fmla="*/ 23 h 199"/>
                                <a:gd name="T12" fmla="*/ 62 w 159"/>
                                <a:gd name="T13" fmla="*/ 27 h 199"/>
                                <a:gd name="T14" fmla="*/ 84 w 159"/>
                                <a:gd name="T15" fmla="*/ 42 h 199"/>
                                <a:gd name="T16" fmla="*/ 134 w 159"/>
                                <a:gd name="T17" fmla="*/ 55 h 199"/>
                                <a:gd name="T18" fmla="*/ 134 w 159"/>
                                <a:gd name="T19" fmla="*/ 75 h 199"/>
                                <a:gd name="T20" fmla="*/ 151 w 159"/>
                                <a:gd name="T21" fmla="*/ 88 h 199"/>
                                <a:gd name="T22" fmla="*/ 151 w 159"/>
                                <a:gd name="T23" fmla="*/ 111 h 199"/>
                                <a:gd name="T24" fmla="*/ 159 w 159"/>
                                <a:gd name="T25" fmla="*/ 137 h 199"/>
                                <a:gd name="T26" fmla="*/ 153 w 159"/>
                                <a:gd name="T27" fmla="*/ 179 h 199"/>
                                <a:gd name="T28" fmla="*/ 128 w 159"/>
                                <a:gd name="T29" fmla="*/ 195 h 199"/>
                                <a:gd name="T30" fmla="*/ 79 w 159"/>
                                <a:gd name="T31" fmla="*/ 199 h 199"/>
                                <a:gd name="T32" fmla="*/ 79 w 159"/>
                                <a:gd name="T33" fmla="*/ 187 h 199"/>
                                <a:gd name="T34" fmla="*/ 102 w 159"/>
                                <a:gd name="T35" fmla="*/ 180 h 199"/>
                                <a:gd name="T36" fmla="*/ 133 w 159"/>
                                <a:gd name="T37" fmla="*/ 170 h 199"/>
                                <a:gd name="T38" fmla="*/ 111 w 159"/>
                                <a:gd name="T39" fmla="*/ 163 h 199"/>
                                <a:gd name="T40" fmla="*/ 68 w 159"/>
                                <a:gd name="T41" fmla="*/ 170 h 199"/>
                                <a:gd name="T42" fmla="*/ 56 w 159"/>
                                <a:gd name="T43" fmla="*/ 156 h 199"/>
                                <a:gd name="T44" fmla="*/ 56 w 159"/>
                                <a:gd name="T45" fmla="*/ 125 h 199"/>
                                <a:gd name="T46" fmla="*/ 39 w 159"/>
                                <a:gd name="T47" fmla="*/ 121 h 199"/>
                                <a:gd name="T48" fmla="*/ 29 w 159"/>
                                <a:gd name="T49" fmla="*/ 98 h 199"/>
                                <a:gd name="T50" fmla="*/ 71 w 159"/>
                                <a:gd name="T51" fmla="*/ 111 h 199"/>
                                <a:gd name="T52" fmla="*/ 71 w 159"/>
                                <a:gd name="T53" fmla="*/ 97 h 199"/>
                                <a:gd name="T54" fmla="*/ 39 w 159"/>
                                <a:gd name="T55" fmla="*/ 88 h 199"/>
                                <a:gd name="T56" fmla="*/ 10 w 159"/>
                                <a:gd name="T57" fmla="*/ 56 h 199"/>
                                <a:gd name="T58" fmla="*/ 63 w 159"/>
                                <a:gd name="T59" fmla="*/ 61 h 199"/>
                                <a:gd name="T60" fmla="*/ 105 w 159"/>
                                <a:gd name="T61" fmla="*/ 86 h 199"/>
                                <a:gd name="T62" fmla="*/ 98 w 159"/>
                                <a:gd name="T63" fmla="*/ 65 h 199"/>
                                <a:gd name="T64" fmla="*/ 72 w 159"/>
                                <a:gd name="T65" fmla="*/ 52 h 199"/>
                                <a:gd name="T66" fmla="*/ 39 w 159"/>
                                <a:gd name="T67" fmla="*/ 37 h 199"/>
                                <a:gd name="T68" fmla="*/ 53 w 159"/>
                                <a:gd name="T69" fmla="*/ 14 h 199"/>
                                <a:gd name="T70" fmla="*/ 10 w 159"/>
                                <a:gd name="T71" fmla="*/ 16 h 199"/>
                                <a:gd name="T72" fmla="*/ 0 w 159"/>
                                <a:gd name="T73" fmla="*/ 1 h 19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</a:cxnLst>
                              <a:rect l="0" t="0" r="r" b="b"/>
                              <a:pathLst>
                                <a:path w="159" h="199">
                                  <a:moveTo>
                                    <a:pt x="0" y="1"/>
                                  </a:moveTo>
                                  <a:lnTo>
                                    <a:pt x="79" y="0"/>
                                  </a:lnTo>
                                  <a:lnTo>
                                    <a:pt x="98" y="10"/>
                                  </a:lnTo>
                                  <a:lnTo>
                                    <a:pt x="143" y="36"/>
                                  </a:lnTo>
                                  <a:lnTo>
                                    <a:pt x="125" y="43"/>
                                  </a:lnTo>
                                  <a:lnTo>
                                    <a:pt x="79" y="23"/>
                                  </a:lnTo>
                                  <a:lnTo>
                                    <a:pt x="62" y="27"/>
                                  </a:lnTo>
                                  <a:lnTo>
                                    <a:pt x="84" y="42"/>
                                  </a:lnTo>
                                  <a:lnTo>
                                    <a:pt x="134" y="55"/>
                                  </a:lnTo>
                                  <a:lnTo>
                                    <a:pt x="134" y="75"/>
                                  </a:lnTo>
                                  <a:lnTo>
                                    <a:pt x="151" y="88"/>
                                  </a:lnTo>
                                  <a:lnTo>
                                    <a:pt x="151" y="111"/>
                                  </a:lnTo>
                                  <a:lnTo>
                                    <a:pt x="159" y="137"/>
                                  </a:lnTo>
                                  <a:lnTo>
                                    <a:pt x="153" y="179"/>
                                  </a:lnTo>
                                  <a:lnTo>
                                    <a:pt x="128" y="195"/>
                                  </a:lnTo>
                                  <a:lnTo>
                                    <a:pt x="79" y="199"/>
                                  </a:lnTo>
                                  <a:lnTo>
                                    <a:pt x="79" y="187"/>
                                  </a:lnTo>
                                  <a:lnTo>
                                    <a:pt x="102" y="180"/>
                                  </a:lnTo>
                                  <a:lnTo>
                                    <a:pt x="133" y="170"/>
                                  </a:lnTo>
                                  <a:lnTo>
                                    <a:pt x="111" y="163"/>
                                  </a:lnTo>
                                  <a:lnTo>
                                    <a:pt x="68" y="170"/>
                                  </a:lnTo>
                                  <a:lnTo>
                                    <a:pt x="56" y="156"/>
                                  </a:lnTo>
                                  <a:lnTo>
                                    <a:pt x="56" y="125"/>
                                  </a:lnTo>
                                  <a:lnTo>
                                    <a:pt x="39" y="121"/>
                                  </a:lnTo>
                                  <a:lnTo>
                                    <a:pt x="29" y="98"/>
                                  </a:lnTo>
                                  <a:lnTo>
                                    <a:pt x="71" y="111"/>
                                  </a:lnTo>
                                  <a:lnTo>
                                    <a:pt x="71" y="97"/>
                                  </a:lnTo>
                                  <a:lnTo>
                                    <a:pt x="39" y="88"/>
                                  </a:lnTo>
                                  <a:lnTo>
                                    <a:pt x="10" y="56"/>
                                  </a:lnTo>
                                  <a:lnTo>
                                    <a:pt x="63" y="61"/>
                                  </a:lnTo>
                                  <a:lnTo>
                                    <a:pt x="105" y="86"/>
                                  </a:lnTo>
                                  <a:lnTo>
                                    <a:pt x="98" y="65"/>
                                  </a:lnTo>
                                  <a:lnTo>
                                    <a:pt x="72" y="52"/>
                                  </a:lnTo>
                                  <a:lnTo>
                                    <a:pt x="39" y="37"/>
                                  </a:lnTo>
                                  <a:lnTo>
                                    <a:pt x="53" y="14"/>
                                  </a:lnTo>
                                  <a:lnTo>
                                    <a:pt x="10" y="16"/>
                                  </a:lnTo>
                                  <a:lnTo>
                                    <a:pt x="0" y="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EAEA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55" name="Freeform 16"/>
                          <wps:cNvSpPr>
                            <a:spLocks/>
                          </wps:cNvSpPr>
                          <wps:spPr bwMode="auto">
                            <a:xfrm>
                              <a:off x="691" y="1655"/>
                              <a:ext cx="48" cy="31"/>
                            </a:xfrm>
                            <a:custGeom>
                              <a:avLst/>
                              <a:gdLst>
                                <a:gd name="T0" fmla="*/ 0 w 48"/>
                                <a:gd name="T1" fmla="*/ 11 h 31"/>
                                <a:gd name="T2" fmla="*/ 48 w 48"/>
                                <a:gd name="T3" fmla="*/ 0 h 31"/>
                                <a:gd name="T4" fmla="*/ 44 w 48"/>
                                <a:gd name="T5" fmla="*/ 29 h 31"/>
                                <a:gd name="T6" fmla="*/ 5 w 48"/>
                                <a:gd name="T7" fmla="*/ 31 h 31"/>
                                <a:gd name="T8" fmla="*/ 0 w 48"/>
                                <a:gd name="T9" fmla="*/ 11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8" h="31">
                                  <a:moveTo>
                                    <a:pt x="0" y="11"/>
                                  </a:moveTo>
                                  <a:lnTo>
                                    <a:pt x="48" y="0"/>
                                  </a:lnTo>
                                  <a:lnTo>
                                    <a:pt x="44" y="29"/>
                                  </a:lnTo>
                                  <a:lnTo>
                                    <a:pt x="5" y="31"/>
                                  </a:lnTo>
                                  <a:lnTo>
                                    <a:pt x="0" y="1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EAEA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56" name="Freeform 17"/>
                          <wps:cNvSpPr>
                            <a:spLocks/>
                          </wps:cNvSpPr>
                          <wps:spPr bwMode="auto">
                            <a:xfrm>
                              <a:off x="684" y="1698"/>
                              <a:ext cx="42" cy="49"/>
                            </a:xfrm>
                            <a:custGeom>
                              <a:avLst/>
                              <a:gdLst>
                                <a:gd name="T0" fmla="*/ 0 w 42"/>
                                <a:gd name="T1" fmla="*/ 0 h 49"/>
                                <a:gd name="T2" fmla="*/ 42 w 42"/>
                                <a:gd name="T3" fmla="*/ 0 h 49"/>
                                <a:gd name="T4" fmla="*/ 22 w 42"/>
                                <a:gd name="T5" fmla="*/ 49 h 49"/>
                                <a:gd name="T6" fmla="*/ 0 w 42"/>
                                <a:gd name="T7" fmla="*/ 0 h 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2" h="49">
                                  <a:moveTo>
                                    <a:pt x="0" y="0"/>
                                  </a:moveTo>
                                  <a:lnTo>
                                    <a:pt x="42" y="0"/>
                                  </a:lnTo>
                                  <a:lnTo>
                                    <a:pt x="22" y="49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EAEA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57" name="Freeform 18"/>
                          <wps:cNvSpPr>
                            <a:spLocks/>
                          </wps:cNvSpPr>
                          <wps:spPr bwMode="auto">
                            <a:xfrm>
                              <a:off x="816" y="1489"/>
                              <a:ext cx="245" cy="1090"/>
                            </a:xfrm>
                            <a:custGeom>
                              <a:avLst/>
                              <a:gdLst>
                                <a:gd name="T0" fmla="*/ 121 w 245"/>
                                <a:gd name="T1" fmla="*/ 0 h 1090"/>
                                <a:gd name="T2" fmla="*/ 88 w 245"/>
                                <a:gd name="T3" fmla="*/ 33 h 1090"/>
                                <a:gd name="T4" fmla="*/ 60 w 245"/>
                                <a:gd name="T5" fmla="*/ 121 h 1090"/>
                                <a:gd name="T6" fmla="*/ 0 w 245"/>
                                <a:gd name="T7" fmla="*/ 193 h 1090"/>
                                <a:gd name="T8" fmla="*/ 0 w 245"/>
                                <a:gd name="T9" fmla="*/ 222 h 1090"/>
                                <a:gd name="T10" fmla="*/ 15 w 245"/>
                                <a:gd name="T11" fmla="*/ 239 h 1090"/>
                                <a:gd name="T12" fmla="*/ 75 w 245"/>
                                <a:gd name="T13" fmla="*/ 264 h 1090"/>
                                <a:gd name="T14" fmla="*/ 83 w 245"/>
                                <a:gd name="T15" fmla="*/ 285 h 1090"/>
                                <a:gd name="T16" fmla="*/ 72 w 245"/>
                                <a:gd name="T17" fmla="*/ 308 h 1090"/>
                                <a:gd name="T18" fmla="*/ 80 w 245"/>
                                <a:gd name="T19" fmla="*/ 369 h 1090"/>
                                <a:gd name="T20" fmla="*/ 63 w 245"/>
                                <a:gd name="T21" fmla="*/ 499 h 1090"/>
                                <a:gd name="T22" fmla="*/ 124 w 245"/>
                                <a:gd name="T23" fmla="*/ 437 h 1090"/>
                                <a:gd name="T24" fmla="*/ 101 w 245"/>
                                <a:gd name="T25" fmla="*/ 506 h 1090"/>
                                <a:gd name="T26" fmla="*/ 70 w 245"/>
                                <a:gd name="T27" fmla="*/ 574 h 1090"/>
                                <a:gd name="T28" fmla="*/ 124 w 245"/>
                                <a:gd name="T29" fmla="*/ 529 h 1090"/>
                                <a:gd name="T30" fmla="*/ 161 w 245"/>
                                <a:gd name="T31" fmla="*/ 490 h 1090"/>
                                <a:gd name="T32" fmla="*/ 140 w 245"/>
                                <a:gd name="T33" fmla="*/ 559 h 1090"/>
                                <a:gd name="T34" fmla="*/ 86 w 245"/>
                                <a:gd name="T35" fmla="*/ 666 h 1090"/>
                                <a:gd name="T36" fmla="*/ 80 w 245"/>
                                <a:gd name="T37" fmla="*/ 780 h 1090"/>
                                <a:gd name="T38" fmla="*/ 80 w 245"/>
                                <a:gd name="T39" fmla="*/ 879 h 1090"/>
                                <a:gd name="T40" fmla="*/ 116 w 245"/>
                                <a:gd name="T41" fmla="*/ 840 h 1090"/>
                                <a:gd name="T42" fmla="*/ 177 w 245"/>
                                <a:gd name="T43" fmla="*/ 719 h 1090"/>
                                <a:gd name="T44" fmla="*/ 161 w 245"/>
                                <a:gd name="T45" fmla="*/ 817 h 1090"/>
                                <a:gd name="T46" fmla="*/ 124 w 245"/>
                                <a:gd name="T47" fmla="*/ 902 h 1090"/>
                                <a:gd name="T48" fmla="*/ 131 w 245"/>
                                <a:gd name="T49" fmla="*/ 997 h 1090"/>
                                <a:gd name="T50" fmla="*/ 40 w 245"/>
                                <a:gd name="T51" fmla="*/ 997 h 1090"/>
                                <a:gd name="T52" fmla="*/ 93 w 245"/>
                                <a:gd name="T53" fmla="*/ 1036 h 1090"/>
                                <a:gd name="T54" fmla="*/ 63 w 245"/>
                                <a:gd name="T55" fmla="*/ 1081 h 1090"/>
                                <a:gd name="T56" fmla="*/ 131 w 245"/>
                                <a:gd name="T57" fmla="*/ 1081 h 1090"/>
                                <a:gd name="T58" fmla="*/ 199 w 245"/>
                                <a:gd name="T59" fmla="*/ 1090 h 1090"/>
                                <a:gd name="T60" fmla="*/ 199 w 245"/>
                                <a:gd name="T61" fmla="*/ 990 h 1090"/>
                                <a:gd name="T62" fmla="*/ 229 w 245"/>
                                <a:gd name="T63" fmla="*/ 833 h 1090"/>
                                <a:gd name="T64" fmla="*/ 245 w 245"/>
                                <a:gd name="T65" fmla="*/ 643 h 1090"/>
                                <a:gd name="T66" fmla="*/ 238 w 245"/>
                                <a:gd name="T67" fmla="*/ 483 h 1090"/>
                                <a:gd name="T68" fmla="*/ 210 w 245"/>
                                <a:gd name="T69" fmla="*/ 418 h 1090"/>
                                <a:gd name="T70" fmla="*/ 215 w 245"/>
                                <a:gd name="T71" fmla="*/ 323 h 1090"/>
                                <a:gd name="T72" fmla="*/ 215 w 245"/>
                                <a:gd name="T73" fmla="*/ 156 h 1090"/>
                                <a:gd name="T74" fmla="*/ 161 w 245"/>
                                <a:gd name="T75" fmla="*/ 72 h 1090"/>
                                <a:gd name="T76" fmla="*/ 192 w 245"/>
                                <a:gd name="T77" fmla="*/ 3 h 1090"/>
                                <a:gd name="T78" fmla="*/ 121 w 245"/>
                                <a:gd name="T79" fmla="*/ 0 h 109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</a:cxnLst>
                              <a:rect l="0" t="0" r="r" b="b"/>
                              <a:pathLst>
                                <a:path w="245" h="1090">
                                  <a:moveTo>
                                    <a:pt x="121" y="0"/>
                                  </a:moveTo>
                                  <a:lnTo>
                                    <a:pt x="88" y="33"/>
                                  </a:lnTo>
                                  <a:lnTo>
                                    <a:pt x="60" y="121"/>
                                  </a:lnTo>
                                  <a:lnTo>
                                    <a:pt x="0" y="193"/>
                                  </a:lnTo>
                                  <a:lnTo>
                                    <a:pt x="0" y="222"/>
                                  </a:lnTo>
                                  <a:lnTo>
                                    <a:pt x="15" y="239"/>
                                  </a:lnTo>
                                  <a:lnTo>
                                    <a:pt x="75" y="264"/>
                                  </a:lnTo>
                                  <a:lnTo>
                                    <a:pt x="83" y="285"/>
                                  </a:lnTo>
                                  <a:lnTo>
                                    <a:pt x="72" y="308"/>
                                  </a:lnTo>
                                  <a:lnTo>
                                    <a:pt x="80" y="369"/>
                                  </a:lnTo>
                                  <a:lnTo>
                                    <a:pt x="63" y="499"/>
                                  </a:lnTo>
                                  <a:lnTo>
                                    <a:pt x="124" y="437"/>
                                  </a:lnTo>
                                  <a:lnTo>
                                    <a:pt x="101" y="506"/>
                                  </a:lnTo>
                                  <a:lnTo>
                                    <a:pt x="70" y="574"/>
                                  </a:lnTo>
                                  <a:lnTo>
                                    <a:pt x="124" y="529"/>
                                  </a:lnTo>
                                  <a:lnTo>
                                    <a:pt x="161" y="490"/>
                                  </a:lnTo>
                                  <a:lnTo>
                                    <a:pt x="140" y="559"/>
                                  </a:lnTo>
                                  <a:lnTo>
                                    <a:pt x="86" y="666"/>
                                  </a:lnTo>
                                  <a:lnTo>
                                    <a:pt x="80" y="780"/>
                                  </a:lnTo>
                                  <a:lnTo>
                                    <a:pt x="80" y="879"/>
                                  </a:lnTo>
                                  <a:lnTo>
                                    <a:pt x="116" y="840"/>
                                  </a:lnTo>
                                  <a:lnTo>
                                    <a:pt x="177" y="719"/>
                                  </a:lnTo>
                                  <a:lnTo>
                                    <a:pt x="161" y="817"/>
                                  </a:lnTo>
                                  <a:lnTo>
                                    <a:pt x="124" y="902"/>
                                  </a:lnTo>
                                  <a:lnTo>
                                    <a:pt x="131" y="997"/>
                                  </a:lnTo>
                                  <a:lnTo>
                                    <a:pt x="40" y="997"/>
                                  </a:lnTo>
                                  <a:lnTo>
                                    <a:pt x="93" y="1036"/>
                                  </a:lnTo>
                                  <a:lnTo>
                                    <a:pt x="63" y="1081"/>
                                  </a:lnTo>
                                  <a:lnTo>
                                    <a:pt x="131" y="1081"/>
                                  </a:lnTo>
                                  <a:lnTo>
                                    <a:pt x="199" y="1090"/>
                                  </a:lnTo>
                                  <a:lnTo>
                                    <a:pt x="199" y="990"/>
                                  </a:lnTo>
                                  <a:lnTo>
                                    <a:pt x="229" y="833"/>
                                  </a:lnTo>
                                  <a:lnTo>
                                    <a:pt x="245" y="643"/>
                                  </a:lnTo>
                                  <a:lnTo>
                                    <a:pt x="238" y="483"/>
                                  </a:lnTo>
                                  <a:lnTo>
                                    <a:pt x="210" y="418"/>
                                  </a:lnTo>
                                  <a:lnTo>
                                    <a:pt x="215" y="323"/>
                                  </a:lnTo>
                                  <a:lnTo>
                                    <a:pt x="215" y="156"/>
                                  </a:lnTo>
                                  <a:lnTo>
                                    <a:pt x="161" y="72"/>
                                  </a:lnTo>
                                  <a:lnTo>
                                    <a:pt x="192" y="3"/>
                                  </a:lnTo>
                                  <a:lnTo>
                                    <a:pt x="12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EAEA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58" name="Freeform 19"/>
                          <wps:cNvSpPr>
                            <a:spLocks/>
                          </wps:cNvSpPr>
                          <wps:spPr bwMode="auto">
                            <a:xfrm>
                              <a:off x="300" y="1900"/>
                              <a:ext cx="381" cy="686"/>
                            </a:xfrm>
                            <a:custGeom>
                              <a:avLst/>
                              <a:gdLst>
                                <a:gd name="T0" fmla="*/ 280 w 381"/>
                                <a:gd name="T1" fmla="*/ 0 h 686"/>
                                <a:gd name="T2" fmla="*/ 309 w 381"/>
                                <a:gd name="T3" fmla="*/ 33 h 686"/>
                                <a:gd name="T4" fmla="*/ 335 w 381"/>
                                <a:gd name="T5" fmla="*/ 33 h 686"/>
                                <a:gd name="T6" fmla="*/ 329 w 381"/>
                                <a:gd name="T7" fmla="*/ 13 h 686"/>
                                <a:gd name="T8" fmla="*/ 348 w 381"/>
                                <a:gd name="T9" fmla="*/ 29 h 686"/>
                                <a:gd name="T10" fmla="*/ 348 w 381"/>
                                <a:gd name="T11" fmla="*/ 72 h 686"/>
                                <a:gd name="T12" fmla="*/ 358 w 381"/>
                                <a:gd name="T13" fmla="*/ 46 h 686"/>
                                <a:gd name="T14" fmla="*/ 378 w 381"/>
                                <a:gd name="T15" fmla="*/ 56 h 686"/>
                                <a:gd name="T16" fmla="*/ 381 w 381"/>
                                <a:gd name="T17" fmla="*/ 102 h 686"/>
                                <a:gd name="T18" fmla="*/ 371 w 381"/>
                                <a:gd name="T19" fmla="*/ 158 h 686"/>
                                <a:gd name="T20" fmla="*/ 352 w 381"/>
                                <a:gd name="T21" fmla="*/ 251 h 686"/>
                                <a:gd name="T22" fmla="*/ 316 w 381"/>
                                <a:gd name="T23" fmla="*/ 324 h 686"/>
                                <a:gd name="T24" fmla="*/ 175 w 381"/>
                                <a:gd name="T25" fmla="*/ 542 h 686"/>
                                <a:gd name="T26" fmla="*/ 159 w 381"/>
                                <a:gd name="T27" fmla="*/ 594 h 686"/>
                                <a:gd name="T28" fmla="*/ 121 w 381"/>
                                <a:gd name="T29" fmla="*/ 610 h 686"/>
                                <a:gd name="T30" fmla="*/ 116 w 381"/>
                                <a:gd name="T31" fmla="*/ 670 h 686"/>
                                <a:gd name="T32" fmla="*/ 68 w 381"/>
                                <a:gd name="T33" fmla="*/ 686 h 686"/>
                                <a:gd name="T34" fmla="*/ 16 w 381"/>
                                <a:gd name="T35" fmla="*/ 679 h 686"/>
                                <a:gd name="T36" fmla="*/ 0 w 381"/>
                                <a:gd name="T37" fmla="*/ 633 h 686"/>
                                <a:gd name="T38" fmla="*/ 61 w 381"/>
                                <a:gd name="T39" fmla="*/ 663 h 686"/>
                                <a:gd name="T40" fmla="*/ 38 w 381"/>
                                <a:gd name="T41" fmla="*/ 579 h 686"/>
                                <a:gd name="T42" fmla="*/ 91 w 381"/>
                                <a:gd name="T43" fmla="*/ 594 h 686"/>
                                <a:gd name="T44" fmla="*/ 116 w 381"/>
                                <a:gd name="T45" fmla="*/ 556 h 686"/>
                                <a:gd name="T46" fmla="*/ 61 w 381"/>
                                <a:gd name="T47" fmla="*/ 520 h 686"/>
                                <a:gd name="T48" fmla="*/ 116 w 381"/>
                                <a:gd name="T49" fmla="*/ 460 h 686"/>
                                <a:gd name="T50" fmla="*/ 175 w 381"/>
                                <a:gd name="T51" fmla="*/ 429 h 686"/>
                                <a:gd name="T52" fmla="*/ 220 w 381"/>
                                <a:gd name="T53" fmla="*/ 369 h 686"/>
                                <a:gd name="T54" fmla="*/ 234 w 381"/>
                                <a:gd name="T55" fmla="*/ 239 h 686"/>
                                <a:gd name="T56" fmla="*/ 318 w 381"/>
                                <a:gd name="T57" fmla="*/ 179 h 686"/>
                                <a:gd name="T58" fmla="*/ 182 w 381"/>
                                <a:gd name="T59" fmla="*/ 209 h 686"/>
                                <a:gd name="T60" fmla="*/ 204 w 381"/>
                                <a:gd name="T61" fmla="*/ 171 h 686"/>
                                <a:gd name="T62" fmla="*/ 280 w 381"/>
                                <a:gd name="T63" fmla="*/ 125 h 686"/>
                                <a:gd name="T64" fmla="*/ 355 w 381"/>
                                <a:gd name="T65" fmla="*/ 118 h 686"/>
                                <a:gd name="T66" fmla="*/ 250 w 381"/>
                                <a:gd name="T67" fmla="*/ 109 h 686"/>
                                <a:gd name="T68" fmla="*/ 311 w 381"/>
                                <a:gd name="T69" fmla="*/ 65 h 686"/>
                                <a:gd name="T70" fmla="*/ 257 w 381"/>
                                <a:gd name="T71" fmla="*/ 26 h 686"/>
                                <a:gd name="T72" fmla="*/ 280 w 381"/>
                                <a:gd name="T73" fmla="*/ 0 h 6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</a:cxnLst>
                              <a:rect l="0" t="0" r="r" b="b"/>
                              <a:pathLst>
                                <a:path w="381" h="686">
                                  <a:moveTo>
                                    <a:pt x="280" y="0"/>
                                  </a:moveTo>
                                  <a:lnTo>
                                    <a:pt x="309" y="33"/>
                                  </a:lnTo>
                                  <a:lnTo>
                                    <a:pt x="335" y="33"/>
                                  </a:lnTo>
                                  <a:lnTo>
                                    <a:pt x="329" y="13"/>
                                  </a:lnTo>
                                  <a:lnTo>
                                    <a:pt x="348" y="29"/>
                                  </a:lnTo>
                                  <a:lnTo>
                                    <a:pt x="348" y="72"/>
                                  </a:lnTo>
                                  <a:lnTo>
                                    <a:pt x="358" y="46"/>
                                  </a:lnTo>
                                  <a:lnTo>
                                    <a:pt x="378" y="56"/>
                                  </a:lnTo>
                                  <a:lnTo>
                                    <a:pt x="381" y="102"/>
                                  </a:lnTo>
                                  <a:lnTo>
                                    <a:pt x="371" y="158"/>
                                  </a:lnTo>
                                  <a:lnTo>
                                    <a:pt x="352" y="251"/>
                                  </a:lnTo>
                                  <a:lnTo>
                                    <a:pt x="316" y="324"/>
                                  </a:lnTo>
                                  <a:lnTo>
                                    <a:pt x="175" y="542"/>
                                  </a:lnTo>
                                  <a:lnTo>
                                    <a:pt x="159" y="594"/>
                                  </a:lnTo>
                                  <a:lnTo>
                                    <a:pt x="121" y="610"/>
                                  </a:lnTo>
                                  <a:lnTo>
                                    <a:pt x="116" y="670"/>
                                  </a:lnTo>
                                  <a:lnTo>
                                    <a:pt x="68" y="686"/>
                                  </a:lnTo>
                                  <a:lnTo>
                                    <a:pt x="16" y="679"/>
                                  </a:lnTo>
                                  <a:lnTo>
                                    <a:pt x="0" y="633"/>
                                  </a:lnTo>
                                  <a:lnTo>
                                    <a:pt x="61" y="663"/>
                                  </a:lnTo>
                                  <a:lnTo>
                                    <a:pt x="38" y="579"/>
                                  </a:lnTo>
                                  <a:lnTo>
                                    <a:pt x="91" y="594"/>
                                  </a:lnTo>
                                  <a:lnTo>
                                    <a:pt x="116" y="556"/>
                                  </a:lnTo>
                                  <a:lnTo>
                                    <a:pt x="61" y="520"/>
                                  </a:lnTo>
                                  <a:lnTo>
                                    <a:pt x="116" y="460"/>
                                  </a:lnTo>
                                  <a:lnTo>
                                    <a:pt x="175" y="429"/>
                                  </a:lnTo>
                                  <a:lnTo>
                                    <a:pt x="220" y="369"/>
                                  </a:lnTo>
                                  <a:lnTo>
                                    <a:pt x="234" y="239"/>
                                  </a:lnTo>
                                  <a:lnTo>
                                    <a:pt x="318" y="179"/>
                                  </a:lnTo>
                                  <a:lnTo>
                                    <a:pt x="182" y="209"/>
                                  </a:lnTo>
                                  <a:lnTo>
                                    <a:pt x="204" y="171"/>
                                  </a:lnTo>
                                  <a:lnTo>
                                    <a:pt x="280" y="125"/>
                                  </a:lnTo>
                                  <a:lnTo>
                                    <a:pt x="355" y="118"/>
                                  </a:lnTo>
                                  <a:lnTo>
                                    <a:pt x="250" y="109"/>
                                  </a:lnTo>
                                  <a:lnTo>
                                    <a:pt x="311" y="65"/>
                                  </a:lnTo>
                                  <a:lnTo>
                                    <a:pt x="257" y="26"/>
                                  </a:lnTo>
                                  <a:lnTo>
                                    <a:pt x="28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EAEA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59" name="Freeform 20"/>
                          <wps:cNvSpPr>
                            <a:spLocks/>
                          </wps:cNvSpPr>
                          <wps:spPr bwMode="auto">
                            <a:xfrm>
                              <a:off x="160" y="2613"/>
                              <a:ext cx="153" cy="85"/>
                            </a:xfrm>
                            <a:custGeom>
                              <a:avLst/>
                              <a:gdLst>
                                <a:gd name="T0" fmla="*/ 31 w 153"/>
                                <a:gd name="T1" fmla="*/ 0 h 85"/>
                                <a:gd name="T2" fmla="*/ 84 w 153"/>
                                <a:gd name="T3" fmla="*/ 0 h 85"/>
                                <a:gd name="T4" fmla="*/ 113 w 153"/>
                                <a:gd name="T5" fmla="*/ 16 h 85"/>
                                <a:gd name="T6" fmla="*/ 153 w 153"/>
                                <a:gd name="T7" fmla="*/ 45 h 85"/>
                                <a:gd name="T8" fmla="*/ 132 w 153"/>
                                <a:gd name="T9" fmla="*/ 85 h 85"/>
                                <a:gd name="T10" fmla="*/ 88 w 153"/>
                                <a:gd name="T11" fmla="*/ 85 h 85"/>
                                <a:gd name="T12" fmla="*/ 31 w 153"/>
                                <a:gd name="T13" fmla="*/ 67 h 85"/>
                                <a:gd name="T14" fmla="*/ 0 w 153"/>
                                <a:gd name="T15" fmla="*/ 38 h 85"/>
                                <a:gd name="T16" fmla="*/ 31 w 153"/>
                                <a:gd name="T17" fmla="*/ 0 h 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53" h="85">
                                  <a:moveTo>
                                    <a:pt x="31" y="0"/>
                                  </a:moveTo>
                                  <a:lnTo>
                                    <a:pt x="84" y="0"/>
                                  </a:lnTo>
                                  <a:lnTo>
                                    <a:pt x="113" y="16"/>
                                  </a:lnTo>
                                  <a:lnTo>
                                    <a:pt x="153" y="45"/>
                                  </a:lnTo>
                                  <a:lnTo>
                                    <a:pt x="132" y="85"/>
                                  </a:lnTo>
                                  <a:lnTo>
                                    <a:pt x="88" y="85"/>
                                  </a:lnTo>
                                  <a:lnTo>
                                    <a:pt x="31" y="67"/>
                                  </a:lnTo>
                                  <a:lnTo>
                                    <a:pt x="0" y="38"/>
                                  </a:lnTo>
                                  <a:lnTo>
                                    <a:pt x="3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E7F8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60" name="Freeform 21"/>
                          <wps:cNvSpPr>
                            <a:spLocks/>
                          </wps:cNvSpPr>
                          <wps:spPr bwMode="auto">
                            <a:xfrm>
                              <a:off x="179" y="2621"/>
                              <a:ext cx="124" cy="73"/>
                            </a:xfrm>
                            <a:custGeom>
                              <a:avLst/>
                              <a:gdLst>
                                <a:gd name="T0" fmla="*/ 27 w 124"/>
                                <a:gd name="T1" fmla="*/ 0 h 73"/>
                                <a:gd name="T2" fmla="*/ 0 w 124"/>
                                <a:gd name="T3" fmla="*/ 18 h 73"/>
                                <a:gd name="T4" fmla="*/ 7 w 124"/>
                                <a:gd name="T5" fmla="*/ 47 h 73"/>
                                <a:gd name="T6" fmla="*/ 40 w 124"/>
                                <a:gd name="T7" fmla="*/ 73 h 73"/>
                                <a:gd name="T8" fmla="*/ 110 w 124"/>
                                <a:gd name="T9" fmla="*/ 73 h 73"/>
                                <a:gd name="T10" fmla="*/ 124 w 124"/>
                                <a:gd name="T11" fmla="*/ 37 h 73"/>
                                <a:gd name="T12" fmla="*/ 87 w 124"/>
                                <a:gd name="T13" fmla="*/ 4 h 73"/>
                                <a:gd name="T14" fmla="*/ 27 w 124"/>
                                <a:gd name="T15" fmla="*/ 0 h 7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124" h="73">
                                  <a:moveTo>
                                    <a:pt x="27" y="0"/>
                                  </a:moveTo>
                                  <a:lnTo>
                                    <a:pt x="0" y="18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40" y="73"/>
                                  </a:lnTo>
                                  <a:lnTo>
                                    <a:pt x="110" y="73"/>
                                  </a:lnTo>
                                  <a:lnTo>
                                    <a:pt x="124" y="37"/>
                                  </a:lnTo>
                                  <a:lnTo>
                                    <a:pt x="87" y="4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C1C4CC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61" name="Freeform 22"/>
                          <wps:cNvSpPr>
                            <a:spLocks/>
                          </wps:cNvSpPr>
                          <wps:spPr bwMode="auto">
                            <a:xfrm>
                              <a:off x="201" y="2632"/>
                              <a:ext cx="88" cy="52"/>
                            </a:xfrm>
                            <a:custGeom>
                              <a:avLst/>
                              <a:gdLst>
                                <a:gd name="T0" fmla="*/ 0 w 88"/>
                                <a:gd name="T1" fmla="*/ 29 h 52"/>
                                <a:gd name="T2" fmla="*/ 11 w 88"/>
                                <a:gd name="T3" fmla="*/ 4 h 52"/>
                                <a:gd name="T4" fmla="*/ 43 w 88"/>
                                <a:gd name="T5" fmla="*/ 0 h 52"/>
                                <a:gd name="T6" fmla="*/ 88 w 88"/>
                                <a:gd name="T7" fmla="*/ 19 h 52"/>
                                <a:gd name="T8" fmla="*/ 83 w 88"/>
                                <a:gd name="T9" fmla="*/ 48 h 52"/>
                                <a:gd name="T10" fmla="*/ 43 w 88"/>
                                <a:gd name="T11" fmla="*/ 52 h 52"/>
                                <a:gd name="T12" fmla="*/ 0 w 88"/>
                                <a:gd name="T13" fmla="*/ 29 h 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88" h="52">
                                  <a:moveTo>
                                    <a:pt x="0" y="29"/>
                                  </a:moveTo>
                                  <a:lnTo>
                                    <a:pt x="11" y="4"/>
                                  </a:lnTo>
                                  <a:lnTo>
                                    <a:pt x="43" y="0"/>
                                  </a:lnTo>
                                  <a:lnTo>
                                    <a:pt x="88" y="19"/>
                                  </a:lnTo>
                                  <a:lnTo>
                                    <a:pt x="83" y="48"/>
                                  </a:lnTo>
                                  <a:lnTo>
                                    <a:pt x="43" y="52"/>
                                  </a:lnTo>
                                  <a:lnTo>
                                    <a:pt x="0" y="2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EAEA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62" name="Freeform 23"/>
                          <wps:cNvSpPr>
                            <a:spLocks/>
                          </wps:cNvSpPr>
                          <wps:spPr bwMode="auto">
                            <a:xfrm>
                              <a:off x="237" y="2563"/>
                              <a:ext cx="105" cy="95"/>
                            </a:xfrm>
                            <a:custGeom>
                              <a:avLst/>
                              <a:gdLst>
                                <a:gd name="T0" fmla="*/ 0 w 105"/>
                                <a:gd name="T1" fmla="*/ 40 h 95"/>
                                <a:gd name="T2" fmla="*/ 59 w 105"/>
                                <a:gd name="T3" fmla="*/ 0 h 95"/>
                                <a:gd name="T4" fmla="*/ 76 w 105"/>
                                <a:gd name="T5" fmla="*/ 19 h 95"/>
                                <a:gd name="T6" fmla="*/ 105 w 105"/>
                                <a:gd name="T7" fmla="*/ 55 h 95"/>
                                <a:gd name="T8" fmla="*/ 76 w 105"/>
                                <a:gd name="T9" fmla="*/ 95 h 95"/>
                                <a:gd name="T10" fmla="*/ 47 w 105"/>
                                <a:gd name="T11" fmla="*/ 66 h 95"/>
                                <a:gd name="T12" fmla="*/ 0 w 105"/>
                                <a:gd name="T13" fmla="*/ 40 h 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05" h="95">
                                  <a:moveTo>
                                    <a:pt x="0" y="40"/>
                                  </a:moveTo>
                                  <a:lnTo>
                                    <a:pt x="59" y="0"/>
                                  </a:lnTo>
                                  <a:lnTo>
                                    <a:pt x="76" y="19"/>
                                  </a:lnTo>
                                  <a:lnTo>
                                    <a:pt x="105" y="55"/>
                                  </a:lnTo>
                                  <a:lnTo>
                                    <a:pt x="76" y="95"/>
                                  </a:lnTo>
                                  <a:lnTo>
                                    <a:pt x="47" y="66"/>
                                  </a:lnTo>
                                  <a:lnTo>
                                    <a:pt x="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C51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63" name="Freeform 24"/>
                          <wps:cNvSpPr>
                            <a:spLocks/>
                          </wps:cNvSpPr>
                          <wps:spPr bwMode="auto">
                            <a:xfrm>
                              <a:off x="811" y="2561"/>
                              <a:ext cx="186" cy="133"/>
                            </a:xfrm>
                            <a:custGeom>
                              <a:avLst/>
                              <a:gdLst>
                                <a:gd name="T0" fmla="*/ 70 w 186"/>
                                <a:gd name="T1" fmla="*/ 2 h 133"/>
                                <a:gd name="T2" fmla="*/ 41 w 186"/>
                                <a:gd name="T3" fmla="*/ 0 h 133"/>
                                <a:gd name="T4" fmla="*/ 12 w 186"/>
                                <a:gd name="T5" fmla="*/ 28 h 133"/>
                                <a:gd name="T6" fmla="*/ 12 w 186"/>
                                <a:gd name="T7" fmla="*/ 60 h 133"/>
                                <a:gd name="T8" fmla="*/ 0 w 186"/>
                                <a:gd name="T9" fmla="*/ 90 h 133"/>
                                <a:gd name="T10" fmla="*/ 15 w 186"/>
                                <a:gd name="T11" fmla="*/ 133 h 133"/>
                                <a:gd name="T12" fmla="*/ 85 w 186"/>
                                <a:gd name="T13" fmla="*/ 133 h 133"/>
                                <a:gd name="T14" fmla="*/ 175 w 186"/>
                                <a:gd name="T15" fmla="*/ 133 h 133"/>
                                <a:gd name="T16" fmla="*/ 186 w 186"/>
                                <a:gd name="T17" fmla="*/ 104 h 133"/>
                                <a:gd name="T18" fmla="*/ 146 w 186"/>
                                <a:gd name="T19" fmla="*/ 64 h 133"/>
                                <a:gd name="T20" fmla="*/ 146 w 186"/>
                                <a:gd name="T21" fmla="*/ 5 h 133"/>
                                <a:gd name="T22" fmla="*/ 70 w 186"/>
                                <a:gd name="T23" fmla="*/ 2 h 1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186" h="133">
                                  <a:moveTo>
                                    <a:pt x="70" y="2"/>
                                  </a:moveTo>
                                  <a:lnTo>
                                    <a:pt x="41" y="0"/>
                                  </a:lnTo>
                                  <a:lnTo>
                                    <a:pt x="12" y="28"/>
                                  </a:lnTo>
                                  <a:lnTo>
                                    <a:pt x="12" y="60"/>
                                  </a:lnTo>
                                  <a:lnTo>
                                    <a:pt x="0" y="90"/>
                                  </a:lnTo>
                                  <a:lnTo>
                                    <a:pt x="15" y="133"/>
                                  </a:lnTo>
                                  <a:lnTo>
                                    <a:pt x="85" y="133"/>
                                  </a:lnTo>
                                  <a:lnTo>
                                    <a:pt x="175" y="133"/>
                                  </a:lnTo>
                                  <a:lnTo>
                                    <a:pt x="186" y="104"/>
                                  </a:lnTo>
                                  <a:lnTo>
                                    <a:pt x="146" y="64"/>
                                  </a:lnTo>
                                  <a:lnTo>
                                    <a:pt x="146" y="5"/>
                                  </a:lnTo>
                                  <a:lnTo>
                                    <a:pt x="70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507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64" name="Freeform 25"/>
                          <wps:cNvSpPr>
                            <a:spLocks/>
                          </wps:cNvSpPr>
                          <wps:spPr bwMode="auto">
                            <a:xfrm>
                              <a:off x="852" y="2618"/>
                              <a:ext cx="141" cy="54"/>
                            </a:xfrm>
                            <a:custGeom>
                              <a:avLst/>
                              <a:gdLst>
                                <a:gd name="T0" fmla="*/ 0 w 141"/>
                                <a:gd name="T1" fmla="*/ 26 h 54"/>
                                <a:gd name="T2" fmla="*/ 47 w 141"/>
                                <a:gd name="T3" fmla="*/ 0 h 54"/>
                                <a:gd name="T4" fmla="*/ 105 w 141"/>
                                <a:gd name="T5" fmla="*/ 0 h 54"/>
                                <a:gd name="T6" fmla="*/ 141 w 141"/>
                                <a:gd name="T7" fmla="*/ 11 h 54"/>
                                <a:gd name="T8" fmla="*/ 141 w 141"/>
                                <a:gd name="T9" fmla="*/ 50 h 54"/>
                                <a:gd name="T10" fmla="*/ 108 w 141"/>
                                <a:gd name="T11" fmla="*/ 50 h 54"/>
                                <a:gd name="T12" fmla="*/ 40 w 141"/>
                                <a:gd name="T13" fmla="*/ 54 h 54"/>
                                <a:gd name="T14" fmla="*/ 4 w 141"/>
                                <a:gd name="T15" fmla="*/ 43 h 54"/>
                                <a:gd name="T16" fmla="*/ 0 w 141"/>
                                <a:gd name="T17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41" h="54">
                                  <a:moveTo>
                                    <a:pt x="0" y="26"/>
                                  </a:moveTo>
                                  <a:lnTo>
                                    <a:pt x="47" y="0"/>
                                  </a:lnTo>
                                  <a:lnTo>
                                    <a:pt x="105" y="0"/>
                                  </a:lnTo>
                                  <a:lnTo>
                                    <a:pt x="141" y="11"/>
                                  </a:lnTo>
                                  <a:lnTo>
                                    <a:pt x="141" y="50"/>
                                  </a:lnTo>
                                  <a:lnTo>
                                    <a:pt x="108" y="50"/>
                                  </a:lnTo>
                                  <a:lnTo>
                                    <a:pt x="40" y="54"/>
                                  </a:lnTo>
                                  <a:lnTo>
                                    <a:pt x="4" y="43"/>
                                  </a:lnTo>
                                  <a:lnTo>
                                    <a:pt x="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E7F8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65" name="Freeform 26"/>
                          <wps:cNvSpPr>
                            <a:spLocks/>
                          </wps:cNvSpPr>
                          <wps:spPr bwMode="auto">
                            <a:xfrm>
                              <a:off x="892" y="2613"/>
                              <a:ext cx="108" cy="41"/>
                            </a:xfrm>
                            <a:custGeom>
                              <a:avLst/>
                              <a:gdLst>
                                <a:gd name="T0" fmla="*/ 0 w 108"/>
                                <a:gd name="T1" fmla="*/ 19 h 41"/>
                                <a:gd name="T2" fmla="*/ 43 w 108"/>
                                <a:gd name="T3" fmla="*/ 0 h 41"/>
                                <a:gd name="T4" fmla="*/ 91 w 108"/>
                                <a:gd name="T5" fmla="*/ 5 h 41"/>
                                <a:gd name="T6" fmla="*/ 108 w 108"/>
                                <a:gd name="T7" fmla="*/ 26 h 41"/>
                                <a:gd name="T8" fmla="*/ 61 w 108"/>
                                <a:gd name="T9" fmla="*/ 41 h 41"/>
                                <a:gd name="T10" fmla="*/ 25 w 108"/>
                                <a:gd name="T11" fmla="*/ 41 h 41"/>
                                <a:gd name="T12" fmla="*/ 0 w 108"/>
                                <a:gd name="T13" fmla="*/ 19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08" h="41">
                                  <a:moveTo>
                                    <a:pt x="0" y="19"/>
                                  </a:moveTo>
                                  <a:lnTo>
                                    <a:pt x="43" y="0"/>
                                  </a:lnTo>
                                  <a:lnTo>
                                    <a:pt x="91" y="5"/>
                                  </a:lnTo>
                                  <a:lnTo>
                                    <a:pt x="108" y="26"/>
                                  </a:lnTo>
                                  <a:lnTo>
                                    <a:pt x="61" y="41"/>
                                  </a:lnTo>
                                  <a:lnTo>
                                    <a:pt x="25" y="41"/>
                                  </a:lnTo>
                                  <a:lnTo>
                                    <a:pt x="0" y="1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C1C4CC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66" name="Freeform 27"/>
                          <wps:cNvSpPr>
                            <a:spLocks/>
                          </wps:cNvSpPr>
                          <wps:spPr bwMode="auto">
                            <a:xfrm>
                              <a:off x="935" y="2610"/>
                              <a:ext cx="58" cy="41"/>
                            </a:xfrm>
                            <a:custGeom>
                              <a:avLst/>
                              <a:gdLst>
                                <a:gd name="T0" fmla="*/ 3 w 58"/>
                                <a:gd name="T1" fmla="*/ 0 h 41"/>
                                <a:gd name="T2" fmla="*/ 41 w 58"/>
                                <a:gd name="T3" fmla="*/ 0 h 41"/>
                                <a:gd name="T4" fmla="*/ 58 w 58"/>
                                <a:gd name="T5" fmla="*/ 22 h 41"/>
                                <a:gd name="T6" fmla="*/ 34 w 58"/>
                                <a:gd name="T7" fmla="*/ 41 h 41"/>
                                <a:gd name="T8" fmla="*/ 0 w 58"/>
                                <a:gd name="T9" fmla="*/ 29 h 41"/>
                                <a:gd name="T10" fmla="*/ 0 w 58"/>
                                <a:gd name="T11" fmla="*/ 24 h 41"/>
                                <a:gd name="T12" fmla="*/ 2 w 58"/>
                                <a:gd name="T13" fmla="*/ 11 h 41"/>
                                <a:gd name="T14" fmla="*/ 3 w 58"/>
                                <a:gd name="T15" fmla="*/ 0 h 41"/>
                                <a:gd name="T16" fmla="*/ 3 w 58"/>
                                <a:gd name="T17" fmla="*/ 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58" h="41">
                                  <a:moveTo>
                                    <a:pt x="3" y="0"/>
                                  </a:moveTo>
                                  <a:lnTo>
                                    <a:pt x="41" y="0"/>
                                  </a:lnTo>
                                  <a:lnTo>
                                    <a:pt x="58" y="22"/>
                                  </a:lnTo>
                                  <a:lnTo>
                                    <a:pt x="34" y="41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2" y="11"/>
                                  </a:lnTo>
                                  <a:lnTo>
                                    <a:pt x="3" y="0"/>
                                  </a:lnTo>
                                  <a:lnTo>
                                    <a:pt x="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67" name="Freeform 28"/>
                          <wps:cNvSpPr>
                            <a:spLocks/>
                          </wps:cNvSpPr>
                          <wps:spPr bwMode="auto">
                            <a:xfrm>
                              <a:off x="881" y="2577"/>
                              <a:ext cx="69" cy="29"/>
                            </a:xfrm>
                            <a:custGeom>
                              <a:avLst/>
                              <a:gdLst>
                                <a:gd name="T0" fmla="*/ 64 w 69"/>
                                <a:gd name="T1" fmla="*/ 0 h 29"/>
                                <a:gd name="T2" fmla="*/ 69 w 69"/>
                                <a:gd name="T3" fmla="*/ 26 h 29"/>
                                <a:gd name="T4" fmla="*/ 40 w 69"/>
                                <a:gd name="T5" fmla="*/ 26 h 29"/>
                                <a:gd name="T6" fmla="*/ 0 w 69"/>
                                <a:gd name="T7" fmla="*/ 29 h 29"/>
                                <a:gd name="T8" fmla="*/ 15 w 69"/>
                                <a:gd name="T9" fmla="*/ 0 h 29"/>
                                <a:gd name="T10" fmla="*/ 17 w 69"/>
                                <a:gd name="T11" fmla="*/ 0 h 29"/>
                                <a:gd name="T12" fmla="*/ 21 w 69"/>
                                <a:gd name="T13" fmla="*/ 0 h 29"/>
                                <a:gd name="T14" fmla="*/ 28 w 69"/>
                                <a:gd name="T15" fmla="*/ 0 h 29"/>
                                <a:gd name="T16" fmla="*/ 36 w 69"/>
                                <a:gd name="T17" fmla="*/ 0 h 29"/>
                                <a:gd name="T18" fmla="*/ 44 w 69"/>
                                <a:gd name="T19" fmla="*/ 0 h 29"/>
                                <a:gd name="T20" fmla="*/ 53 w 69"/>
                                <a:gd name="T21" fmla="*/ 0 h 29"/>
                                <a:gd name="T22" fmla="*/ 60 w 69"/>
                                <a:gd name="T23" fmla="*/ 0 h 29"/>
                                <a:gd name="T24" fmla="*/ 64 w 69"/>
                                <a:gd name="T25" fmla="*/ 0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69" h="29">
                                  <a:moveTo>
                                    <a:pt x="64" y="0"/>
                                  </a:moveTo>
                                  <a:lnTo>
                                    <a:pt x="69" y="26"/>
                                  </a:lnTo>
                                  <a:lnTo>
                                    <a:pt x="40" y="26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28" y="0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44" y="0"/>
                                  </a:lnTo>
                                  <a:lnTo>
                                    <a:pt x="53" y="0"/>
                                  </a:lnTo>
                                  <a:lnTo>
                                    <a:pt x="60" y="0"/>
                                  </a:lnTo>
                                  <a:lnTo>
                                    <a:pt x="6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C51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68" name="Freeform 29"/>
                          <wps:cNvSpPr>
                            <a:spLocks/>
                          </wps:cNvSpPr>
                          <wps:spPr bwMode="auto">
                            <a:xfrm>
                              <a:off x="608" y="1170"/>
                              <a:ext cx="561" cy="541"/>
                            </a:xfrm>
                            <a:custGeom>
                              <a:avLst/>
                              <a:gdLst>
                                <a:gd name="T0" fmla="*/ 115 w 561"/>
                                <a:gd name="T1" fmla="*/ 133 h 541"/>
                                <a:gd name="T2" fmla="*/ 154 w 561"/>
                                <a:gd name="T3" fmla="*/ 155 h 541"/>
                                <a:gd name="T4" fmla="*/ 200 w 561"/>
                                <a:gd name="T5" fmla="*/ 202 h 541"/>
                                <a:gd name="T6" fmla="*/ 242 w 561"/>
                                <a:gd name="T7" fmla="*/ 253 h 541"/>
                                <a:gd name="T8" fmla="*/ 314 w 561"/>
                                <a:gd name="T9" fmla="*/ 300 h 541"/>
                                <a:gd name="T10" fmla="*/ 371 w 561"/>
                                <a:gd name="T11" fmla="*/ 322 h 541"/>
                                <a:gd name="T12" fmla="*/ 395 w 561"/>
                                <a:gd name="T13" fmla="*/ 339 h 541"/>
                                <a:gd name="T14" fmla="*/ 413 w 561"/>
                                <a:gd name="T15" fmla="*/ 365 h 541"/>
                                <a:gd name="T16" fmla="*/ 413 w 561"/>
                                <a:gd name="T17" fmla="*/ 411 h 541"/>
                                <a:gd name="T18" fmla="*/ 426 w 561"/>
                                <a:gd name="T19" fmla="*/ 455 h 541"/>
                                <a:gd name="T20" fmla="*/ 443 w 561"/>
                                <a:gd name="T21" fmla="*/ 480 h 541"/>
                                <a:gd name="T22" fmla="*/ 476 w 561"/>
                                <a:gd name="T23" fmla="*/ 489 h 541"/>
                                <a:gd name="T24" fmla="*/ 489 w 561"/>
                                <a:gd name="T25" fmla="*/ 511 h 541"/>
                                <a:gd name="T26" fmla="*/ 519 w 561"/>
                                <a:gd name="T27" fmla="*/ 511 h 541"/>
                                <a:gd name="T28" fmla="*/ 532 w 561"/>
                                <a:gd name="T29" fmla="*/ 541 h 541"/>
                                <a:gd name="T30" fmla="*/ 561 w 561"/>
                                <a:gd name="T31" fmla="*/ 537 h 541"/>
                                <a:gd name="T32" fmla="*/ 561 w 561"/>
                                <a:gd name="T33" fmla="*/ 480 h 541"/>
                                <a:gd name="T34" fmla="*/ 561 w 561"/>
                                <a:gd name="T35" fmla="*/ 416 h 541"/>
                                <a:gd name="T36" fmla="*/ 548 w 561"/>
                                <a:gd name="T37" fmla="*/ 365 h 541"/>
                                <a:gd name="T38" fmla="*/ 480 w 561"/>
                                <a:gd name="T39" fmla="*/ 287 h 541"/>
                                <a:gd name="T40" fmla="*/ 443 w 561"/>
                                <a:gd name="T41" fmla="*/ 257 h 541"/>
                                <a:gd name="T42" fmla="*/ 353 w 561"/>
                                <a:gd name="T43" fmla="*/ 172 h 541"/>
                                <a:gd name="T44" fmla="*/ 307 w 561"/>
                                <a:gd name="T45" fmla="*/ 120 h 541"/>
                                <a:gd name="T46" fmla="*/ 238 w 561"/>
                                <a:gd name="T47" fmla="*/ 78 h 541"/>
                                <a:gd name="T48" fmla="*/ 197 w 561"/>
                                <a:gd name="T49" fmla="*/ 52 h 541"/>
                                <a:gd name="T50" fmla="*/ 133 w 561"/>
                                <a:gd name="T51" fmla="*/ 0 h 541"/>
                                <a:gd name="T52" fmla="*/ 78 w 561"/>
                                <a:gd name="T53" fmla="*/ 26 h 541"/>
                                <a:gd name="T54" fmla="*/ 0 w 561"/>
                                <a:gd name="T55" fmla="*/ 65 h 541"/>
                                <a:gd name="T56" fmla="*/ 16 w 561"/>
                                <a:gd name="T57" fmla="*/ 78 h 541"/>
                                <a:gd name="T58" fmla="*/ 30 w 561"/>
                                <a:gd name="T59" fmla="*/ 87 h 541"/>
                                <a:gd name="T60" fmla="*/ 43 w 561"/>
                                <a:gd name="T61" fmla="*/ 96 h 541"/>
                                <a:gd name="T62" fmla="*/ 57 w 561"/>
                                <a:gd name="T63" fmla="*/ 101 h 541"/>
                                <a:gd name="T64" fmla="*/ 70 w 561"/>
                                <a:gd name="T65" fmla="*/ 107 h 541"/>
                                <a:gd name="T66" fmla="*/ 83 w 561"/>
                                <a:gd name="T67" fmla="*/ 114 h 541"/>
                                <a:gd name="T68" fmla="*/ 99 w 561"/>
                                <a:gd name="T69" fmla="*/ 122 h 541"/>
                                <a:gd name="T70" fmla="*/ 115 w 561"/>
                                <a:gd name="T71" fmla="*/ 133 h 5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</a:cxnLst>
                              <a:rect l="0" t="0" r="r" b="b"/>
                              <a:pathLst>
                                <a:path w="561" h="541">
                                  <a:moveTo>
                                    <a:pt x="115" y="133"/>
                                  </a:moveTo>
                                  <a:lnTo>
                                    <a:pt x="154" y="155"/>
                                  </a:lnTo>
                                  <a:lnTo>
                                    <a:pt x="200" y="202"/>
                                  </a:lnTo>
                                  <a:lnTo>
                                    <a:pt x="242" y="253"/>
                                  </a:lnTo>
                                  <a:lnTo>
                                    <a:pt x="314" y="300"/>
                                  </a:lnTo>
                                  <a:lnTo>
                                    <a:pt x="371" y="322"/>
                                  </a:lnTo>
                                  <a:lnTo>
                                    <a:pt x="395" y="339"/>
                                  </a:lnTo>
                                  <a:lnTo>
                                    <a:pt x="413" y="365"/>
                                  </a:lnTo>
                                  <a:lnTo>
                                    <a:pt x="413" y="411"/>
                                  </a:lnTo>
                                  <a:lnTo>
                                    <a:pt x="426" y="455"/>
                                  </a:lnTo>
                                  <a:lnTo>
                                    <a:pt x="443" y="480"/>
                                  </a:lnTo>
                                  <a:lnTo>
                                    <a:pt x="476" y="489"/>
                                  </a:lnTo>
                                  <a:lnTo>
                                    <a:pt x="489" y="511"/>
                                  </a:lnTo>
                                  <a:lnTo>
                                    <a:pt x="519" y="511"/>
                                  </a:lnTo>
                                  <a:lnTo>
                                    <a:pt x="532" y="541"/>
                                  </a:lnTo>
                                  <a:lnTo>
                                    <a:pt x="561" y="537"/>
                                  </a:lnTo>
                                  <a:lnTo>
                                    <a:pt x="561" y="480"/>
                                  </a:lnTo>
                                  <a:lnTo>
                                    <a:pt x="561" y="416"/>
                                  </a:lnTo>
                                  <a:lnTo>
                                    <a:pt x="548" y="365"/>
                                  </a:lnTo>
                                  <a:lnTo>
                                    <a:pt x="480" y="287"/>
                                  </a:lnTo>
                                  <a:lnTo>
                                    <a:pt x="443" y="257"/>
                                  </a:lnTo>
                                  <a:lnTo>
                                    <a:pt x="353" y="172"/>
                                  </a:lnTo>
                                  <a:lnTo>
                                    <a:pt x="307" y="120"/>
                                  </a:lnTo>
                                  <a:lnTo>
                                    <a:pt x="238" y="78"/>
                                  </a:lnTo>
                                  <a:lnTo>
                                    <a:pt x="197" y="52"/>
                                  </a:lnTo>
                                  <a:lnTo>
                                    <a:pt x="133" y="0"/>
                                  </a:lnTo>
                                  <a:lnTo>
                                    <a:pt x="78" y="26"/>
                                  </a:lnTo>
                                  <a:lnTo>
                                    <a:pt x="0" y="65"/>
                                  </a:lnTo>
                                  <a:lnTo>
                                    <a:pt x="16" y="78"/>
                                  </a:lnTo>
                                  <a:lnTo>
                                    <a:pt x="30" y="87"/>
                                  </a:lnTo>
                                  <a:lnTo>
                                    <a:pt x="43" y="96"/>
                                  </a:lnTo>
                                  <a:lnTo>
                                    <a:pt x="57" y="101"/>
                                  </a:lnTo>
                                  <a:lnTo>
                                    <a:pt x="70" y="107"/>
                                  </a:lnTo>
                                  <a:lnTo>
                                    <a:pt x="83" y="114"/>
                                  </a:lnTo>
                                  <a:lnTo>
                                    <a:pt x="99" y="122"/>
                                  </a:lnTo>
                                  <a:lnTo>
                                    <a:pt x="115" y="13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942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69" name="Freeform 30"/>
                          <wps:cNvSpPr>
                            <a:spLocks/>
                          </wps:cNvSpPr>
                          <wps:spPr bwMode="auto">
                            <a:xfrm>
                              <a:off x="830" y="977"/>
                              <a:ext cx="234" cy="476"/>
                            </a:xfrm>
                            <a:custGeom>
                              <a:avLst/>
                              <a:gdLst>
                                <a:gd name="T0" fmla="*/ 0 w 234"/>
                                <a:gd name="T1" fmla="*/ 44 h 476"/>
                                <a:gd name="T2" fmla="*/ 35 w 234"/>
                                <a:gd name="T3" fmla="*/ 95 h 476"/>
                                <a:gd name="T4" fmla="*/ 36 w 234"/>
                                <a:gd name="T5" fmla="*/ 124 h 476"/>
                                <a:gd name="T6" fmla="*/ 39 w 234"/>
                                <a:gd name="T7" fmla="*/ 152 h 476"/>
                                <a:gd name="T8" fmla="*/ 43 w 234"/>
                                <a:gd name="T9" fmla="*/ 178 h 476"/>
                                <a:gd name="T10" fmla="*/ 51 w 234"/>
                                <a:gd name="T11" fmla="*/ 202 h 476"/>
                                <a:gd name="T12" fmla="*/ 58 w 234"/>
                                <a:gd name="T13" fmla="*/ 227 h 476"/>
                                <a:gd name="T14" fmla="*/ 66 w 234"/>
                                <a:gd name="T15" fmla="*/ 251 h 476"/>
                                <a:gd name="T16" fmla="*/ 75 w 234"/>
                                <a:gd name="T17" fmla="*/ 277 h 476"/>
                                <a:gd name="T18" fmla="*/ 85 w 234"/>
                                <a:gd name="T19" fmla="*/ 304 h 476"/>
                                <a:gd name="T20" fmla="*/ 157 w 234"/>
                                <a:gd name="T21" fmla="*/ 430 h 476"/>
                                <a:gd name="T22" fmla="*/ 234 w 234"/>
                                <a:gd name="T23" fmla="*/ 476 h 476"/>
                                <a:gd name="T24" fmla="*/ 217 w 234"/>
                                <a:gd name="T25" fmla="*/ 352 h 476"/>
                                <a:gd name="T26" fmla="*/ 195 w 234"/>
                                <a:gd name="T27" fmla="*/ 241 h 476"/>
                                <a:gd name="T28" fmla="*/ 178 w 234"/>
                                <a:gd name="T29" fmla="*/ 180 h 476"/>
                                <a:gd name="T30" fmla="*/ 162 w 234"/>
                                <a:gd name="T31" fmla="*/ 124 h 476"/>
                                <a:gd name="T32" fmla="*/ 153 w 234"/>
                                <a:gd name="T33" fmla="*/ 91 h 476"/>
                                <a:gd name="T34" fmla="*/ 131 w 234"/>
                                <a:gd name="T35" fmla="*/ 0 h 476"/>
                                <a:gd name="T36" fmla="*/ 85 w 234"/>
                                <a:gd name="T37" fmla="*/ 31 h 476"/>
                                <a:gd name="T38" fmla="*/ 25 w 234"/>
                                <a:gd name="T39" fmla="*/ 39 h 476"/>
                                <a:gd name="T40" fmla="*/ 0 w 234"/>
                                <a:gd name="T41" fmla="*/ 44 h 47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</a:cxnLst>
                              <a:rect l="0" t="0" r="r" b="b"/>
                              <a:pathLst>
                                <a:path w="234" h="476">
                                  <a:moveTo>
                                    <a:pt x="0" y="44"/>
                                  </a:moveTo>
                                  <a:lnTo>
                                    <a:pt x="35" y="95"/>
                                  </a:lnTo>
                                  <a:lnTo>
                                    <a:pt x="36" y="124"/>
                                  </a:lnTo>
                                  <a:lnTo>
                                    <a:pt x="39" y="152"/>
                                  </a:lnTo>
                                  <a:lnTo>
                                    <a:pt x="43" y="178"/>
                                  </a:lnTo>
                                  <a:lnTo>
                                    <a:pt x="51" y="202"/>
                                  </a:lnTo>
                                  <a:lnTo>
                                    <a:pt x="58" y="227"/>
                                  </a:lnTo>
                                  <a:lnTo>
                                    <a:pt x="66" y="251"/>
                                  </a:lnTo>
                                  <a:lnTo>
                                    <a:pt x="75" y="277"/>
                                  </a:lnTo>
                                  <a:lnTo>
                                    <a:pt x="85" y="304"/>
                                  </a:lnTo>
                                  <a:lnTo>
                                    <a:pt x="157" y="430"/>
                                  </a:lnTo>
                                  <a:lnTo>
                                    <a:pt x="234" y="476"/>
                                  </a:lnTo>
                                  <a:lnTo>
                                    <a:pt x="217" y="352"/>
                                  </a:lnTo>
                                  <a:lnTo>
                                    <a:pt x="195" y="241"/>
                                  </a:lnTo>
                                  <a:lnTo>
                                    <a:pt x="178" y="180"/>
                                  </a:lnTo>
                                  <a:lnTo>
                                    <a:pt x="162" y="124"/>
                                  </a:lnTo>
                                  <a:lnTo>
                                    <a:pt x="153" y="91"/>
                                  </a:lnTo>
                                  <a:lnTo>
                                    <a:pt x="131" y="0"/>
                                  </a:lnTo>
                                  <a:lnTo>
                                    <a:pt x="85" y="31"/>
                                  </a:lnTo>
                                  <a:lnTo>
                                    <a:pt x="25" y="39"/>
                                  </a:lnTo>
                                  <a:lnTo>
                                    <a:pt x="0" y="4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942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70" name="Freeform 31"/>
                          <wps:cNvSpPr>
                            <a:spLocks/>
                          </wps:cNvSpPr>
                          <wps:spPr bwMode="auto">
                            <a:xfrm>
                              <a:off x="681" y="1170"/>
                              <a:ext cx="491" cy="521"/>
                            </a:xfrm>
                            <a:custGeom>
                              <a:avLst/>
                              <a:gdLst>
                                <a:gd name="T0" fmla="*/ 0 w 491"/>
                                <a:gd name="T1" fmla="*/ 31 h 521"/>
                                <a:gd name="T2" fmla="*/ 49 w 491"/>
                                <a:gd name="T3" fmla="*/ 80 h 521"/>
                                <a:gd name="T4" fmla="*/ 96 w 491"/>
                                <a:gd name="T5" fmla="*/ 109 h 521"/>
                                <a:gd name="T6" fmla="*/ 137 w 491"/>
                                <a:gd name="T7" fmla="*/ 113 h 521"/>
                                <a:gd name="T8" fmla="*/ 184 w 491"/>
                                <a:gd name="T9" fmla="*/ 135 h 521"/>
                                <a:gd name="T10" fmla="*/ 137 w 491"/>
                                <a:gd name="T11" fmla="*/ 135 h 521"/>
                                <a:gd name="T12" fmla="*/ 156 w 491"/>
                                <a:gd name="T13" fmla="*/ 179 h 521"/>
                                <a:gd name="T14" fmla="*/ 237 w 491"/>
                                <a:gd name="T15" fmla="*/ 243 h 521"/>
                                <a:gd name="T16" fmla="*/ 296 w 491"/>
                                <a:gd name="T17" fmla="*/ 280 h 521"/>
                                <a:gd name="T18" fmla="*/ 355 w 491"/>
                                <a:gd name="T19" fmla="*/ 325 h 521"/>
                                <a:gd name="T20" fmla="*/ 355 w 491"/>
                                <a:gd name="T21" fmla="*/ 351 h 521"/>
                                <a:gd name="T22" fmla="*/ 355 w 491"/>
                                <a:gd name="T23" fmla="*/ 377 h 521"/>
                                <a:gd name="T24" fmla="*/ 370 w 491"/>
                                <a:gd name="T25" fmla="*/ 403 h 521"/>
                                <a:gd name="T26" fmla="*/ 370 w 491"/>
                                <a:gd name="T27" fmla="*/ 447 h 521"/>
                                <a:gd name="T28" fmla="*/ 396 w 491"/>
                                <a:gd name="T29" fmla="*/ 436 h 521"/>
                                <a:gd name="T30" fmla="*/ 422 w 491"/>
                                <a:gd name="T31" fmla="*/ 462 h 521"/>
                                <a:gd name="T32" fmla="*/ 446 w 491"/>
                                <a:gd name="T33" fmla="*/ 462 h 521"/>
                                <a:gd name="T34" fmla="*/ 458 w 491"/>
                                <a:gd name="T35" fmla="*/ 480 h 521"/>
                                <a:gd name="T36" fmla="*/ 465 w 491"/>
                                <a:gd name="T37" fmla="*/ 521 h 521"/>
                                <a:gd name="T38" fmla="*/ 491 w 491"/>
                                <a:gd name="T39" fmla="*/ 518 h 521"/>
                                <a:gd name="T40" fmla="*/ 491 w 491"/>
                                <a:gd name="T41" fmla="*/ 480 h 521"/>
                                <a:gd name="T42" fmla="*/ 488 w 491"/>
                                <a:gd name="T43" fmla="*/ 391 h 521"/>
                                <a:gd name="T44" fmla="*/ 432 w 491"/>
                                <a:gd name="T45" fmla="*/ 313 h 521"/>
                                <a:gd name="T46" fmla="*/ 399 w 491"/>
                                <a:gd name="T47" fmla="*/ 276 h 521"/>
                                <a:gd name="T48" fmla="*/ 337 w 491"/>
                                <a:gd name="T49" fmla="*/ 231 h 521"/>
                                <a:gd name="T50" fmla="*/ 266 w 491"/>
                                <a:gd name="T51" fmla="*/ 158 h 521"/>
                                <a:gd name="T52" fmla="*/ 218 w 491"/>
                                <a:gd name="T53" fmla="*/ 109 h 521"/>
                                <a:gd name="T54" fmla="*/ 149 w 491"/>
                                <a:gd name="T55" fmla="*/ 65 h 521"/>
                                <a:gd name="T56" fmla="*/ 97 w 491"/>
                                <a:gd name="T57" fmla="*/ 49 h 521"/>
                                <a:gd name="T58" fmla="*/ 52 w 491"/>
                                <a:gd name="T59" fmla="*/ 0 h 521"/>
                                <a:gd name="T60" fmla="*/ 0 w 491"/>
                                <a:gd name="T61" fmla="*/ 31 h 5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</a:cxnLst>
                              <a:rect l="0" t="0" r="r" b="b"/>
                              <a:pathLst>
                                <a:path w="491" h="521">
                                  <a:moveTo>
                                    <a:pt x="0" y="31"/>
                                  </a:moveTo>
                                  <a:lnTo>
                                    <a:pt x="49" y="80"/>
                                  </a:lnTo>
                                  <a:lnTo>
                                    <a:pt x="96" y="109"/>
                                  </a:lnTo>
                                  <a:lnTo>
                                    <a:pt x="137" y="113"/>
                                  </a:lnTo>
                                  <a:lnTo>
                                    <a:pt x="184" y="135"/>
                                  </a:lnTo>
                                  <a:lnTo>
                                    <a:pt x="137" y="135"/>
                                  </a:lnTo>
                                  <a:lnTo>
                                    <a:pt x="156" y="179"/>
                                  </a:lnTo>
                                  <a:lnTo>
                                    <a:pt x="237" y="243"/>
                                  </a:lnTo>
                                  <a:lnTo>
                                    <a:pt x="296" y="280"/>
                                  </a:lnTo>
                                  <a:lnTo>
                                    <a:pt x="355" y="325"/>
                                  </a:lnTo>
                                  <a:lnTo>
                                    <a:pt x="355" y="351"/>
                                  </a:lnTo>
                                  <a:lnTo>
                                    <a:pt x="355" y="377"/>
                                  </a:lnTo>
                                  <a:lnTo>
                                    <a:pt x="370" y="403"/>
                                  </a:lnTo>
                                  <a:lnTo>
                                    <a:pt x="370" y="447"/>
                                  </a:lnTo>
                                  <a:lnTo>
                                    <a:pt x="396" y="436"/>
                                  </a:lnTo>
                                  <a:lnTo>
                                    <a:pt x="422" y="462"/>
                                  </a:lnTo>
                                  <a:lnTo>
                                    <a:pt x="446" y="462"/>
                                  </a:lnTo>
                                  <a:lnTo>
                                    <a:pt x="458" y="480"/>
                                  </a:lnTo>
                                  <a:lnTo>
                                    <a:pt x="465" y="521"/>
                                  </a:lnTo>
                                  <a:lnTo>
                                    <a:pt x="491" y="518"/>
                                  </a:lnTo>
                                  <a:lnTo>
                                    <a:pt x="491" y="480"/>
                                  </a:lnTo>
                                  <a:lnTo>
                                    <a:pt x="488" y="391"/>
                                  </a:lnTo>
                                  <a:lnTo>
                                    <a:pt x="432" y="313"/>
                                  </a:lnTo>
                                  <a:lnTo>
                                    <a:pt x="399" y="276"/>
                                  </a:lnTo>
                                  <a:lnTo>
                                    <a:pt x="337" y="231"/>
                                  </a:lnTo>
                                  <a:lnTo>
                                    <a:pt x="266" y="158"/>
                                  </a:lnTo>
                                  <a:lnTo>
                                    <a:pt x="218" y="109"/>
                                  </a:lnTo>
                                  <a:lnTo>
                                    <a:pt x="149" y="65"/>
                                  </a:lnTo>
                                  <a:lnTo>
                                    <a:pt x="97" y="49"/>
                                  </a:lnTo>
                                  <a:lnTo>
                                    <a:pt x="52" y="0"/>
                                  </a:lnTo>
                                  <a:lnTo>
                                    <a:pt x="0" y="3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9E7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71" name="Freeform 32"/>
                          <wps:cNvSpPr>
                            <a:spLocks/>
                          </wps:cNvSpPr>
                          <wps:spPr bwMode="auto">
                            <a:xfrm>
                              <a:off x="882" y="990"/>
                              <a:ext cx="165" cy="423"/>
                            </a:xfrm>
                            <a:custGeom>
                              <a:avLst/>
                              <a:gdLst>
                                <a:gd name="T0" fmla="*/ 0 w 165"/>
                                <a:gd name="T1" fmla="*/ 26 h 423"/>
                                <a:gd name="T2" fmla="*/ 7 w 165"/>
                                <a:gd name="T3" fmla="*/ 59 h 423"/>
                                <a:gd name="T4" fmla="*/ 45 w 165"/>
                                <a:gd name="T5" fmla="*/ 59 h 423"/>
                                <a:gd name="T6" fmla="*/ 55 w 165"/>
                                <a:gd name="T7" fmla="*/ 93 h 423"/>
                                <a:gd name="T8" fmla="*/ 55 w 165"/>
                                <a:gd name="T9" fmla="*/ 130 h 423"/>
                                <a:gd name="T10" fmla="*/ 65 w 165"/>
                                <a:gd name="T11" fmla="*/ 166 h 423"/>
                                <a:gd name="T12" fmla="*/ 91 w 165"/>
                                <a:gd name="T13" fmla="*/ 204 h 423"/>
                                <a:gd name="T14" fmla="*/ 110 w 165"/>
                                <a:gd name="T15" fmla="*/ 278 h 423"/>
                                <a:gd name="T16" fmla="*/ 131 w 165"/>
                                <a:gd name="T17" fmla="*/ 389 h 423"/>
                                <a:gd name="T18" fmla="*/ 165 w 165"/>
                                <a:gd name="T19" fmla="*/ 423 h 423"/>
                                <a:gd name="T20" fmla="*/ 165 w 165"/>
                                <a:gd name="T21" fmla="*/ 345 h 423"/>
                                <a:gd name="T22" fmla="*/ 143 w 165"/>
                                <a:gd name="T23" fmla="*/ 201 h 423"/>
                                <a:gd name="T24" fmla="*/ 117 w 165"/>
                                <a:gd name="T25" fmla="*/ 140 h 423"/>
                                <a:gd name="T26" fmla="*/ 104 w 165"/>
                                <a:gd name="T27" fmla="*/ 100 h 423"/>
                                <a:gd name="T28" fmla="*/ 88 w 165"/>
                                <a:gd name="T29" fmla="*/ 0 h 423"/>
                                <a:gd name="T30" fmla="*/ 50 w 165"/>
                                <a:gd name="T31" fmla="*/ 7 h 423"/>
                                <a:gd name="T32" fmla="*/ 0 w 165"/>
                                <a:gd name="T33" fmla="*/ 26 h 4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165" h="423">
                                  <a:moveTo>
                                    <a:pt x="0" y="26"/>
                                  </a:moveTo>
                                  <a:lnTo>
                                    <a:pt x="7" y="59"/>
                                  </a:lnTo>
                                  <a:lnTo>
                                    <a:pt x="45" y="59"/>
                                  </a:lnTo>
                                  <a:lnTo>
                                    <a:pt x="55" y="93"/>
                                  </a:lnTo>
                                  <a:lnTo>
                                    <a:pt x="55" y="130"/>
                                  </a:lnTo>
                                  <a:lnTo>
                                    <a:pt x="65" y="166"/>
                                  </a:lnTo>
                                  <a:lnTo>
                                    <a:pt x="91" y="204"/>
                                  </a:lnTo>
                                  <a:lnTo>
                                    <a:pt x="110" y="278"/>
                                  </a:lnTo>
                                  <a:lnTo>
                                    <a:pt x="131" y="389"/>
                                  </a:lnTo>
                                  <a:lnTo>
                                    <a:pt x="165" y="423"/>
                                  </a:lnTo>
                                  <a:lnTo>
                                    <a:pt x="165" y="345"/>
                                  </a:lnTo>
                                  <a:lnTo>
                                    <a:pt x="143" y="201"/>
                                  </a:lnTo>
                                  <a:lnTo>
                                    <a:pt x="117" y="140"/>
                                  </a:lnTo>
                                  <a:lnTo>
                                    <a:pt x="104" y="100"/>
                                  </a:lnTo>
                                  <a:lnTo>
                                    <a:pt x="88" y="0"/>
                                  </a:lnTo>
                                  <a:lnTo>
                                    <a:pt x="50" y="7"/>
                                  </a:lnTo>
                                  <a:lnTo>
                                    <a:pt x="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9E7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82" name="Freeform 33"/>
                          <wps:cNvSpPr>
                            <a:spLocks/>
                          </wps:cNvSpPr>
                          <wps:spPr bwMode="auto">
                            <a:xfrm>
                              <a:off x="1161" y="1632"/>
                              <a:ext cx="863" cy="664"/>
                            </a:xfrm>
                            <a:custGeom>
                              <a:avLst/>
                              <a:gdLst>
                                <a:gd name="T0" fmla="*/ 0 w 863"/>
                                <a:gd name="T1" fmla="*/ 0 h 664"/>
                                <a:gd name="T2" fmla="*/ 705 w 863"/>
                                <a:gd name="T3" fmla="*/ 609 h 664"/>
                                <a:gd name="T4" fmla="*/ 776 w 863"/>
                                <a:gd name="T5" fmla="*/ 609 h 664"/>
                                <a:gd name="T6" fmla="*/ 840 w 863"/>
                                <a:gd name="T7" fmla="*/ 569 h 664"/>
                                <a:gd name="T8" fmla="*/ 863 w 863"/>
                                <a:gd name="T9" fmla="*/ 617 h 664"/>
                                <a:gd name="T10" fmla="*/ 776 w 863"/>
                                <a:gd name="T11" fmla="*/ 664 h 664"/>
                                <a:gd name="T12" fmla="*/ 690 w 863"/>
                                <a:gd name="T13" fmla="*/ 614 h 664"/>
                                <a:gd name="T14" fmla="*/ 23 w 863"/>
                                <a:gd name="T15" fmla="*/ 56 h 664"/>
                                <a:gd name="T16" fmla="*/ 0 w 863"/>
                                <a:gd name="T17" fmla="*/ 0 h 6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863" h="664">
                                  <a:moveTo>
                                    <a:pt x="0" y="0"/>
                                  </a:moveTo>
                                  <a:lnTo>
                                    <a:pt x="705" y="609"/>
                                  </a:lnTo>
                                  <a:lnTo>
                                    <a:pt x="776" y="609"/>
                                  </a:lnTo>
                                  <a:lnTo>
                                    <a:pt x="840" y="569"/>
                                  </a:lnTo>
                                  <a:lnTo>
                                    <a:pt x="863" y="617"/>
                                  </a:lnTo>
                                  <a:lnTo>
                                    <a:pt x="776" y="664"/>
                                  </a:lnTo>
                                  <a:lnTo>
                                    <a:pt x="690" y="614"/>
                                  </a:lnTo>
                                  <a:lnTo>
                                    <a:pt x="23" y="56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4C6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83" name="Freeform 34"/>
                          <wps:cNvSpPr>
                            <a:spLocks/>
                          </wps:cNvSpPr>
                          <wps:spPr bwMode="auto">
                            <a:xfrm>
                              <a:off x="403" y="453"/>
                              <a:ext cx="260" cy="232"/>
                            </a:xfrm>
                            <a:custGeom>
                              <a:avLst/>
                              <a:gdLst>
                                <a:gd name="T0" fmla="*/ 0 w 260"/>
                                <a:gd name="T1" fmla="*/ 175 h 232"/>
                                <a:gd name="T2" fmla="*/ 4 w 260"/>
                                <a:gd name="T3" fmla="*/ 141 h 232"/>
                                <a:gd name="T4" fmla="*/ 1 w 260"/>
                                <a:gd name="T5" fmla="*/ 103 h 232"/>
                                <a:gd name="T6" fmla="*/ 8 w 260"/>
                                <a:gd name="T7" fmla="*/ 69 h 232"/>
                                <a:gd name="T8" fmla="*/ 40 w 260"/>
                                <a:gd name="T9" fmla="*/ 43 h 232"/>
                                <a:gd name="T10" fmla="*/ 86 w 260"/>
                                <a:gd name="T11" fmla="*/ 36 h 232"/>
                                <a:gd name="T12" fmla="*/ 112 w 260"/>
                                <a:gd name="T13" fmla="*/ 34 h 232"/>
                                <a:gd name="T14" fmla="*/ 96 w 260"/>
                                <a:gd name="T15" fmla="*/ 23 h 232"/>
                                <a:gd name="T16" fmla="*/ 121 w 260"/>
                                <a:gd name="T17" fmla="*/ 21 h 232"/>
                                <a:gd name="T18" fmla="*/ 154 w 260"/>
                                <a:gd name="T19" fmla="*/ 26 h 232"/>
                                <a:gd name="T20" fmla="*/ 173 w 260"/>
                                <a:gd name="T21" fmla="*/ 24 h 232"/>
                                <a:gd name="T22" fmla="*/ 161 w 260"/>
                                <a:gd name="T23" fmla="*/ 0 h 232"/>
                                <a:gd name="T24" fmla="*/ 193 w 260"/>
                                <a:gd name="T25" fmla="*/ 8 h 232"/>
                                <a:gd name="T26" fmla="*/ 209 w 260"/>
                                <a:gd name="T27" fmla="*/ 24 h 232"/>
                                <a:gd name="T28" fmla="*/ 232 w 260"/>
                                <a:gd name="T29" fmla="*/ 72 h 232"/>
                                <a:gd name="T30" fmla="*/ 251 w 260"/>
                                <a:gd name="T31" fmla="*/ 102 h 232"/>
                                <a:gd name="T32" fmla="*/ 260 w 260"/>
                                <a:gd name="T33" fmla="*/ 145 h 232"/>
                                <a:gd name="T34" fmla="*/ 260 w 260"/>
                                <a:gd name="T35" fmla="*/ 175 h 232"/>
                                <a:gd name="T36" fmla="*/ 231 w 260"/>
                                <a:gd name="T37" fmla="*/ 188 h 232"/>
                                <a:gd name="T38" fmla="*/ 190 w 260"/>
                                <a:gd name="T39" fmla="*/ 207 h 232"/>
                                <a:gd name="T40" fmla="*/ 109 w 260"/>
                                <a:gd name="T41" fmla="*/ 223 h 232"/>
                                <a:gd name="T42" fmla="*/ 31 w 260"/>
                                <a:gd name="T43" fmla="*/ 230 h 232"/>
                                <a:gd name="T44" fmla="*/ 16 w 260"/>
                                <a:gd name="T45" fmla="*/ 232 h 232"/>
                                <a:gd name="T46" fmla="*/ 0 w 260"/>
                                <a:gd name="T47" fmla="*/ 216 h 232"/>
                                <a:gd name="T48" fmla="*/ 0 w 260"/>
                                <a:gd name="T49" fmla="*/ 175 h 2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</a:cxnLst>
                              <a:rect l="0" t="0" r="r" b="b"/>
                              <a:pathLst>
                                <a:path w="260" h="232">
                                  <a:moveTo>
                                    <a:pt x="0" y="175"/>
                                  </a:moveTo>
                                  <a:lnTo>
                                    <a:pt x="4" y="141"/>
                                  </a:lnTo>
                                  <a:lnTo>
                                    <a:pt x="1" y="103"/>
                                  </a:lnTo>
                                  <a:lnTo>
                                    <a:pt x="8" y="69"/>
                                  </a:lnTo>
                                  <a:lnTo>
                                    <a:pt x="40" y="43"/>
                                  </a:lnTo>
                                  <a:lnTo>
                                    <a:pt x="86" y="36"/>
                                  </a:lnTo>
                                  <a:lnTo>
                                    <a:pt x="112" y="34"/>
                                  </a:lnTo>
                                  <a:lnTo>
                                    <a:pt x="96" y="23"/>
                                  </a:lnTo>
                                  <a:lnTo>
                                    <a:pt x="121" y="21"/>
                                  </a:lnTo>
                                  <a:lnTo>
                                    <a:pt x="154" y="26"/>
                                  </a:lnTo>
                                  <a:lnTo>
                                    <a:pt x="173" y="24"/>
                                  </a:lnTo>
                                  <a:lnTo>
                                    <a:pt x="161" y="0"/>
                                  </a:lnTo>
                                  <a:lnTo>
                                    <a:pt x="193" y="8"/>
                                  </a:lnTo>
                                  <a:lnTo>
                                    <a:pt x="209" y="24"/>
                                  </a:lnTo>
                                  <a:lnTo>
                                    <a:pt x="232" y="72"/>
                                  </a:lnTo>
                                  <a:lnTo>
                                    <a:pt x="251" y="102"/>
                                  </a:lnTo>
                                  <a:lnTo>
                                    <a:pt x="260" y="145"/>
                                  </a:lnTo>
                                  <a:lnTo>
                                    <a:pt x="260" y="175"/>
                                  </a:lnTo>
                                  <a:lnTo>
                                    <a:pt x="231" y="188"/>
                                  </a:lnTo>
                                  <a:lnTo>
                                    <a:pt x="190" y="207"/>
                                  </a:lnTo>
                                  <a:lnTo>
                                    <a:pt x="109" y="223"/>
                                  </a:lnTo>
                                  <a:lnTo>
                                    <a:pt x="31" y="230"/>
                                  </a:lnTo>
                                  <a:lnTo>
                                    <a:pt x="16" y="232"/>
                                  </a:lnTo>
                                  <a:lnTo>
                                    <a:pt x="0" y="216"/>
                                  </a:lnTo>
                                  <a:lnTo>
                                    <a:pt x="0" y="17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633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684" name="Freeform 35"/>
                          <wps:cNvSpPr>
                            <a:spLocks/>
                          </wps:cNvSpPr>
                          <wps:spPr bwMode="auto">
                            <a:xfrm>
                              <a:off x="478" y="709"/>
                              <a:ext cx="182" cy="162"/>
                            </a:xfrm>
                            <a:custGeom>
                              <a:avLst/>
                              <a:gdLst>
                                <a:gd name="T0" fmla="*/ 0 w 182"/>
                                <a:gd name="T1" fmla="*/ 92 h 162"/>
                                <a:gd name="T2" fmla="*/ 21 w 182"/>
                                <a:gd name="T3" fmla="*/ 110 h 162"/>
                                <a:gd name="T4" fmla="*/ 43 w 182"/>
                                <a:gd name="T5" fmla="*/ 124 h 162"/>
                                <a:gd name="T6" fmla="*/ 60 w 182"/>
                                <a:gd name="T7" fmla="*/ 143 h 162"/>
                                <a:gd name="T8" fmla="*/ 86 w 182"/>
                                <a:gd name="T9" fmla="*/ 146 h 162"/>
                                <a:gd name="T10" fmla="*/ 102 w 182"/>
                                <a:gd name="T11" fmla="*/ 143 h 162"/>
                                <a:gd name="T12" fmla="*/ 111 w 182"/>
                                <a:gd name="T13" fmla="*/ 153 h 162"/>
                                <a:gd name="T14" fmla="*/ 135 w 182"/>
                                <a:gd name="T15" fmla="*/ 162 h 162"/>
                                <a:gd name="T16" fmla="*/ 161 w 182"/>
                                <a:gd name="T17" fmla="*/ 150 h 162"/>
                                <a:gd name="T18" fmla="*/ 179 w 182"/>
                                <a:gd name="T19" fmla="*/ 107 h 162"/>
                                <a:gd name="T20" fmla="*/ 182 w 182"/>
                                <a:gd name="T21" fmla="*/ 64 h 162"/>
                                <a:gd name="T22" fmla="*/ 179 w 182"/>
                                <a:gd name="T23" fmla="*/ 0 h 162"/>
                                <a:gd name="T24" fmla="*/ 143 w 182"/>
                                <a:gd name="T25" fmla="*/ 62 h 162"/>
                                <a:gd name="T26" fmla="*/ 0 w 182"/>
                                <a:gd name="T27" fmla="*/ 92 h 16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182" h="162">
                                  <a:moveTo>
                                    <a:pt x="0" y="92"/>
                                  </a:moveTo>
                                  <a:lnTo>
                                    <a:pt x="21" y="110"/>
                                  </a:lnTo>
                                  <a:lnTo>
                                    <a:pt x="43" y="124"/>
                                  </a:lnTo>
                                  <a:lnTo>
                                    <a:pt x="60" y="143"/>
                                  </a:lnTo>
                                  <a:lnTo>
                                    <a:pt x="86" y="146"/>
                                  </a:lnTo>
                                  <a:lnTo>
                                    <a:pt x="102" y="143"/>
                                  </a:lnTo>
                                  <a:lnTo>
                                    <a:pt x="111" y="153"/>
                                  </a:lnTo>
                                  <a:lnTo>
                                    <a:pt x="135" y="162"/>
                                  </a:lnTo>
                                  <a:lnTo>
                                    <a:pt x="161" y="150"/>
                                  </a:lnTo>
                                  <a:lnTo>
                                    <a:pt x="179" y="107"/>
                                  </a:lnTo>
                                  <a:lnTo>
                                    <a:pt x="182" y="64"/>
                                  </a:lnTo>
                                  <a:lnTo>
                                    <a:pt x="179" y="0"/>
                                  </a:lnTo>
                                  <a:lnTo>
                                    <a:pt x="143" y="62"/>
                                  </a:lnTo>
                                  <a:lnTo>
                                    <a:pt x="0" y="9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228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706" name="Freeform 36"/>
                          <wps:cNvSpPr>
                            <a:spLocks/>
                          </wps:cNvSpPr>
                          <wps:spPr bwMode="auto">
                            <a:xfrm>
                              <a:off x="401" y="529"/>
                              <a:ext cx="275" cy="281"/>
                            </a:xfrm>
                            <a:custGeom>
                              <a:avLst/>
                              <a:gdLst>
                                <a:gd name="T0" fmla="*/ 36 w 275"/>
                                <a:gd name="T1" fmla="*/ 222 h 281"/>
                                <a:gd name="T2" fmla="*/ 55 w 275"/>
                                <a:gd name="T3" fmla="*/ 261 h 281"/>
                                <a:gd name="T4" fmla="*/ 90 w 275"/>
                                <a:gd name="T5" fmla="*/ 281 h 281"/>
                                <a:gd name="T6" fmla="*/ 139 w 275"/>
                                <a:gd name="T7" fmla="*/ 281 h 281"/>
                                <a:gd name="T8" fmla="*/ 225 w 275"/>
                                <a:gd name="T9" fmla="*/ 258 h 281"/>
                                <a:gd name="T10" fmla="*/ 256 w 275"/>
                                <a:gd name="T11" fmla="*/ 215 h 281"/>
                                <a:gd name="T12" fmla="*/ 263 w 275"/>
                                <a:gd name="T13" fmla="*/ 164 h 281"/>
                                <a:gd name="T14" fmla="*/ 275 w 275"/>
                                <a:gd name="T15" fmla="*/ 133 h 281"/>
                                <a:gd name="T16" fmla="*/ 272 w 275"/>
                                <a:gd name="T17" fmla="*/ 91 h 281"/>
                                <a:gd name="T18" fmla="*/ 269 w 275"/>
                                <a:gd name="T19" fmla="*/ 48 h 281"/>
                                <a:gd name="T20" fmla="*/ 241 w 275"/>
                                <a:gd name="T21" fmla="*/ 0 h 281"/>
                                <a:gd name="T22" fmla="*/ 251 w 275"/>
                                <a:gd name="T23" fmla="*/ 33 h 281"/>
                                <a:gd name="T24" fmla="*/ 260 w 275"/>
                                <a:gd name="T25" fmla="*/ 76 h 281"/>
                                <a:gd name="T26" fmla="*/ 250 w 275"/>
                                <a:gd name="T27" fmla="*/ 110 h 281"/>
                                <a:gd name="T28" fmla="*/ 214 w 275"/>
                                <a:gd name="T29" fmla="*/ 104 h 281"/>
                                <a:gd name="T30" fmla="*/ 188 w 275"/>
                                <a:gd name="T31" fmla="*/ 120 h 281"/>
                                <a:gd name="T32" fmla="*/ 124 w 275"/>
                                <a:gd name="T33" fmla="*/ 133 h 281"/>
                                <a:gd name="T34" fmla="*/ 70 w 275"/>
                                <a:gd name="T35" fmla="*/ 137 h 281"/>
                                <a:gd name="T36" fmla="*/ 45 w 275"/>
                                <a:gd name="T37" fmla="*/ 123 h 281"/>
                                <a:gd name="T38" fmla="*/ 16 w 275"/>
                                <a:gd name="T39" fmla="*/ 127 h 281"/>
                                <a:gd name="T40" fmla="*/ 18 w 275"/>
                                <a:gd name="T41" fmla="*/ 156 h 281"/>
                                <a:gd name="T42" fmla="*/ 6 w 275"/>
                                <a:gd name="T43" fmla="*/ 138 h 281"/>
                                <a:gd name="T44" fmla="*/ 5 w 275"/>
                                <a:gd name="T45" fmla="*/ 92 h 281"/>
                                <a:gd name="T46" fmla="*/ 0 w 275"/>
                                <a:gd name="T47" fmla="*/ 115 h 281"/>
                                <a:gd name="T48" fmla="*/ 3 w 275"/>
                                <a:gd name="T49" fmla="*/ 153 h 281"/>
                                <a:gd name="T50" fmla="*/ 36 w 275"/>
                                <a:gd name="T51" fmla="*/ 222 h 2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</a:cxnLst>
                              <a:rect l="0" t="0" r="r" b="b"/>
                              <a:pathLst>
                                <a:path w="275" h="281">
                                  <a:moveTo>
                                    <a:pt x="36" y="222"/>
                                  </a:moveTo>
                                  <a:lnTo>
                                    <a:pt x="55" y="261"/>
                                  </a:lnTo>
                                  <a:lnTo>
                                    <a:pt x="90" y="281"/>
                                  </a:lnTo>
                                  <a:lnTo>
                                    <a:pt x="139" y="281"/>
                                  </a:lnTo>
                                  <a:lnTo>
                                    <a:pt x="225" y="258"/>
                                  </a:lnTo>
                                  <a:lnTo>
                                    <a:pt x="256" y="215"/>
                                  </a:lnTo>
                                  <a:lnTo>
                                    <a:pt x="263" y="164"/>
                                  </a:lnTo>
                                  <a:lnTo>
                                    <a:pt x="275" y="133"/>
                                  </a:lnTo>
                                  <a:lnTo>
                                    <a:pt x="272" y="91"/>
                                  </a:lnTo>
                                  <a:lnTo>
                                    <a:pt x="269" y="48"/>
                                  </a:lnTo>
                                  <a:lnTo>
                                    <a:pt x="241" y="0"/>
                                  </a:lnTo>
                                  <a:lnTo>
                                    <a:pt x="251" y="33"/>
                                  </a:lnTo>
                                  <a:lnTo>
                                    <a:pt x="260" y="76"/>
                                  </a:lnTo>
                                  <a:lnTo>
                                    <a:pt x="250" y="110"/>
                                  </a:lnTo>
                                  <a:lnTo>
                                    <a:pt x="214" y="104"/>
                                  </a:lnTo>
                                  <a:lnTo>
                                    <a:pt x="188" y="120"/>
                                  </a:lnTo>
                                  <a:lnTo>
                                    <a:pt x="124" y="133"/>
                                  </a:lnTo>
                                  <a:lnTo>
                                    <a:pt x="70" y="137"/>
                                  </a:lnTo>
                                  <a:lnTo>
                                    <a:pt x="45" y="123"/>
                                  </a:lnTo>
                                  <a:lnTo>
                                    <a:pt x="16" y="127"/>
                                  </a:lnTo>
                                  <a:lnTo>
                                    <a:pt x="18" y="156"/>
                                  </a:lnTo>
                                  <a:lnTo>
                                    <a:pt x="6" y="138"/>
                                  </a:lnTo>
                                  <a:lnTo>
                                    <a:pt x="5" y="92"/>
                                  </a:lnTo>
                                  <a:lnTo>
                                    <a:pt x="0" y="115"/>
                                  </a:lnTo>
                                  <a:lnTo>
                                    <a:pt x="3" y="153"/>
                                  </a:lnTo>
                                  <a:lnTo>
                                    <a:pt x="36" y="2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6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707" name="Freeform 37"/>
                          <wps:cNvSpPr>
                            <a:spLocks/>
                          </wps:cNvSpPr>
                          <wps:spPr bwMode="auto">
                            <a:xfrm>
                              <a:off x="551" y="803"/>
                              <a:ext cx="36" cy="36"/>
                            </a:xfrm>
                            <a:custGeom>
                              <a:avLst/>
                              <a:gdLst>
                                <a:gd name="T0" fmla="*/ 0 w 36"/>
                                <a:gd name="T1" fmla="*/ 6 h 36"/>
                                <a:gd name="T2" fmla="*/ 2 w 36"/>
                                <a:gd name="T3" fmla="*/ 27 h 36"/>
                                <a:gd name="T4" fmla="*/ 3 w 36"/>
                                <a:gd name="T5" fmla="*/ 36 h 36"/>
                                <a:gd name="T6" fmla="*/ 16 w 36"/>
                                <a:gd name="T7" fmla="*/ 36 h 36"/>
                                <a:gd name="T8" fmla="*/ 25 w 36"/>
                                <a:gd name="T9" fmla="*/ 23 h 36"/>
                                <a:gd name="T10" fmla="*/ 36 w 36"/>
                                <a:gd name="T11" fmla="*/ 14 h 36"/>
                                <a:gd name="T12" fmla="*/ 35 w 36"/>
                                <a:gd name="T13" fmla="*/ 0 h 36"/>
                                <a:gd name="T14" fmla="*/ 21 w 36"/>
                                <a:gd name="T15" fmla="*/ 1 h 36"/>
                                <a:gd name="T16" fmla="*/ 0 w 36"/>
                                <a:gd name="T17" fmla="*/ 6 h 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36" h="36">
                                  <a:moveTo>
                                    <a:pt x="0" y="6"/>
                                  </a:moveTo>
                                  <a:lnTo>
                                    <a:pt x="2" y="27"/>
                                  </a:lnTo>
                                  <a:lnTo>
                                    <a:pt x="3" y="36"/>
                                  </a:lnTo>
                                  <a:lnTo>
                                    <a:pt x="16" y="36"/>
                                  </a:lnTo>
                                  <a:lnTo>
                                    <a:pt x="25" y="23"/>
                                  </a:lnTo>
                                  <a:lnTo>
                                    <a:pt x="36" y="14"/>
                                  </a:lnTo>
                                  <a:lnTo>
                                    <a:pt x="35" y="0"/>
                                  </a:lnTo>
                                  <a:lnTo>
                                    <a:pt x="21" y="1"/>
                                  </a:lnTo>
                                  <a:lnTo>
                                    <a:pt x="0" y="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9E7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708" name="Freeform 38"/>
                          <wps:cNvSpPr>
                            <a:spLocks/>
                          </wps:cNvSpPr>
                          <wps:spPr bwMode="auto">
                            <a:xfrm>
                              <a:off x="612" y="768"/>
                              <a:ext cx="35" cy="42"/>
                            </a:xfrm>
                            <a:custGeom>
                              <a:avLst/>
                              <a:gdLst>
                                <a:gd name="T0" fmla="*/ 7 w 35"/>
                                <a:gd name="T1" fmla="*/ 29 h 42"/>
                                <a:gd name="T2" fmla="*/ 17 w 35"/>
                                <a:gd name="T3" fmla="*/ 22 h 42"/>
                                <a:gd name="T4" fmla="*/ 35 w 35"/>
                                <a:gd name="T5" fmla="*/ 0 h 42"/>
                                <a:gd name="T6" fmla="*/ 29 w 35"/>
                                <a:gd name="T7" fmla="*/ 28 h 42"/>
                                <a:gd name="T8" fmla="*/ 12 w 35"/>
                                <a:gd name="T9" fmla="*/ 42 h 42"/>
                                <a:gd name="T10" fmla="*/ 0 w 35"/>
                                <a:gd name="T11" fmla="*/ 38 h 42"/>
                                <a:gd name="T12" fmla="*/ 7 w 35"/>
                                <a:gd name="T13" fmla="*/ 29 h 4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5" h="42">
                                  <a:moveTo>
                                    <a:pt x="7" y="29"/>
                                  </a:moveTo>
                                  <a:lnTo>
                                    <a:pt x="17" y="22"/>
                                  </a:lnTo>
                                  <a:lnTo>
                                    <a:pt x="35" y="0"/>
                                  </a:lnTo>
                                  <a:lnTo>
                                    <a:pt x="29" y="28"/>
                                  </a:lnTo>
                                  <a:lnTo>
                                    <a:pt x="12" y="42"/>
                                  </a:lnTo>
                                  <a:lnTo>
                                    <a:pt x="0" y="38"/>
                                  </a:lnTo>
                                  <a:lnTo>
                                    <a:pt x="7" y="2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9E7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709" name="Freeform 39"/>
                          <wps:cNvSpPr>
                            <a:spLocks/>
                          </wps:cNvSpPr>
                          <wps:spPr bwMode="auto">
                            <a:xfrm>
                              <a:off x="577" y="823"/>
                              <a:ext cx="41" cy="27"/>
                            </a:xfrm>
                            <a:custGeom>
                              <a:avLst/>
                              <a:gdLst>
                                <a:gd name="T0" fmla="*/ 0 w 41"/>
                                <a:gd name="T1" fmla="*/ 23 h 27"/>
                                <a:gd name="T2" fmla="*/ 19 w 41"/>
                                <a:gd name="T3" fmla="*/ 12 h 27"/>
                                <a:gd name="T4" fmla="*/ 41 w 41"/>
                                <a:gd name="T5" fmla="*/ 0 h 27"/>
                                <a:gd name="T6" fmla="*/ 28 w 41"/>
                                <a:gd name="T7" fmla="*/ 20 h 27"/>
                                <a:gd name="T8" fmla="*/ 12 w 41"/>
                                <a:gd name="T9" fmla="*/ 27 h 27"/>
                                <a:gd name="T10" fmla="*/ 0 w 41"/>
                                <a:gd name="T11" fmla="*/ 23 h 2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41" h="27">
                                  <a:moveTo>
                                    <a:pt x="0" y="23"/>
                                  </a:moveTo>
                                  <a:lnTo>
                                    <a:pt x="19" y="12"/>
                                  </a:lnTo>
                                  <a:lnTo>
                                    <a:pt x="41" y="0"/>
                                  </a:lnTo>
                                  <a:lnTo>
                                    <a:pt x="28" y="20"/>
                                  </a:lnTo>
                                  <a:lnTo>
                                    <a:pt x="12" y="27"/>
                                  </a:lnTo>
                                  <a:lnTo>
                                    <a:pt x="0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87F5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710" name="Freeform 40"/>
                          <wps:cNvSpPr>
                            <a:spLocks/>
                          </wps:cNvSpPr>
                          <wps:spPr bwMode="auto">
                            <a:xfrm>
                              <a:off x="476" y="640"/>
                              <a:ext cx="188" cy="172"/>
                            </a:xfrm>
                            <a:custGeom>
                              <a:avLst/>
                              <a:gdLst>
                                <a:gd name="T0" fmla="*/ 71 w 188"/>
                                <a:gd name="T1" fmla="*/ 89 h 172"/>
                                <a:gd name="T2" fmla="*/ 111 w 188"/>
                                <a:gd name="T3" fmla="*/ 79 h 172"/>
                                <a:gd name="T4" fmla="*/ 158 w 188"/>
                                <a:gd name="T5" fmla="*/ 63 h 172"/>
                                <a:gd name="T6" fmla="*/ 169 w 188"/>
                                <a:gd name="T7" fmla="*/ 48 h 172"/>
                                <a:gd name="T8" fmla="*/ 137 w 188"/>
                                <a:gd name="T9" fmla="*/ 62 h 172"/>
                                <a:gd name="T10" fmla="*/ 111 w 188"/>
                                <a:gd name="T11" fmla="*/ 65 h 172"/>
                                <a:gd name="T12" fmla="*/ 88 w 188"/>
                                <a:gd name="T13" fmla="*/ 59 h 172"/>
                                <a:gd name="T14" fmla="*/ 49 w 188"/>
                                <a:gd name="T15" fmla="*/ 58 h 172"/>
                                <a:gd name="T16" fmla="*/ 45 w 188"/>
                                <a:gd name="T17" fmla="*/ 29 h 172"/>
                                <a:gd name="T18" fmla="*/ 88 w 188"/>
                                <a:gd name="T19" fmla="*/ 26 h 172"/>
                                <a:gd name="T20" fmla="*/ 120 w 188"/>
                                <a:gd name="T21" fmla="*/ 16 h 172"/>
                                <a:gd name="T22" fmla="*/ 152 w 188"/>
                                <a:gd name="T23" fmla="*/ 0 h 172"/>
                                <a:gd name="T24" fmla="*/ 174 w 188"/>
                                <a:gd name="T25" fmla="*/ 7 h 172"/>
                                <a:gd name="T26" fmla="*/ 187 w 188"/>
                                <a:gd name="T27" fmla="*/ 30 h 172"/>
                                <a:gd name="T28" fmla="*/ 188 w 188"/>
                                <a:gd name="T29" fmla="*/ 45 h 172"/>
                                <a:gd name="T30" fmla="*/ 187 w 188"/>
                                <a:gd name="T31" fmla="*/ 68 h 172"/>
                                <a:gd name="T32" fmla="*/ 172 w 188"/>
                                <a:gd name="T33" fmla="*/ 118 h 172"/>
                                <a:gd name="T34" fmla="*/ 153 w 188"/>
                                <a:gd name="T35" fmla="*/ 140 h 172"/>
                                <a:gd name="T36" fmla="*/ 122 w 188"/>
                                <a:gd name="T37" fmla="*/ 151 h 172"/>
                                <a:gd name="T38" fmla="*/ 94 w 188"/>
                                <a:gd name="T39" fmla="*/ 160 h 172"/>
                                <a:gd name="T40" fmla="*/ 61 w 188"/>
                                <a:gd name="T41" fmla="*/ 169 h 172"/>
                                <a:gd name="T42" fmla="*/ 32 w 188"/>
                                <a:gd name="T43" fmla="*/ 172 h 172"/>
                                <a:gd name="T44" fmla="*/ 9 w 188"/>
                                <a:gd name="T45" fmla="*/ 160 h 172"/>
                                <a:gd name="T46" fmla="*/ 0 w 188"/>
                                <a:gd name="T47" fmla="*/ 140 h 172"/>
                                <a:gd name="T48" fmla="*/ 19 w 188"/>
                                <a:gd name="T49" fmla="*/ 124 h 172"/>
                                <a:gd name="T50" fmla="*/ 28 w 188"/>
                                <a:gd name="T51" fmla="*/ 98 h 172"/>
                                <a:gd name="T52" fmla="*/ 29 w 188"/>
                                <a:gd name="T53" fmla="*/ 98 h 172"/>
                                <a:gd name="T54" fmla="*/ 35 w 188"/>
                                <a:gd name="T55" fmla="*/ 97 h 172"/>
                                <a:gd name="T56" fmla="*/ 41 w 188"/>
                                <a:gd name="T57" fmla="*/ 95 h 172"/>
                                <a:gd name="T58" fmla="*/ 49 w 188"/>
                                <a:gd name="T59" fmla="*/ 94 h 172"/>
                                <a:gd name="T60" fmla="*/ 57 w 188"/>
                                <a:gd name="T61" fmla="*/ 91 h 172"/>
                                <a:gd name="T62" fmla="*/ 64 w 188"/>
                                <a:gd name="T63" fmla="*/ 91 h 172"/>
                                <a:gd name="T64" fmla="*/ 68 w 188"/>
                                <a:gd name="T65" fmla="*/ 89 h 172"/>
                                <a:gd name="T66" fmla="*/ 71 w 188"/>
                                <a:gd name="T67" fmla="*/ 89 h 1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</a:cxnLst>
                              <a:rect l="0" t="0" r="r" b="b"/>
                              <a:pathLst>
                                <a:path w="188" h="172">
                                  <a:moveTo>
                                    <a:pt x="71" y="89"/>
                                  </a:moveTo>
                                  <a:lnTo>
                                    <a:pt x="111" y="79"/>
                                  </a:lnTo>
                                  <a:lnTo>
                                    <a:pt x="158" y="63"/>
                                  </a:lnTo>
                                  <a:lnTo>
                                    <a:pt x="169" y="48"/>
                                  </a:lnTo>
                                  <a:lnTo>
                                    <a:pt x="137" y="62"/>
                                  </a:lnTo>
                                  <a:lnTo>
                                    <a:pt x="111" y="65"/>
                                  </a:lnTo>
                                  <a:lnTo>
                                    <a:pt x="88" y="59"/>
                                  </a:lnTo>
                                  <a:lnTo>
                                    <a:pt x="49" y="58"/>
                                  </a:lnTo>
                                  <a:lnTo>
                                    <a:pt x="45" y="29"/>
                                  </a:lnTo>
                                  <a:lnTo>
                                    <a:pt x="88" y="26"/>
                                  </a:lnTo>
                                  <a:lnTo>
                                    <a:pt x="120" y="16"/>
                                  </a:lnTo>
                                  <a:lnTo>
                                    <a:pt x="152" y="0"/>
                                  </a:lnTo>
                                  <a:lnTo>
                                    <a:pt x="174" y="7"/>
                                  </a:lnTo>
                                  <a:lnTo>
                                    <a:pt x="187" y="30"/>
                                  </a:lnTo>
                                  <a:lnTo>
                                    <a:pt x="188" y="45"/>
                                  </a:lnTo>
                                  <a:lnTo>
                                    <a:pt x="187" y="68"/>
                                  </a:lnTo>
                                  <a:lnTo>
                                    <a:pt x="172" y="118"/>
                                  </a:lnTo>
                                  <a:lnTo>
                                    <a:pt x="153" y="140"/>
                                  </a:lnTo>
                                  <a:lnTo>
                                    <a:pt x="122" y="151"/>
                                  </a:lnTo>
                                  <a:lnTo>
                                    <a:pt x="94" y="160"/>
                                  </a:lnTo>
                                  <a:lnTo>
                                    <a:pt x="61" y="169"/>
                                  </a:lnTo>
                                  <a:lnTo>
                                    <a:pt x="32" y="172"/>
                                  </a:lnTo>
                                  <a:lnTo>
                                    <a:pt x="9" y="160"/>
                                  </a:lnTo>
                                  <a:lnTo>
                                    <a:pt x="0" y="140"/>
                                  </a:lnTo>
                                  <a:lnTo>
                                    <a:pt x="19" y="124"/>
                                  </a:lnTo>
                                  <a:lnTo>
                                    <a:pt x="28" y="98"/>
                                  </a:lnTo>
                                  <a:lnTo>
                                    <a:pt x="29" y="98"/>
                                  </a:lnTo>
                                  <a:lnTo>
                                    <a:pt x="35" y="97"/>
                                  </a:lnTo>
                                  <a:lnTo>
                                    <a:pt x="41" y="95"/>
                                  </a:lnTo>
                                  <a:lnTo>
                                    <a:pt x="49" y="94"/>
                                  </a:lnTo>
                                  <a:lnTo>
                                    <a:pt x="57" y="91"/>
                                  </a:lnTo>
                                  <a:lnTo>
                                    <a:pt x="64" y="91"/>
                                  </a:lnTo>
                                  <a:lnTo>
                                    <a:pt x="68" y="89"/>
                                  </a:lnTo>
                                  <a:lnTo>
                                    <a:pt x="71" y="8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2B3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111711" name="Freeform 41"/>
                          <wps:cNvSpPr>
                            <a:spLocks/>
                          </wps:cNvSpPr>
                          <wps:spPr bwMode="auto">
                            <a:xfrm>
                              <a:off x="497" y="564"/>
                              <a:ext cx="167" cy="111"/>
                            </a:xfrm>
                            <a:custGeom>
                              <a:avLst/>
                              <a:gdLst>
                                <a:gd name="T0" fmla="*/ 24 w 167"/>
                                <a:gd name="T1" fmla="*/ 98 h 111"/>
                                <a:gd name="T2" fmla="*/ 72 w 167"/>
                                <a:gd name="T3" fmla="*/ 90 h 111"/>
                                <a:gd name="T4" fmla="*/ 109 w 167"/>
                                <a:gd name="T5" fmla="*/ 73 h 111"/>
                                <a:gd name="T6" fmla="*/ 132 w 167"/>
                                <a:gd name="T7" fmla="*/ 69 h 111"/>
                                <a:gd name="T8" fmla="*/ 155 w 167"/>
                                <a:gd name="T9" fmla="*/ 67 h 111"/>
                                <a:gd name="T10" fmla="*/ 161 w 167"/>
                                <a:gd name="T11" fmla="*/ 49 h 111"/>
                                <a:gd name="T12" fmla="*/ 157 w 167"/>
                                <a:gd name="T13" fmla="*/ 0 h 111"/>
                                <a:gd name="T14" fmla="*/ 163 w 167"/>
                                <a:gd name="T15" fmla="*/ 26 h 111"/>
                                <a:gd name="T16" fmla="*/ 167 w 167"/>
                                <a:gd name="T17" fmla="*/ 50 h 111"/>
                                <a:gd name="T18" fmla="*/ 164 w 167"/>
                                <a:gd name="T19" fmla="*/ 88 h 111"/>
                                <a:gd name="T20" fmla="*/ 147 w 167"/>
                                <a:gd name="T21" fmla="*/ 76 h 111"/>
                                <a:gd name="T22" fmla="*/ 129 w 167"/>
                                <a:gd name="T23" fmla="*/ 77 h 111"/>
                                <a:gd name="T24" fmla="*/ 103 w 167"/>
                                <a:gd name="T25" fmla="*/ 92 h 111"/>
                                <a:gd name="T26" fmla="*/ 76 w 167"/>
                                <a:gd name="T27" fmla="*/ 98 h 111"/>
                                <a:gd name="T28" fmla="*/ 53 w 167"/>
                                <a:gd name="T29" fmla="*/ 106 h 111"/>
                                <a:gd name="T30" fmla="*/ 17 w 167"/>
                                <a:gd name="T31" fmla="*/ 111 h 111"/>
                                <a:gd name="T32" fmla="*/ 0 w 167"/>
                                <a:gd name="T33" fmla="*/ 103 h 111"/>
                                <a:gd name="T34" fmla="*/ 24 w 167"/>
                                <a:gd name="T35" fmla="*/ 98 h 1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</a:cxnLst>
                              <a:rect l="0" t="0" r="r" b="b"/>
                              <a:pathLst>
                                <a:path w="167" h="111">
                                  <a:moveTo>
                                    <a:pt x="24" y="98"/>
                                  </a:moveTo>
                                  <a:lnTo>
                                    <a:pt x="72" y="90"/>
                                  </a:lnTo>
                                  <a:lnTo>
                                    <a:pt x="109" y="73"/>
                                  </a:lnTo>
                                  <a:lnTo>
                                    <a:pt x="132" y="69"/>
                                  </a:lnTo>
                                  <a:lnTo>
                                    <a:pt x="155" y="67"/>
                                  </a:lnTo>
                                  <a:lnTo>
                                    <a:pt x="161" y="49"/>
                                  </a:lnTo>
                                  <a:lnTo>
                                    <a:pt x="157" y="0"/>
                                  </a:lnTo>
                                  <a:lnTo>
                                    <a:pt x="163" y="26"/>
                                  </a:lnTo>
                                  <a:lnTo>
                                    <a:pt x="167" y="50"/>
                                  </a:lnTo>
                                  <a:lnTo>
                                    <a:pt x="164" y="88"/>
                                  </a:lnTo>
                                  <a:lnTo>
                                    <a:pt x="147" y="76"/>
                                  </a:lnTo>
                                  <a:lnTo>
                                    <a:pt x="129" y="77"/>
                                  </a:lnTo>
                                  <a:lnTo>
                                    <a:pt x="103" y="92"/>
                                  </a:lnTo>
                                  <a:lnTo>
                                    <a:pt x="76" y="98"/>
                                  </a:lnTo>
                                  <a:lnTo>
                                    <a:pt x="53" y="106"/>
                                  </a:lnTo>
                                  <a:lnTo>
                                    <a:pt x="17" y="111"/>
                                  </a:lnTo>
                                  <a:lnTo>
                                    <a:pt x="0" y="103"/>
                                  </a:lnTo>
                                  <a:lnTo>
                                    <a:pt x="24" y="9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C1115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92" name="Freeform 42"/>
                          <wps:cNvSpPr>
                            <a:spLocks/>
                          </wps:cNvSpPr>
                          <wps:spPr bwMode="auto">
                            <a:xfrm>
                              <a:off x="482" y="453"/>
                              <a:ext cx="168" cy="204"/>
                            </a:xfrm>
                            <a:custGeom>
                              <a:avLst/>
                              <a:gdLst>
                                <a:gd name="T0" fmla="*/ 85 w 168"/>
                                <a:gd name="T1" fmla="*/ 0 h 204"/>
                                <a:gd name="T2" fmla="*/ 108 w 168"/>
                                <a:gd name="T3" fmla="*/ 1 h 204"/>
                                <a:gd name="T4" fmla="*/ 126 w 168"/>
                                <a:gd name="T5" fmla="*/ 23 h 204"/>
                                <a:gd name="T6" fmla="*/ 127 w 168"/>
                                <a:gd name="T7" fmla="*/ 40 h 204"/>
                                <a:gd name="T8" fmla="*/ 150 w 168"/>
                                <a:gd name="T9" fmla="*/ 59 h 204"/>
                                <a:gd name="T10" fmla="*/ 165 w 168"/>
                                <a:gd name="T11" fmla="*/ 108 h 204"/>
                                <a:gd name="T12" fmla="*/ 168 w 168"/>
                                <a:gd name="T13" fmla="*/ 142 h 204"/>
                                <a:gd name="T14" fmla="*/ 162 w 168"/>
                                <a:gd name="T15" fmla="*/ 160 h 204"/>
                                <a:gd name="T16" fmla="*/ 152 w 168"/>
                                <a:gd name="T17" fmla="*/ 170 h 204"/>
                                <a:gd name="T18" fmla="*/ 147 w 168"/>
                                <a:gd name="T19" fmla="*/ 154 h 204"/>
                                <a:gd name="T20" fmla="*/ 146 w 168"/>
                                <a:gd name="T21" fmla="*/ 131 h 204"/>
                                <a:gd name="T22" fmla="*/ 139 w 168"/>
                                <a:gd name="T23" fmla="*/ 89 h 204"/>
                                <a:gd name="T24" fmla="*/ 121 w 168"/>
                                <a:gd name="T25" fmla="*/ 63 h 204"/>
                                <a:gd name="T26" fmla="*/ 124 w 168"/>
                                <a:gd name="T27" fmla="*/ 90 h 204"/>
                                <a:gd name="T28" fmla="*/ 131 w 168"/>
                                <a:gd name="T29" fmla="*/ 138 h 204"/>
                                <a:gd name="T30" fmla="*/ 136 w 168"/>
                                <a:gd name="T31" fmla="*/ 171 h 204"/>
                                <a:gd name="T32" fmla="*/ 126 w 168"/>
                                <a:gd name="T33" fmla="*/ 180 h 204"/>
                                <a:gd name="T34" fmla="*/ 101 w 168"/>
                                <a:gd name="T35" fmla="*/ 193 h 204"/>
                                <a:gd name="T36" fmla="*/ 64 w 168"/>
                                <a:gd name="T37" fmla="*/ 199 h 204"/>
                                <a:gd name="T38" fmla="*/ 90 w 168"/>
                                <a:gd name="T39" fmla="*/ 177 h 204"/>
                                <a:gd name="T40" fmla="*/ 91 w 168"/>
                                <a:gd name="T41" fmla="*/ 142 h 204"/>
                                <a:gd name="T42" fmla="*/ 88 w 168"/>
                                <a:gd name="T43" fmla="*/ 108 h 204"/>
                                <a:gd name="T44" fmla="*/ 71 w 168"/>
                                <a:gd name="T45" fmla="*/ 137 h 204"/>
                                <a:gd name="T46" fmla="*/ 49 w 168"/>
                                <a:gd name="T47" fmla="*/ 168 h 204"/>
                                <a:gd name="T48" fmla="*/ 39 w 168"/>
                                <a:gd name="T49" fmla="*/ 201 h 204"/>
                                <a:gd name="T50" fmla="*/ 17 w 168"/>
                                <a:gd name="T51" fmla="*/ 204 h 204"/>
                                <a:gd name="T52" fmla="*/ 2 w 168"/>
                                <a:gd name="T53" fmla="*/ 201 h 204"/>
                                <a:gd name="T54" fmla="*/ 0 w 168"/>
                                <a:gd name="T55" fmla="*/ 174 h 204"/>
                                <a:gd name="T56" fmla="*/ 7 w 168"/>
                                <a:gd name="T57" fmla="*/ 109 h 204"/>
                                <a:gd name="T58" fmla="*/ 30 w 168"/>
                                <a:gd name="T59" fmla="*/ 92 h 204"/>
                                <a:gd name="T60" fmla="*/ 68 w 168"/>
                                <a:gd name="T61" fmla="*/ 70 h 204"/>
                                <a:gd name="T62" fmla="*/ 22 w 168"/>
                                <a:gd name="T63" fmla="*/ 99 h 204"/>
                                <a:gd name="T64" fmla="*/ 22 w 168"/>
                                <a:gd name="T65" fmla="*/ 135 h 204"/>
                                <a:gd name="T66" fmla="*/ 39 w 168"/>
                                <a:gd name="T67" fmla="*/ 101 h 204"/>
                                <a:gd name="T68" fmla="*/ 94 w 168"/>
                                <a:gd name="T69" fmla="*/ 73 h 204"/>
                                <a:gd name="T70" fmla="*/ 101 w 168"/>
                                <a:gd name="T71" fmla="*/ 98 h 204"/>
                                <a:gd name="T72" fmla="*/ 108 w 168"/>
                                <a:gd name="T73" fmla="*/ 73 h 204"/>
                                <a:gd name="T74" fmla="*/ 104 w 168"/>
                                <a:gd name="T75" fmla="*/ 52 h 204"/>
                                <a:gd name="T76" fmla="*/ 108 w 168"/>
                                <a:gd name="T77" fmla="*/ 27 h 204"/>
                                <a:gd name="T78" fmla="*/ 101 w 168"/>
                                <a:gd name="T79" fmla="*/ 13 h 204"/>
                                <a:gd name="T80" fmla="*/ 85 w 168"/>
                                <a:gd name="T81" fmla="*/ 0 h 20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</a:cxnLst>
                              <a:rect l="0" t="0" r="r" b="b"/>
                              <a:pathLst>
                                <a:path w="168" h="204">
                                  <a:moveTo>
                                    <a:pt x="85" y="0"/>
                                  </a:moveTo>
                                  <a:lnTo>
                                    <a:pt x="108" y="1"/>
                                  </a:lnTo>
                                  <a:lnTo>
                                    <a:pt x="126" y="23"/>
                                  </a:lnTo>
                                  <a:lnTo>
                                    <a:pt x="127" y="40"/>
                                  </a:lnTo>
                                  <a:lnTo>
                                    <a:pt x="150" y="59"/>
                                  </a:lnTo>
                                  <a:lnTo>
                                    <a:pt x="165" y="108"/>
                                  </a:lnTo>
                                  <a:lnTo>
                                    <a:pt x="168" y="142"/>
                                  </a:lnTo>
                                  <a:lnTo>
                                    <a:pt x="162" y="160"/>
                                  </a:lnTo>
                                  <a:lnTo>
                                    <a:pt x="152" y="170"/>
                                  </a:lnTo>
                                  <a:lnTo>
                                    <a:pt x="147" y="154"/>
                                  </a:lnTo>
                                  <a:lnTo>
                                    <a:pt x="146" y="131"/>
                                  </a:lnTo>
                                  <a:lnTo>
                                    <a:pt x="139" y="89"/>
                                  </a:lnTo>
                                  <a:lnTo>
                                    <a:pt x="121" y="63"/>
                                  </a:lnTo>
                                  <a:lnTo>
                                    <a:pt x="124" y="90"/>
                                  </a:lnTo>
                                  <a:lnTo>
                                    <a:pt x="131" y="138"/>
                                  </a:lnTo>
                                  <a:lnTo>
                                    <a:pt x="136" y="171"/>
                                  </a:lnTo>
                                  <a:lnTo>
                                    <a:pt x="126" y="180"/>
                                  </a:lnTo>
                                  <a:lnTo>
                                    <a:pt x="101" y="193"/>
                                  </a:lnTo>
                                  <a:lnTo>
                                    <a:pt x="64" y="199"/>
                                  </a:lnTo>
                                  <a:lnTo>
                                    <a:pt x="90" y="177"/>
                                  </a:lnTo>
                                  <a:lnTo>
                                    <a:pt x="91" y="142"/>
                                  </a:lnTo>
                                  <a:lnTo>
                                    <a:pt x="88" y="108"/>
                                  </a:lnTo>
                                  <a:lnTo>
                                    <a:pt x="71" y="137"/>
                                  </a:lnTo>
                                  <a:lnTo>
                                    <a:pt x="49" y="168"/>
                                  </a:lnTo>
                                  <a:lnTo>
                                    <a:pt x="39" y="201"/>
                                  </a:lnTo>
                                  <a:lnTo>
                                    <a:pt x="17" y="204"/>
                                  </a:lnTo>
                                  <a:lnTo>
                                    <a:pt x="2" y="201"/>
                                  </a:lnTo>
                                  <a:lnTo>
                                    <a:pt x="0" y="174"/>
                                  </a:lnTo>
                                  <a:lnTo>
                                    <a:pt x="7" y="109"/>
                                  </a:lnTo>
                                  <a:lnTo>
                                    <a:pt x="30" y="92"/>
                                  </a:lnTo>
                                  <a:lnTo>
                                    <a:pt x="68" y="70"/>
                                  </a:lnTo>
                                  <a:lnTo>
                                    <a:pt x="22" y="99"/>
                                  </a:lnTo>
                                  <a:lnTo>
                                    <a:pt x="22" y="135"/>
                                  </a:lnTo>
                                  <a:lnTo>
                                    <a:pt x="39" y="101"/>
                                  </a:lnTo>
                                  <a:lnTo>
                                    <a:pt x="94" y="73"/>
                                  </a:lnTo>
                                  <a:lnTo>
                                    <a:pt x="101" y="98"/>
                                  </a:lnTo>
                                  <a:lnTo>
                                    <a:pt x="108" y="73"/>
                                  </a:lnTo>
                                  <a:lnTo>
                                    <a:pt x="104" y="52"/>
                                  </a:lnTo>
                                  <a:lnTo>
                                    <a:pt x="108" y="27"/>
                                  </a:lnTo>
                                  <a:lnTo>
                                    <a:pt x="101" y="13"/>
                                  </a:lnTo>
                                  <a:lnTo>
                                    <a:pt x="8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76B0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93" name="Freeform 43"/>
                          <wps:cNvSpPr>
                            <a:spLocks/>
                          </wps:cNvSpPr>
                          <wps:spPr bwMode="auto">
                            <a:xfrm>
                              <a:off x="449" y="477"/>
                              <a:ext cx="107" cy="154"/>
                            </a:xfrm>
                            <a:custGeom>
                              <a:avLst/>
                              <a:gdLst>
                                <a:gd name="T0" fmla="*/ 102 w 107"/>
                                <a:gd name="T1" fmla="*/ 16 h 154"/>
                                <a:gd name="T2" fmla="*/ 74 w 107"/>
                                <a:gd name="T3" fmla="*/ 35 h 154"/>
                                <a:gd name="T4" fmla="*/ 16 w 107"/>
                                <a:gd name="T5" fmla="*/ 98 h 154"/>
                                <a:gd name="T6" fmla="*/ 17 w 107"/>
                                <a:gd name="T7" fmla="*/ 121 h 154"/>
                                <a:gd name="T8" fmla="*/ 11 w 107"/>
                                <a:gd name="T9" fmla="*/ 154 h 154"/>
                                <a:gd name="T10" fmla="*/ 0 w 107"/>
                                <a:gd name="T11" fmla="*/ 123 h 154"/>
                                <a:gd name="T12" fmla="*/ 3 w 107"/>
                                <a:gd name="T13" fmla="*/ 88 h 154"/>
                                <a:gd name="T14" fmla="*/ 39 w 107"/>
                                <a:gd name="T15" fmla="*/ 48 h 154"/>
                                <a:gd name="T16" fmla="*/ 16 w 107"/>
                                <a:gd name="T17" fmla="*/ 46 h 154"/>
                                <a:gd name="T18" fmla="*/ 26 w 107"/>
                                <a:gd name="T19" fmla="*/ 33 h 154"/>
                                <a:gd name="T20" fmla="*/ 62 w 107"/>
                                <a:gd name="T21" fmla="*/ 26 h 154"/>
                                <a:gd name="T22" fmla="*/ 84 w 107"/>
                                <a:gd name="T23" fmla="*/ 12 h 154"/>
                                <a:gd name="T24" fmla="*/ 65 w 107"/>
                                <a:gd name="T25" fmla="*/ 2 h 154"/>
                                <a:gd name="T26" fmla="*/ 84 w 107"/>
                                <a:gd name="T27" fmla="*/ 0 h 154"/>
                                <a:gd name="T28" fmla="*/ 107 w 107"/>
                                <a:gd name="T29" fmla="*/ 0 h 154"/>
                                <a:gd name="T30" fmla="*/ 102 w 107"/>
                                <a:gd name="T31" fmla="*/ 16 h 1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107" h="154">
                                  <a:moveTo>
                                    <a:pt x="102" y="16"/>
                                  </a:moveTo>
                                  <a:lnTo>
                                    <a:pt x="74" y="35"/>
                                  </a:lnTo>
                                  <a:lnTo>
                                    <a:pt x="16" y="98"/>
                                  </a:lnTo>
                                  <a:lnTo>
                                    <a:pt x="17" y="121"/>
                                  </a:lnTo>
                                  <a:lnTo>
                                    <a:pt x="11" y="154"/>
                                  </a:lnTo>
                                  <a:lnTo>
                                    <a:pt x="0" y="123"/>
                                  </a:lnTo>
                                  <a:lnTo>
                                    <a:pt x="3" y="88"/>
                                  </a:lnTo>
                                  <a:lnTo>
                                    <a:pt x="39" y="48"/>
                                  </a:lnTo>
                                  <a:lnTo>
                                    <a:pt x="16" y="46"/>
                                  </a:lnTo>
                                  <a:lnTo>
                                    <a:pt x="26" y="33"/>
                                  </a:lnTo>
                                  <a:lnTo>
                                    <a:pt x="62" y="26"/>
                                  </a:lnTo>
                                  <a:lnTo>
                                    <a:pt x="84" y="12"/>
                                  </a:lnTo>
                                  <a:lnTo>
                                    <a:pt x="65" y="2"/>
                                  </a:lnTo>
                                  <a:lnTo>
                                    <a:pt x="84" y="0"/>
                                  </a:lnTo>
                                  <a:lnTo>
                                    <a:pt x="107" y="0"/>
                                  </a:lnTo>
                                  <a:lnTo>
                                    <a:pt x="102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76B0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94" name="Freeform 44"/>
                          <wps:cNvSpPr>
                            <a:spLocks/>
                          </wps:cNvSpPr>
                          <wps:spPr bwMode="auto">
                            <a:xfrm>
                              <a:off x="615" y="505"/>
                              <a:ext cx="33" cy="80"/>
                            </a:xfrm>
                            <a:custGeom>
                              <a:avLst/>
                              <a:gdLst>
                                <a:gd name="T0" fmla="*/ 0 w 33"/>
                                <a:gd name="T1" fmla="*/ 0 h 80"/>
                                <a:gd name="T2" fmla="*/ 17 w 33"/>
                                <a:gd name="T3" fmla="*/ 7 h 80"/>
                                <a:gd name="T4" fmla="*/ 32 w 33"/>
                                <a:gd name="T5" fmla="*/ 25 h 80"/>
                                <a:gd name="T6" fmla="*/ 33 w 33"/>
                                <a:gd name="T7" fmla="*/ 53 h 80"/>
                                <a:gd name="T8" fmla="*/ 26 w 33"/>
                                <a:gd name="T9" fmla="*/ 80 h 80"/>
                                <a:gd name="T10" fmla="*/ 20 w 33"/>
                                <a:gd name="T11" fmla="*/ 38 h 80"/>
                                <a:gd name="T12" fmla="*/ 0 w 33"/>
                                <a:gd name="T13" fmla="*/ 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3" h="80">
                                  <a:moveTo>
                                    <a:pt x="0" y="0"/>
                                  </a:moveTo>
                                  <a:lnTo>
                                    <a:pt x="17" y="7"/>
                                  </a:lnTo>
                                  <a:lnTo>
                                    <a:pt x="32" y="25"/>
                                  </a:lnTo>
                                  <a:lnTo>
                                    <a:pt x="33" y="53"/>
                                  </a:lnTo>
                                  <a:lnTo>
                                    <a:pt x="26" y="80"/>
                                  </a:lnTo>
                                  <a:lnTo>
                                    <a:pt x="20" y="38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DB7C2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95" name="Freeform 45"/>
                          <wps:cNvSpPr>
                            <a:spLocks/>
                          </wps:cNvSpPr>
                          <wps:spPr bwMode="auto">
                            <a:xfrm>
                              <a:off x="534" y="519"/>
                              <a:ext cx="78" cy="120"/>
                            </a:xfrm>
                            <a:custGeom>
                              <a:avLst/>
                              <a:gdLst>
                                <a:gd name="T0" fmla="*/ 72 w 78"/>
                                <a:gd name="T1" fmla="*/ 0 h 120"/>
                                <a:gd name="T2" fmla="*/ 77 w 78"/>
                                <a:gd name="T3" fmla="*/ 39 h 120"/>
                                <a:gd name="T4" fmla="*/ 78 w 78"/>
                                <a:gd name="T5" fmla="*/ 71 h 120"/>
                                <a:gd name="T6" fmla="*/ 78 w 78"/>
                                <a:gd name="T7" fmla="*/ 107 h 120"/>
                                <a:gd name="T8" fmla="*/ 59 w 78"/>
                                <a:gd name="T9" fmla="*/ 120 h 120"/>
                                <a:gd name="T10" fmla="*/ 64 w 78"/>
                                <a:gd name="T11" fmla="*/ 82 h 120"/>
                                <a:gd name="T12" fmla="*/ 62 w 78"/>
                                <a:gd name="T13" fmla="*/ 37 h 120"/>
                                <a:gd name="T14" fmla="*/ 28 w 78"/>
                                <a:gd name="T15" fmla="*/ 55 h 120"/>
                                <a:gd name="T16" fmla="*/ 0 w 78"/>
                                <a:gd name="T17" fmla="*/ 86 h 120"/>
                                <a:gd name="T18" fmla="*/ 12 w 78"/>
                                <a:gd name="T19" fmla="*/ 53 h 120"/>
                                <a:gd name="T20" fmla="*/ 46 w 78"/>
                                <a:gd name="T21" fmla="*/ 29 h 120"/>
                                <a:gd name="T22" fmla="*/ 72 w 78"/>
                                <a:gd name="T23" fmla="*/ 0 h 1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78" h="120">
                                  <a:moveTo>
                                    <a:pt x="72" y="0"/>
                                  </a:moveTo>
                                  <a:lnTo>
                                    <a:pt x="77" y="39"/>
                                  </a:lnTo>
                                  <a:lnTo>
                                    <a:pt x="78" y="71"/>
                                  </a:lnTo>
                                  <a:lnTo>
                                    <a:pt x="78" y="107"/>
                                  </a:lnTo>
                                  <a:lnTo>
                                    <a:pt x="59" y="120"/>
                                  </a:lnTo>
                                  <a:lnTo>
                                    <a:pt x="64" y="82"/>
                                  </a:lnTo>
                                  <a:lnTo>
                                    <a:pt x="62" y="37"/>
                                  </a:lnTo>
                                  <a:lnTo>
                                    <a:pt x="28" y="55"/>
                                  </a:lnTo>
                                  <a:lnTo>
                                    <a:pt x="0" y="86"/>
                                  </a:lnTo>
                                  <a:lnTo>
                                    <a:pt x="12" y="53"/>
                                  </a:lnTo>
                                  <a:lnTo>
                                    <a:pt x="46" y="29"/>
                                  </a:lnTo>
                                  <a:lnTo>
                                    <a:pt x="7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5841E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96" name="Freeform 46"/>
                          <wps:cNvSpPr>
                            <a:spLocks/>
                          </wps:cNvSpPr>
                          <wps:spPr bwMode="auto">
                            <a:xfrm>
                              <a:off x="497" y="526"/>
                              <a:ext cx="66" cy="91"/>
                            </a:xfrm>
                            <a:custGeom>
                              <a:avLst/>
                              <a:gdLst>
                                <a:gd name="T0" fmla="*/ 66 w 66"/>
                                <a:gd name="T1" fmla="*/ 0 h 91"/>
                                <a:gd name="T2" fmla="*/ 21 w 66"/>
                                <a:gd name="T3" fmla="*/ 36 h 91"/>
                                <a:gd name="T4" fmla="*/ 5 w 66"/>
                                <a:gd name="T5" fmla="*/ 91 h 91"/>
                                <a:gd name="T6" fmla="*/ 0 w 66"/>
                                <a:gd name="T7" fmla="*/ 55 h 91"/>
                                <a:gd name="T8" fmla="*/ 13 w 66"/>
                                <a:gd name="T9" fmla="*/ 28 h 91"/>
                                <a:gd name="T10" fmla="*/ 15 w 66"/>
                                <a:gd name="T11" fmla="*/ 26 h 91"/>
                                <a:gd name="T12" fmla="*/ 21 w 66"/>
                                <a:gd name="T13" fmla="*/ 23 h 91"/>
                                <a:gd name="T14" fmla="*/ 30 w 66"/>
                                <a:gd name="T15" fmla="*/ 17 h 91"/>
                                <a:gd name="T16" fmla="*/ 41 w 66"/>
                                <a:gd name="T17" fmla="*/ 13 h 91"/>
                                <a:gd name="T18" fmla="*/ 52 w 66"/>
                                <a:gd name="T19" fmla="*/ 7 h 91"/>
                                <a:gd name="T20" fmla="*/ 59 w 66"/>
                                <a:gd name="T21" fmla="*/ 3 h 91"/>
                                <a:gd name="T22" fmla="*/ 65 w 66"/>
                                <a:gd name="T23" fmla="*/ 0 h 91"/>
                                <a:gd name="T24" fmla="*/ 66 w 66"/>
                                <a:gd name="T25" fmla="*/ 0 h 9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66" h="91">
                                  <a:moveTo>
                                    <a:pt x="66" y="0"/>
                                  </a:moveTo>
                                  <a:lnTo>
                                    <a:pt x="21" y="36"/>
                                  </a:lnTo>
                                  <a:lnTo>
                                    <a:pt x="5" y="91"/>
                                  </a:lnTo>
                                  <a:lnTo>
                                    <a:pt x="0" y="55"/>
                                  </a:lnTo>
                                  <a:lnTo>
                                    <a:pt x="13" y="28"/>
                                  </a:lnTo>
                                  <a:lnTo>
                                    <a:pt x="15" y="26"/>
                                  </a:lnTo>
                                  <a:lnTo>
                                    <a:pt x="21" y="23"/>
                                  </a:lnTo>
                                  <a:lnTo>
                                    <a:pt x="30" y="17"/>
                                  </a:lnTo>
                                  <a:lnTo>
                                    <a:pt x="41" y="13"/>
                                  </a:lnTo>
                                  <a:lnTo>
                                    <a:pt x="52" y="7"/>
                                  </a:lnTo>
                                  <a:lnTo>
                                    <a:pt x="59" y="3"/>
                                  </a:lnTo>
                                  <a:lnTo>
                                    <a:pt x="65" y="0"/>
                                  </a:lnTo>
                                  <a:lnTo>
                                    <a:pt x="6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5841E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97" name="Freeform 47"/>
                          <wps:cNvSpPr>
                            <a:spLocks/>
                          </wps:cNvSpPr>
                          <wps:spPr bwMode="auto">
                            <a:xfrm>
                              <a:off x="606" y="780"/>
                              <a:ext cx="35" cy="39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0 h 39"/>
                                <a:gd name="T2" fmla="*/ 20 w 35"/>
                                <a:gd name="T3" fmla="*/ 10 h 39"/>
                                <a:gd name="T4" fmla="*/ 2 w 35"/>
                                <a:gd name="T5" fmla="*/ 23 h 39"/>
                                <a:gd name="T6" fmla="*/ 0 w 35"/>
                                <a:gd name="T7" fmla="*/ 32 h 39"/>
                                <a:gd name="T8" fmla="*/ 13 w 35"/>
                                <a:gd name="T9" fmla="*/ 39 h 39"/>
                                <a:gd name="T10" fmla="*/ 22 w 35"/>
                                <a:gd name="T11" fmla="*/ 32 h 39"/>
                                <a:gd name="T12" fmla="*/ 15 w 35"/>
                                <a:gd name="T13" fmla="*/ 27 h 39"/>
                                <a:gd name="T14" fmla="*/ 23 w 35"/>
                                <a:gd name="T15" fmla="*/ 16 h 39"/>
                                <a:gd name="T16" fmla="*/ 35 w 35"/>
                                <a:gd name="T17" fmla="*/ 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35" h="39">
                                  <a:moveTo>
                                    <a:pt x="35" y="0"/>
                                  </a:moveTo>
                                  <a:lnTo>
                                    <a:pt x="20" y="10"/>
                                  </a:lnTo>
                                  <a:lnTo>
                                    <a:pt x="2" y="23"/>
                                  </a:lnTo>
                                  <a:lnTo>
                                    <a:pt x="0" y="32"/>
                                  </a:lnTo>
                                  <a:lnTo>
                                    <a:pt x="13" y="39"/>
                                  </a:lnTo>
                                  <a:lnTo>
                                    <a:pt x="22" y="32"/>
                                  </a:lnTo>
                                  <a:lnTo>
                                    <a:pt x="15" y="27"/>
                                  </a:lnTo>
                                  <a:lnTo>
                                    <a:pt x="23" y="16"/>
                                  </a:lnTo>
                                  <a:lnTo>
                                    <a:pt x="3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87F5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98" name="Freeform 48"/>
                          <wps:cNvSpPr>
                            <a:spLocks/>
                          </wps:cNvSpPr>
                          <wps:spPr bwMode="auto">
                            <a:xfrm>
                              <a:off x="549" y="809"/>
                              <a:ext cx="23" cy="31"/>
                            </a:xfrm>
                            <a:custGeom>
                              <a:avLst/>
                              <a:gdLst>
                                <a:gd name="T0" fmla="*/ 0 w 23"/>
                                <a:gd name="T1" fmla="*/ 0 h 31"/>
                                <a:gd name="T2" fmla="*/ 1 w 23"/>
                                <a:gd name="T3" fmla="*/ 28 h 31"/>
                                <a:gd name="T4" fmla="*/ 10 w 23"/>
                                <a:gd name="T5" fmla="*/ 31 h 31"/>
                                <a:gd name="T6" fmla="*/ 18 w 23"/>
                                <a:gd name="T7" fmla="*/ 31 h 31"/>
                                <a:gd name="T8" fmla="*/ 23 w 23"/>
                                <a:gd name="T9" fmla="*/ 18 h 31"/>
                                <a:gd name="T10" fmla="*/ 15 w 23"/>
                                <a:gd name="T11" fmla="*/ 24 h 31"/>
                                <a:gd name="T12" fmla="*/ 10 w 23"/>
                                <a:gd name="T13" fmla="*/ 18 h 31"/>
                                <a:gd name="T14" fmla="*/ 8 w 23"/>
                                <a:gd name="T15" fmla="*/ 1 h 31"/>
                                <a:gd name="T16" fmla="*/ 0 w 23"/>
                                <a:gd name="T17" fmla="*/ 0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23" h="31">
                                  <a:moveTo>
                                    <a:pt x="0" y="0"/>
                                  </a:moveTo>
                                  <a:lnTo>
                                    <a:pt x="1" y="28"/>
                                  </a:lnTo>
                                  <a:lnTo>
                                    <a:pt x="10" y="31"/>
                                  </a:lnTo>
                                  <a:lnTo>
                                    <a:pt x="18" y="31"/>
                                  </a:lnTo>
                                  <a:lnTo>
                                    <a:pt x="23" y="18"/>
                                  </a:lnTo>
                                  <a:lnTo>
                                    <a:pt x="15" y="24"/>
                                  </a:lnTo>
                                  <a:lnTo>
                                    <a:pt x="10" y="18"/>
                                  </a:lnTo>
                                  <a:lnTo>
                                    <a:pt x="8" y="1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87F5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99" name="Freeform 49"/>
                          <wps:cNvSpPr>
                            <a:spLocks/>
                          </wps:cNvSpPr>
                          <wps:spPr bwMode="auto">
                            <a:xfrm>
                              <a:off x="661" y="1198"/>
                              <a:ext cx="461" cy="441"/>
                            </a:xfrm>
                            <a:custGeom>
                              <a:avLst/>
                              <a:gdLst>
                                <a:gd name="T0" fmla="*/ 33 w 461"/>
                                <a:gd name="T1" fmla="*/ 0 h 441"/>
                                <a:gd name="T2" fmla="*/ 91 w 461"/>
                                <a:gd name="T3" fmla="*/ 56 h 441"/>
                                <a:gd name="T4" fmla="*/ 131 w 461"/>
                                <a:gd name="T5" fmla="*/ 62 h 441"/>
                                <a:gd name="T6" fmla="*/ 204 w 461"/>
                                <a:gd name="T7" fmla="*/ 94 h 441"/>
                                <a:gd name="T8" fmla="*/ 235 w 461"/>
                                <a:gd name="T9" fmla="*/ 134 h 441"/>
                                <a:gd name="T10" fmla="*/ 266 w 461"/>
                                <a:gd name="T11" fmla="*/ 171 h 441"/>
                                <a:gd name="T12" fmla="*/ 224 w 461"/>
                                <a:gd name="T13" fmla="*/ 160 h 441"/>
                                <a:gd name="T14" fmla="*/ 198 w 461"/>
                                <a:gd name="T15" fmla="*/ 124 h 441"/>
                                <a:gd name="T16" fmla="*/ 198 w 461"/>
                                <a:gd name="T17" fmla="*/ 156 h 441"/>
                                <a:gd name="T18" fmla="*/ 230 w 461"/>
                                <a:gd name="T19" fmla="*/ 181 h 441"/>
                                <a:gd name="T20" fmla="*/ 296 w 461"/>
                                <a:gd name="T21" fmla="*/ 223 h 441"/>
                                <a:gd name="T22" fmla="*/ 342 w 461"/>
                                <a:gd name="T23" fmla="*/ 259 h 441"/>
                                <a:gd name="T24" fmla="*/ 388 w 461"/>
                                <a:gd name="T25" fmla="*/ 285 h 441"/>
                                <a:gd name="T26" fmla="*/ 420 w 461"/>
                                <a:gd name="T27" fmla="*/ 305 h 441"/>
                                <a:gd name="T28" fmla="*/ 420 w 461"/>
                                <a:gd name="T29" fmla="*/ 337 h 441"/>
                                <a:gd name="T30" fmla="*/ 394 w 461"/>
                                <a:gd name="T31" fmla="*/ 337 h 441"/>
                                <a:gd name="T32" fmla="*/ 400 w 461"/>
                                <a:gd name="T33" fmla="*/ 373 h 441"/>
                                <a:gd name="T34" fmla="*/ 420 w 461"/>
                                <a:gd name="T35" fmla="*/ 399 h 441"/>
                                <a:gd name="T36" fmla="*/ 446 w 461"/>
                                <a:gd name="T37" fmla="*/ 415 h 441"/>
                                <a:gd name="T38" fmla="*/ 440 w 461"/>
                                <a:gd name="T39" fmla="*/ 353 h 441"/>
                                <a:gd name="T40" fmla="*/ 461 w 461"/>
                                <a:gd name="T41" fmla="*/ 393 h 441"/>
                                <a:gd name="T42" fmla="*/ 461 w 461"/>
                                <a:gd name="T43" fmla="*/ 441 h 441"/>
                                <a:gd name="T44" fmla="*/ 404 w 461"/>
                                <a:gd name="T45" fmla="*/ 419 h 441"/>
                                <a:gd name="T46" fmla="*/ 368 w 461"/>
                                <a:gd name="T47" fmla="*/ 393 h 441"/>
                                <a:gd name="T48" fmla="*/ 368 w 461"/>
                                <a:gd name="T49" fmla="*/ 331 h 441"/>
                                <a:gd name="T50" fmla="*/ 342 w 461"/>
                                <a:gd name="T51" fmla="*/ 290 h 441"/>
                                <a:gd name="T52" fmla="*/ 260 w 461"/>
                                <a:gd name="T53" fmla="*/ 249 h 441"/>
                                <a:gd name="T54" fmla="*/ 194 w 461"/>
                                <a:gd name="T55" fmla="*/ 192 h 441"/>
                                <a:gd name="T56" fmla="*/ 152 w 461"/>
                                <a:gd name="T57" fmla="*/ 130 h 441"/>
                                <a:gd name="T58" fmla="*/ 131 w 461"/>
                                <a:gd name="T59" fmla="*/ 104 h 441"/>
                                <a:gd name="T60" fmla="*/ 173 w 461"/>
                                <a:gd name="T61" fmla="*/ 104 h 441"/>
                                <a:gd name="T62" fmla="*/ 142 w 461"/>
                                <a:gd name="T63" fmla="*/ 82 h 441"/>
                                <a:gd name="T64" fmla="*/ 105 w 461"/>
                                <a:gd name="T65" fmla="*/ 98 h 441"/>
                                <a:gd name="T66" fmla="*/ 55 w 461"/>
                                <a:gd name="T67" fmla="*/ 62 h 441"/>
                                <a:gd name="T68" fmla="*/ 0 w 461"/>
                                <a:gd name="T69" fmla="*/ 16 h 441"/>
                                <a:gd name="T70" fmla="*/ 33 w 461"/>
                                <a:gd name="T71" fmla="*/ 0 h 4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</a:cxnLst>
                              <a:rect l="0" t="0" r="r" b="b"/>
                              <a:pathLst>
                                <a:path w="461" h="441">
                                  <a:moveTo>
                                    <a:pt x="33" y="0"/>
                                  </a:moveTo>
                                  <a:lnTo>
                                    <a:pt x="91" y="56"/>
                                  </a:lnTo>
                                  <a:lnTo>
                                    <a:pt x="131" y="62"/>
                                  </a:lnTo>
                                  <a:lnTo>
                                    <a:pt x="204" y="94"/>
                                  </a:lnTo>
                                  <a:lnTo>
                                    <a:pt x="235" y="134"/>
                                  </a:lnTo>
                                  <a:lnTo>
                                    <a:pt x="266" y="171"/>
                                  </a:lnTo>
                                  <a:lnTo>
                                    <a:pt x="224" y="160"/>
                                  </a:lnTo>
                                  <a:lnTo>
                                    <a:pt x="198" y="124"/>
                                  </a:lnTo>
                                  <a:lnTo>
                                    <a:pt x="198" y="156"/>
                                  </a:lnTo>
                                  <a:lnTo>
                                    <a:pt x="230" y="181"/>
                                  </a:lnTo>
                                  <a:lnTo>
                                    <a:pt x="296" y="223"/>
                                  </a:lnTo>
                                  <a:lnTo>
                                    <a:pt x="342" y="259"/>
                                  </a:lnTo>
                                  <a:lnTo>
                                    <a:pt x="388" y="285"/>
                                  </a:lnTo>
                                  <a:lnTo>
                                    <a:pt x="420" y="305"/>
                                  </a:lnTo>
                                  <a:lnTo>
                                    <a:pt x="420" y="337"/>
                                  </a:lnTo>
                                  <a:lnTo>
                                    <a:pt x="394" y="337"/>
                                  </a:lnTo>
                                  <a:lnTo>
                                    <a:pt x="400" y="373"/>
                                  </a:lnTo>
                                  <a:lnTo>
                                    <a:pt x="420" y="399"/>
                                  </a:lnTo>
                                  <a:lnTo>
                                    <a:pt x="446" y="415"/>
                                  </a:lnTo>
                                  <a:lnTo>
                                    <a:pt x="440" y="353"/>
                                  </a:lnTo>
                                  <a:lnTo>
                                    <a:pt x="461" y="393"/>
                                  </a:lnTo>
                                  <a:lnTo>
                                    <a:pt x="461" y="441"/>
                                  </a:lnTo>
                                  <a:lnTo>
                                    <a:pt x="404" y="419"/>
                                  </a:lnTo>
                                  <a:lnTo>
                                    <a:pt x="368" y="393"/>
                                  </a:lnTo>
                                  <a:lnTo>
                                    <a:pt x="368" y="331"/>
                                  </a:lnTo>
                                  <a:lnTo>
                                    <a:pt x="342" y="290"/>
                                  </a:lnTo>
                                  <a:lnTo>
                                    <a:pt x="260" y="249"/>
                                  </a:lnTo>
                                  <a:lnTo>
                                    <a:pt x="194" y="192"/>
                                  </a:lnTo>
                                  <a:lnTo>
                                    <a:pt x="152" y="130"/>
                                  </a:lnTo>
                                  <a:lnTo>
                                    <a:pt x="131" y="104"/>
                                  </a:lnTo>
                                  <a:lnTo>
                                    <a:pt x="173" y="104"/>
                                  </a:lnTo>
                                  <a:lnTo>
                                    <a:pt x="142" y="82"/>
                                  </a:lnTo>
                                  <a:lnTo>
                                    <a:pt x="105" y="98"/>
                                  </a:lnTo>
                                  <a:lnTo>
                                    <a:pt x="55" y="62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3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87F5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800" name="Freeform 50"/>
                          <wps:cNvSpPr>
                            <a:spLocks/>
                          </wps:cNvSpPr>
                          <wps:spPr bwMode="auto">
                            <a:xfrm>
                              <a:off x="716" y="1166"/>
                              <a:ext cx="247" cy="182"/>
                            </a:xfrm>
                            <a:custGeom>
                              <a:avLst/>
                              <a:gdLst>
                                <a:gd name="T0" fmla="*/ 0 w 247"/>
                                <a:gd name="T1" fmla="*/ 16 h 182"/>
                                <a:gd name="T2" fmla="*/ 36 w 247"/>
                                <a:gd name="T3" fmla="*/ 0 h 182"/>
                                <a:gd name="T4" fmla="*/ 61 w 247"/>
                                <a:gd name="T5" fmla="*/ 36 h 182"/>
                                <a:gd name="T6" fmla="*/ 87 w 247"/>
                                <a:gd name="T7" fmla="*/ 58 h 182"/>
                                <a:gd name="T8" fmla="*/ 123 w 247"/>
                                <a:gd name="T9" fmla="*/ 62 h 182"/>
                                <a:gd name="T10" fmla="*/ 180 w 247"/>
                                <a:gd name="T11" fmla="*/ 114 h 182"/>
                                <a:gd name="T12" fmla="*/ 247 w 247"/>
                                <a:gd name="T13" fmla="*/ 182 h 182"/>
                                <a:gd name="T14" fmla="*/ 159 w 247"/>
                                <a:gd name="T15" fmla="*/ 126 h 182"/>
                                <a:gd name="T16" fmla="*/ 113 w 247"/>
                                <a:gd name="T17" fmla="*/ 84 h 182"/>
                                <a:gd name="T18" fmla="*/ 76 w 247"/>
                                <a:gd name="T19" fmla="*/ 84 h 182"/>
                                <a:gd name="T20" fmla="*/ 40 w 247"/>
                                <a:gd name="T21" fmla="*/ 48 h 182"/>
                                <a:gd name="T22" fmla="*/ 0 w 247"/>
                                <a:gd name="T23" fmla="*/ 16 h 18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47" h="182">
                                  <a:moveTo>
                                    <a:pt x="0" y="16"/>
                                  </a:moveTo>
                                  <a:lnTo>
                                    <a:pt x="36" y="0"/>
                                  </a:lnTo>
                                  <a:lnTo>
                                    <a:pt x="61" y="36"/>
                                  </a:lnTo>
                                  <a:lnTo>
                                    <a:pt x="87" y="58"/>
                                  </a:lnTo>
                                  <a:lnTo>
                                    <a:pt x="123" y="62"/>
                                  </a:lnTo>
                                  <a:lnTo>
                                    <a:pt x="180" y="114"/>
                                  </a:lnTo>
                                  <a:lnTo>
                                    <a:pt x="247" y="182"/>
                                  </a:lnTo>
                                  <a:lnTo>
                                    <a:pt x="159" y="126"/>
                                  </a:lnTo>
                                  <a:lnTo>
                                    <a:pt x="113" y="84"/>
                                  </a:lnTo>
                                  <a:lnTo>
                                    <a:pt x="76" y="84"/>
                                  </a:lnTo>
                                  <a:lnTo>
                                    <a:pt x="40" y="48"/>
                                  </a:lnTo>
                                  <a:lnTo>
                                    <a:pt x="0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BC9E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801" name="Freeform 51"/>
                          <wps:cNvSpPr>
                            <a:spLocks/>
                          </wps:cNvSpPr>
                          <wps:spPr bwMode="auto">
                            <a:xfrm>
                              <a:off x="1035" y="1426"/>
                              <a:ext cx="128" cy="243"/>
                            </a:xfrm>
                            <a:custGeom>
                              <a:avLst/>
                              <a:gdLst>
                                <a:gd name="T0" fmla="*/ 50 w 128"/>
                                <a:gd name="T1" fmla="*/ 36 h 243"/>
                                <a:gd name="T2" fmla="*/ 92 w 128"/>
                                <a:gd name="T3" fmla="*/ 83 h 243"/>
                                <a:gd name="T4" fmla="*/ 128 w 128"/>
                                <a:gd name="T5" fmla="*/ 125 h 243"/>
                                <a:gd name="T6" fmla="*/ 128 w 128"/>
                                <a:gd name="T7" fmla="*/ 165 h 243"/>
                                <a:gd name="T8" fmla="*/ 128 w 128"/>
                                <a:gd name="T9" fmla="*/ 243 h 243"/>
                                <a:gd name="T10" fmla="*/ 108 w 128"/>
                                <a:gd name="T11" fmla="*/ 187 h 243"/>
                                <a:gd name="T12" fmla="*/ 102 w 128"/>
                                <a:gd name="T13" fmla="*/ 125 h 243"/>
                                <a:gd name="T14" fmla="*/ 56 w 128"/>
                                <a:gd name="T15" fmla="*/ 67 h 243"/>
                                <a:gd name="T16" fmla="*/ 0 w 128"/>
                                <a:gd name="T17" fmla="*/ 0 h 243"/>
                                <a:gd name="T18" fmla="*/ 1 w 128"/>
                                <a:gd name="T19" fmla="*/ 1 h 243"/>
                                <a:gd name="T20" fmla="*/ 7 w 128"/>
                                <a:gd name="T21" fmla="*/ 7 h 243"/>
                                <a:gd name="T22" fmla="*/ 14 w 128"/>
                                <a:gd name="T23" fmla="*/ 14 h 243"/>
                                <a:gd name="T24" fmla="*/ 23 w 128"/>
                                <a:gd name="T25" fmla="*/ 21 h 243"/>
                                <a:gd name="T26" fmla="*/ 33 w 128"/>
                                <a:gd name="T27" fmla="*/ 30 h 243"/>
                                <a:gd name="T28" fmla="*/ 40 w 128"/>
                                <a:gd name="T29" fmla="*/ 34 h 243"/>
                                <a:gd name="T30" fmla="*/ 48 w 128"/>
                                <a:gd name="T31" fmla="*/ 37 h 243"/>
                                <a:gd name="T32" fmla="*/ 50 w 128"/>
                                <a:gd name="T33" fmla="*/ 36 h 2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128" h="243">
                                  <a:moveTo>
                                    <a:pt x="50" y="36"/>
                                  </a:moveTo>
                                  <a:lnTo>
                                    <a:pt x="92" y="83"/>
                                  </a:lnTo>
                                  <a:lnTo>
                                    <a:pt x="128" y="125"/>
                                  </a:lnTo>
                                  <a:lnTo>
                                    <a:pt x="128" y="165"/>
                                  </a:lnTo>
                                  <a:lnTo>
                                    <a:pt x="128" y="243"/>
                                  </a:lnTo>
                                  <a:lnTo>
                                    <a:pt x="108" y="187"/>
                                  </a:lnTo>
                                  <a:lnTo>
                                    <a:pt x="102" y="125"/>
                                  </a:lnTo>
                                  <a:lnTo>
                                    <a:pt x="56" y="67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" y="1"/>
                                  </a:lnTo>
                                  <a:lnTo>
                                    <a:pt x="7" y="7"/>
                                  </a:lnTo>
                                  <a:lnTo>
                                    <a:pt x="14" y="14"/>
                                  </a:lnTo>
                                  <a:lnTo>
                                    <a:pt x="23" y="21"/>
                                  </a:lnTo>
                                  <a:lnTo>
                                    <a:pt x="33" y="30"/>
                                  </a:lnTo>
                                  <a:lnTo>
                                    <a:pt x="40" y="34"/>
                                  </a:lnTo>
                                  <a:lnTo>
                                    <a:pt x="48" y="37"/>
                                  </a:lnTo>
                                  <a:lnTo>
                                    <a:pt x="50" y="3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BC9E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802" name="Freeform 52"/>
                          <wps:cNvSpPr>
                            <a:spLocks/>
                          </wps:cNvSpPr>
                          <wps:spPr bwMode="auto">
                            <a:xfrm>
                              <a:off x="885" y="1016"/>
                              <a:ext cx="160" cy="399"/>
                            </a:xfrm>
                            <a:custGeom>
                              <a:avLst/>
                              <a:gdLst>
                                <a:gd name="T0" fmla="*/ 0 w 160"/>
                                <a:gd name="T1" fmla="*/ 0 h 399"/>
                                <a:gd name="T2" fmla="*/ 22 w 160"/>
                                <a:gd name="T3" fmla="*/ 36 h 399"/>
                                <a:gd name="T4" fmla="*/ 36 w 160"/>
                                <a:gd name="T5" fmla="*/ 0 h 399"/>
                                <a:gd name="T6" fmla="*/ 56 w 160"/>
                                <a:gd name="T7" fmla="*/ 30 h 399"/>
                                <a:gd name="T8" fmla="*/ 56 w 160"/>
                                <a:gd name="T9" fmla="*/ 98 h 399"/>
                                <a:gd name="T10" fmla="*/ 78 w 160"/>
                                <a:gd name="T11" fmla="*/ 134 h 399"/>
                                <a:gd name="T12" fmla="*/ 114 w 160"/>
                                <a:gd name="T13" fmla="*/ 198 h 399"/>
                                <a:gd name="T14" fmla="*/ 128 w 160"/>
                                <a:gd name="T15" fmla="*/ 316 h 399"/>
                                <a:gd name="T16" fmla="*/ 150 w 160"/>
                                <a:gd name="T17" fmla="*/ 363 h 399"/>
                                <a:gd name="T18" fmla="*/ 160 w 160"/>
                                <a:gd name="T19" fmla="*/ 399 h 399"/>
                                <a:gd name="T20" fmla="*/ 124 w 160"/>
                                <a:gd name="T21" fmla="*/ 363 h 399"/>
                                <a:gd name="T22" fmla="*/ 104 w 160"/>
                                <a:gd name="T23" fmla="*/ 270 h 399"/>
                                <a:gd name="T24" fmla="*/ 72 w 160"/>
                                <a:gd name="T25" fmla="*/ 166 h 399"/>
                                <a:gd name="T26" fmla="*/ 36 w 160"/>
                                <a:gd name="T27" fmla="*/ 104 h 399"/>
                                <a:gd name="T28" fmla="*/ 36 w 160"/>
                                <a:gd name="T29" fmla="*/ 62 h 399"/>
                                <a:gd name="T30" fmla="*/ 0 w 160"/>
                                <a:gd name="T31" fmla="*/ 56 h 399"/>
                                <a:gd name="T32" fmla="*/ 0 w 160"/>
                                <a:gd name="T33" fmla="*/ 0 h 39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160" h="399">
                                  <a:moveTo>
                                    <a:pt x="0" y="0"/>
                                  </a:moveTo>
                                  <a:lnTo>
                                    <a:pt x="22" y="36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56" y="30"/>
                                  </a:lnTo>
                                  <a:lnTo>
                                    <a:pt x="56" y="98"/>
                                  </a:lnTo>
                                  <a:lnTo>
                                    <a:pt x="78" y="134"/>
                                  </a:lnTo>
                                  <a:lnTo>
                                    <a:pt x="114" y="198"/>
                                  </a:lnTo>
                                  <a:lnTo>
                                    <a:pt x="128" y="316"/>
                                  </a:lnTo>
                                  <a:lnTo>
                                    <a:pt x="150" y="363"/>
                                  </a:lnTo>
                                  <a:lnTo>
                                    <a:pt x="160" y="399"/>
                                  </a:lnTo>
                                  <a:lnTo>
                                    <a:pt x="124" y="363"/>
                                  </a:lnTo>
                                  <a:lnTo>
                                    <a:pt x="104" y="270"/>
                                  </a:lnTo>
                                  <a:lnTo>
                                    <a:pt x="72" y="166"/>
                                  </a:lnTo>
                                  <a:lnTo>
                                    <a:pt x="36" y="104"/>
                                  </a:lnTo>
                                  <a:lnTo>
                                    <a:pt x="36" y="62"/>
                                  </a:lnTo>
                                  <a:lnTo>
                                    <a:pt x="0" y="56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87F5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803" name="Freeform 53"/>
                          <wps:cNvSpPr>
                            <a:spLocks/>
                          </wps:cNvSpPr>
                          <wps:spPr bwMode="auto">
                            <a:xfrm>
                              <a:off x="917" y="974"/>
                              <a:ext cx="96" cy="260"/>
                            </a:xfrm>
                            <a:custGeom>
                              <a:avLst/>
                              <a:gdLst>
                                <a:gd name="T0" fmla="*/ 0 w 96"/>
                                <a:gd name="T1" fmla="*/ 26 h 260"/>
                                <a:gd name="T2" fmla="*/ 50 w 96"/>
                                <a:gd name="T3" fmla="*/ 0 h 260"/>
                                <a:gd name="T4" fmla="*/ 50 w 96"/>
                                <a:gd name="T5" fmla="*/ 32 h 260"/>
                                <a:gd name="T6" fmla="*/ 60 w 96"/>
                                <a:gd name="T7" fmla="*/ 88 h 260"/>
                                <a:gd name="T8" fmla="*/ 82 w 96"/>
                                <a:gd name="T9" fmla="*/ 130 h 260"/>
                                <a:gd name="T10" fmla="*/ 96 w 96"/>
                                <a:gd name="T11" fmla="*/ 176 h 260"/>
                                <a:gd name="T12" fmla="*/ 96 w 96"/>
                                <a:gd name="T13" fmla="*/ 260 h 260"/>
                                <a:gd name="T14" fmla="*/ 82 w 96"/>
                                <a:gd name="T15" fmla="*/ 176 h 260"/>
                                <a:gd name="T16" fmla="*/ 56 w 96"/>
                                <a:gd name="T17" fmla="*/ 120 h 260"/>
                                <a:gd name="T18" fmla="*/ 36 w 96"/>
                                <a:gd name="T19" fmla="*/ 78 h 260"/>
                                <a:gd name="T20" fmla="*/ 0 w 96"/>
                                <a:gd name="T21" fmla="*/ 26 h 2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96" h="260">
                                  <a:moveTo>
                                    <a:pt x="0" y="26"/>
                                  </a:moveTo>
                                  <a:lnTo>
                                    <a:pt x="50" y="0"/>
                                  </a:lnTo>
                                  <a:lnTo>
                                    <a:pt x="50" y="32"/>
                                  </a:lnTo>
                                  <a:lnTo>
                                    <a:pt x="60" y="88"/>
                                  </a:lnTo>
                                  <a:lnTo>
                                    <a:pt x="82" y="130"/>
                                  </a:lnTo>
                                  <a:lnTo>
                                    <a:pt x="96" y="176"/>
                                  </a:lnTo>
                                  <a:lnTo>
                                    <a:pt x="96" y="260"/>
                                  </a:lnTo>
                                  <a:lnTo>
                                    <a:pt x="82" y="176"/>
                                  </a:lnTo>
                                  <a:lnTo>
                                    <a:pt x="56" y="120"/>
                                  </a:lnTo>
                                  <a:lnTo>
                                    <a:pt x="36" y="78"/>
                                  </a:lnTo>
                                  <a:lnTo>
                                    <a:pt x="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BC9E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16493804" name="Freeform 54"/>
                        <wps:cNvSpPr>
                          <a:spLocks/>
                        </wps:cNvSpPr>
                        <wps:spPr bwMode="auto">
                          <a:xfrm>
                            <a:off x="8565" y="10434"/>
                            <a:ext cx="1710" cy="1635"/>
                          </a:xfrm>
                          <a:custGeom>
                            <a:avLst/>
                            <a:gdLst>
                              <a:gd name="T0" fmla="*/ 1710 w 1710"/>
                              <a:gd name="T1" fmla="*/ 1635 h 1635"/>
                              <a:gd name="T2" fmla="*/ 1485 w 1710"/>
                              <a:gd name="T3" fmla="*/ 1275 h 1635"/>
                              <a:gd name="T4" fmla="*/ 810 w 1710"/>
                              <a:gd name="T5" fmla="*/ 435 h 1635"/>
                              <a:gd name="T6" fmla="*/ 0 w 1710"/>
                              <a:gd name="T7" fmla="*/ 0 h 16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710" h="1635">
                                <a:moveTo>
                                  <a:pt x="1710" y="1635"/>
                                </a:moveTo>
                                <a:cubicBezTo>
                                  <a:pt x="1672" y="1555"/>
                                  <a:pt x="1635" y="1475"/>
                                  <a:pt x="1485" y="1275"/>
                                </a:cubicBezTo>
                                <a:cubicBezTo>
                                  <a:pt x="1335" y="1075"/>
                                  <a:pt x="1057" y="647"/>
                                  <a:pt x="810" y="435"/>
                                </a:cubicBezTo>
                                <a:cubicBezTo>
                                  <a:pt x="563" y="223"/>
                                  <a:pt x="281" y="111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6493805" name="Oval 55" descr="20%"/>
                        <wps:cNvSpPr>
                          <a:spLocks noChangeArrowheads="1"/>
                        </wps:cNvSpPr>
                        <wps:spPr bwMode="auto">
                          <a:xfrm>
                            <a:off x="8490" y="10380"/>
                            <a:ext cx="76" cy="76"/>
                          </a:xfrm>
                          <a:prstGeom prst="ellipse">
                            <a:avLst/>
                          </a:pr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3111580" o:spid="_x0000_s1026" style="position:absolute;margin-left:325.6pt;margin-top:25.9pt;width:143pt;height:92.25pt;z-index:252127232" coordorigin="8490,10380" coordsize="2860,184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">
                <v:group id="Group 3" o:spid="_x0000_s1027" style="position:absolute;left:10161;top:11075;width:1189;height:1150;flip:x" coordorigin="160,453" coordsize="1864,224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">
                  <v:shape id="Freeform 4" o:spid="_x0000_s1028" style="position:absolute;left:248;top:1287;width:797;height:1309;visibility:visible;mso-wrap-style:square;v-text-anchor:top" coordsize="797,130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6SqaOywAA&#10;AOIAAAAPAAAAZHJzL2Rvd25yZXYueG1sRI9BS8NAFITvBf/D8gre2k1aojF2W7QgFLSgUer1mX1N&#10;FrNvQ3bbpv76riB4HGbmG2axGmwrjtR741hBOk1AEFdOG64VfLw/TXIQPiBrbB2TgjN5WC2vRgss&#10;tDvxGx3LUIsIYV+ggiaErpDSVw1Z9FPXEUdv73qLIcq+lrrHU4TbVs6S5EZaNBwXGuxo3VD1XR6s&#10;AvP1+niXvWzL83C7+2GzMZ+7Z6PU9Xh4uAcRaAj/4b/2RiuY5fM0TbM8g99L8Q7I5QU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HpKpo7LAAAA4gAAAA8AAAAAAAAAAAAAAAAAlwIA&#10;AGRycy9kb3ducmV2LnhtbFBLBQYAAAAABAAEAPUAAACPAwAAAAA=&#10;" path="m264,46l256,82,264,136,286,153,273,188,282,228,299,299,299,343,277,391,277,493,277,568,256,598,256,669,221,714,172,771,120,882,52,1088,,1246,98,1309,173,1306,204,1223,302,1005,415,845,465,761,510,532,510,434,557,372,540,479,540,564,563,601,557,685,563,754,601,845,579,982,579,1088,579,1188,570,1296,654,1276,745,1276,760,1185,797,952,797,815,760,639,767,571,783,479,783,251,760,45,540,54,272,,275,6,277,20,276,36,264,46xe" fillcolor="#bfbfbf" stroked="f">
                    <v:path arrowok="t" o:connecttype="custom" o:connectlocs="264,46;256,82;264,136;286,153;273,188;282,228;299,299;299,343;277,391;277,493;277,568;256,598;256,669;221,714;172,771;120,882;52,1088;0,1246;98,1309;173,1306;204,1223;302,1005;415,845;465,761;510,532;510,434;557,372;540,479;540,564;563,601;557,685;563,754;601,845;579,982;579,1088;579,1188;570,1296;654,1276;745,1276;760,1185;797,952;797,815;760,639;767,571;783,479;783,251;760,45;540,54;272,0;275,6;277,20;276,36;264,46" o:connectangles="0,0,0,0,0,0,0,0,0,0,0,0,0,0,0,0,0,0,0,0,0,0,0,0,0,0,0,0,0,0,0,0,0,0,0,0,0,0,0,0,0,0,0,0,0,0,0,0,0,0,0,0,0"/>
                  </v:shape>
                  <v:shape id="Freeform 5" o:spid="_x0000_s1029" style="position:absolute;left:357;top:598;width:655;height:802;visibility:visible;mso-wrap-style:square;v-text-anchor:top" coordsize="655,80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" path="m278,0l382,,425,3,460,9,489,20,512,38,532,59,550,87,568,118,587,157,625,242,646,293,649,333,655,378,614,384,555,405,643,678,609,744,539,793,398,802,256,789,190,763,151,735,125,696,125,660,155,643,129,611,116,555,82,497,26,448,7,401,,363,1,325,15,276,33,209,54,157,194,29,278,0xe" fillcolor="#962642" stroked="f">
                    <v:path arrowok="t" o:connecttype="custom" o:connectlocs="278,0;382,0;425,3;460,9;489,20;512,38;532,59;550,87;568,118;587,157;625,242;646,293;649,333;655,378;614,384;555,405;643,678;609,744;539,793;398,802;256,789;190,763;151,735;125,696;125,660;155,643;129,611;116,555;82,497;26,448;7,401;0,363;1,325;15,276;33,209;54,157;194,29;278,0" o:connectangles="0,0,0,0,0,0,0,0,0,0,0,0,0,0,0,0,0,0,0,0,0,0,0,0,0,0,0,0,0,0,0,0,0,0,0,0,0,0"/>
                  </v:shape>
                  <v:shape id="Freeform 6" o:spid="_x0000_s1030" style="position:absolute;left:647;top:650;width:83;height:151;visibility:visible;mso-wrap-style:square;v-text-anchor:top" coordsize="83,15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2I7vsyQAA&#10;AOIAAAAPAAAAZHJzL2Rvd25yZXYueG1sRI/dasJAFITvC77DcgTv6mYVi0ZX6Z80grnw5wEO2WMS&#10;zJ4N2a2mb98tFLwcZuYbZrXpbSNu1PnasQY1TkAQF87UXGo4n7bPcxA+IBtsHJOGH/KwWQ+eVpga&#10;d+cD3Y6hFBHCPkUNVQhtKqUvKrLox64ljt7FdRZDlF0pTYf3CLeNnCTJi7RYc1yosKX3iorr8dtq&#10;wLdPzHb+PMvlPr/ssyb/2n7kWo+G/esSRKA+PML/7cxomMynSqnZQsHfpXgH5PoX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A2I7vsyQAAAOIAAAAPAAAAAAAAAAAAAAAAAJcCAABk&#10;cnMvZG93bnJldi54bWxQSwUGAAAAAAQABAD1AAAAjQMAAAAA&#10;" path="m0,42l26,76,33,121,34,151,50,131,55,117,37,92,33,65,49,89,69,117,83,114,69,81,49,36,7,,,42xe" fillcolor="#ff2b3f" stroked="f">
                    <v:path arrowok="t" o:connecttype="custom" o:connectlocs="0,42;26,76;33,121;34,151;50,131;55,117;37,92;33,65;49,89;69,117;83,114;69,81;49,36;7,0;0,42" o:connectangles="0,0,0,0,0,0,0,0,0,0,0,0,0,0,0"/>
                  </v:shape>
                  <v:shape id="Freeform 7" o:spid="_x0000_s1031" style="position:absolute;left:650;top:790;width:47;height:104;visibility:visible;mso-wrap-style:square;v-text-anchor:top" coordsize="47,10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SofyyAAA&#10;AOIAAAAPAAAAZHJzL2Rvd25yZXYueG1sRI9da8IwFIbvB/sP4Qx2N9NmrGg1ypANBrvx6wccm2Nb&#10;bU66JNP675eB4OXL+/HwzhaD7cSZfGgda8hHGQjiypmWaw277efLGESIyAY7x6ThSgEW88eHGZbG&#10;XXhN502sRRrhUKKGJsa+lDJUDVkMI9cTJ+/gvMWYpK+l8XhJ47aTKssKabHlRGiwp2VD1WnzaxNk&#10;748fQa2Kb9yrleuK5Q8WV62fn4b3KYhIQ7yHb+0vo0GNX/M8f5so+L+U7oCc/wE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KJKh/LIAAAA4gAAAA8AAAAAAAAAAAAAAAAAlwIAAGRy&#10;cy9kb3ducmV2LnhtbFBLBQYAAAAABAAEAPUAAACMAwAAAAA=&#10;" path="m18,0l34,16,47,30,34,53,13,78,,104,10,40,18,0xe" fillcolor="#ff2b3f" stroked="f">
                    <v:path arrowok="t" o:connecttype="custom" o:connectlocs="18,0;34,16;47,30;34,53;13,78;0,104;10,40;18,0" o:connectangles="0,0,0,0,0,0,0,0"/>
                  </v:shape>
                  <v:shape id="Freeform 8" o:spid="_x0000_s1032" style="position:absolute;left:504;top:604;width:509;height:620;visibility:visible;mso-wrap-style:square;v-text-anchor:top" coordsize="509,62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PzIIywAA&#10;AOIAAAAPAAAAZHJzL2Rvd25yZXYueG1sRI9Pa8JAFMTvhX6H5RW81U20akxdRQRrRS/+QXp8zb4m&#10;abNvQ3bV+O27QqHHYWZ+w0xmranEhRpXWlYQdyMQxJnVJecKjoflcwLCeWSNlWVScCMHs+njwwRT&#10;ba+8o8ve5yJA2KWooPC+TqV0WUEGXdfWxMH7so1BH2STS93gNcBNJXtRNJQGSw4LBda0KCj72Z+N&#10;AjLL9YmPq/Nq5JO39nvzsq0/P5TqPLXzVxCeWv8f/mu/awW9pB/H8WDch/ulcAfk9Bc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Bw/MgjLAAAA4gAAAA8AAAAAAAAAAAAAAAAAlwIA&#10;AGRycy9kb3ducmV2LnhtbFBLBQYAAAAABAAEAPUAAACPAwAAAAA=&#10;" path="m137,0l185,,291,,342,16,381,61,411,107,413,163,418,195,400,239,428,200,428,164,428,133,452,167,489,255,509,307,504,326,485,333,424,352,387,368,333,368,325,355,351,359,374,359,413,333,369,336,342,334,342,307,355,282,379,261,356,264,374,236,395,203,398,167,381,197,356,254,333,265,333,246,351,229,364,213,335,216,342,190,361,160,385,134,374,130,362,135,340,164,333,144,349,127,366,97,366,71,351,98,329,120,322,154,317,121,317,88,299,63,303,85,317,171,317,218,299,203,290,141,277,91,275,50,264,88,278,192,320,242,320,278,304,320,303,357,294,379,275,373,277,392,322,422,320,448,299,447,273,427,229,424,199,409,170,396,212,437,288,460,317,503,348,529,352,588,335,620,273,605,225,579,251,575,234,539,281,526,255,500,186,491,148,473,118,421,75,350,26,293,,252,75,270,101,244,127,248,109,284,161,297,186,275,199,239,195,209,203,252,238,301,238,261,203,199,238,169,238,218,281,319,273,257,255,173,234,120,208,98,176,49,137,0xe" fillcolor="#ff2b3f" stroked="f">
                    <v:path arrowok="t" o:connecttype="custom" o:connectlocs="185,0;342,16;411,107;418,195;428,200;428,133;489,255;504,326;424,352;333,368;351,359;413,333;342,334;355,282;356,264;395,203;381,197;333,265;351,229;335,216;361,160;374,130;340,164;349,127;366,71;329,120;317,121;299,63;317,171;299,203;277,91;264,88;320,242;304,320;294,379;277,392;320,448;273,427;199,409;212,437;317,503;352,588;273,605;251,575;281,526;186,491;118,421;26,293;75,270;127,248;161,297;199,239;203,252;238,261;238,169;281,319;255,173;208,98;137,0" o:connectangles="0,0,0,0,0,0,0,0,0,0,0,0,0,0,0,0,0,0,0,0,0,0,0,0,0,0,0,0,0,0,0,0,0,0,0,0,0,0,0,0,0,0,0,0,0,0,0,0,0,0,0,0,0,0,0,0,0,0,0"/>
                  </v:shape>
                  <v:shape id="Freeform 9" o:spid="_x0000_s1033" style="position:absolute;left:411;top:923;width:340;height:309;visibility:visible;mso-wrap-style:square;v-text-anchor:top" coordsize="340,30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2jCZyAAA&#10;AOIAAAAPAAAAZHJzL2Rvd25yZXYueG1sRE/LasJAFN0L/YfhFrqrk0TREB2lKEJxUTX2gbvbzG0S&#10;mrkTMqPGv+8sCi4P5z1f9qYRF+pcbVlBPIxAEBdW11wqeD9unlMQziNrbCyTghs5WC4eBnPMtL3y&#10;gS65L0UIYZehgsr7NpPSFRUZdEPbEgfux3YGfYBdKXWH1xBuGplE0UQarDk0VNjSqqLiNz8bBafP&#10;EvNtYpr9x+68+Rrh9/rNTJV6euxfZiA89f4u/ne/agVJOorjeDIOm8OlcAfk4g8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DDaMJnIAAAA4gAAAA8AAAAAAAAAAAAAAAAAlwIAAGRy&#10;cy9kb3ducmV2LnhtbFBLBQYAAAAABAAEAPUAAACMAwAAAAA=&#10;" path="m84,0l140,31,187,87,140,53,151,83,189,115,246,172,309,203,340,243,296,260,241,291,198,309,172,265,233,265,259,247,220,243,132,234,187,220,259,220,215,211,172,211,106,207,80,181,132,181,198,168,189,141,106,168,62,164,36,132,114,132,101,106,45,106,18,87,49,79,114,87,67,70,,44,13,17,49,36,119,70,88,40,41,17,84,0xe" fillcolor="#ff2b3f" stroked="f">
                    <v:path arrowok="t" o:connecttype="custom" o:connectlocs="84,0;140,31;187,87;140,53;151,83;189,115;246,172;309,203;340,243;296,260;241,291;198,309;172,265;233,265;259,247;220,243;132,234;187,220;259,220;215,211;172,211;106,207;80,181;132,181;198,168;189,141;106,168;62,164;36,132;114,132;101,106;45,106;18,87;49,79;114,87;67,70;0,44;13,17;49,36;119,70;88,40;41,17;84,0" o:connectangles="0,0,0,0,0,0,0,0,0,0,0,0,0,0,0,0,0,0,0,0,0,0,0,0,0,0,0,0,0,0,0,0,0,0,0,0,0,0,0,0,0,0,0"/>
                  </v:shape>
                  <v:shape id="Freeform 10" o:spid="_x0000_s1034" style="position:absolute;left:583;top:1290;width:176;height:105;visibility:visible;mso-wrap-style:square;v-text-anchor:top" coordsize="176,10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" path="m69,4l120,4,142,48,176,88,142,105,52,105,,71,48,75,78,75,78,39,26,39,26,,69,4xe" fillcolor="#ff2b3f" stroked="f">
                    <v:path arrowok="t" o:connecttype="custom" o:connectlocs="69,4;120,4;142,48;176,88;142,105;52,105;0,71;48,75;78,75;78,39;26,39;26,0;69,4" o:connectangles="0,0,0,0,0,0,0,0,0,0,0,0,0"/>
                  </v:shape>
                  <v:shape id="Freeform 11" o:spid="_x0000_s1035" style="position:absolute;left:361;top:786;width:134;height:235;visibility:visible;mso-wrap-style:square;v-text-anchor:top" coordsize="134,23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LnnsyQAA&#10;AOIAAAAPAAAAZHJzL2Rvd25yZXYueG1sRI/LasJAFIb3Bd9hOEJ3dRKLItFRRFBsoQXjdXnIHJNo&#10;5kzIjJq+fWchuPz5b3yTWWsqcafGlZYVxL0IBHFmdcm5gt12+TEC4TyyxsoyKfgjB7Np522CibYP&#10;3tA99bkII+wSVFB4XydSuqwgg65na+LgnW1j0AfZ5FI3+AjjppL9KBpKgyWHhwJrWhSUXdObUbBI&#10;j9Hm6/C92v9u5+byM1ie8lul1Hu3nY9BeGr9K/xsr7WC/ugzjuPhIEAEpIADcvoP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A6LnnsyQAAAOIAAAAPAAAAAAAAAAAAAAAAAJcCAABk&#10;cnMvZG93bnJldi54bWxQSwUGAAAAAAQABAD1AAAAjQMAAAAA&#10;" path="m72,4l86,53,134,106,68,62,59,98,68,137,86,164,42,141,37,177,42,235,,183,,137,26,66,42,,72,4xe" fillcolor="#424c66" stroked="f">
                    <v:path arrowok="t" o:connecttype="custom" o:connectlocs="72,4;86,53;134,106;68,62;59,98;68,137;86,164;42,141;37,177;42,235;0,183;0,137;26,66;42,0;72,4" o:connectangles="0,0,0,0,0,0,0,0,0,0,0,0,0,0,0"/>
                  </v:shape>
                  <v:shape id="Freeform 12" o:spid="_x0000_s1036" style="position:absolute;left:878;top:940;width:131;height:66;visibility:visible;mso-wrap-style:square;v-text-anchor:top" coordsize="131,66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" path="m0,53l49,23,131,,127,32,88,32,36,66,,53xe" fillcolor="#ff2b3f" stroked="f">
                    <v:path arrowok="t" o:connecttype="custom" o:connectlocs="0,53;49,23;131,0;127,32;88,32;36,66;0,53" o:connectangles="0,0,0,0,0,0,0"/>
                  </v:shape>
                  <v:shape id="Freeform 13" o:spid="_x0000_s1037" style="position:absolute;left:618;top:1401;width:148;height:53;visibility:visible;mso-wrap-style:square;v-text-anchor:top" coordsize="148,53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" path="m37,0l118,,148,53,88,46,,23,37,0xe" fillcolor="#f4eaea" stroked="f">
                    <v:path arrowok="t" o:connecttype="custom" o:connectlocs="37,0;118,0;148,53;88,46;0,23;37,0" o:connectangles="0,0,0,0,0,0"/>
                  </v:shape>
                  <v:shape id="Freeform 14" o:spid="_x0000_s1038" style="position:absolute;left:690;top:1401;width:242;height:670;visibility:visible;mso-wrap-style:square;v-text-anchor:top" coordsize="242,67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vqddqywAA&#10;AOIAAAAPAAAAZHJzL2Rvd25yZXYueG1sRI9Ba8JAFITvQv/D8gredBOjIqmrtAWhIFjUltLbI/ua&#10;LM2+TbJbTf59t1DwOMzMN8x629taXKjzxrGCdJqAIC6cNlwqeDvvJisQPiBrrB2TgoE8bDd3ozXm&#10;2l35SJdTKEWEsM9RQRVCk0vpi4os+qlriKP35TqLIcqulLrDa4TbWs6SZCktGo4LFTb0XFHxffqx&#10;Ct4/50OmP7Cet096374ezNAujFLj+/7xAUSgPtzC/+0XrWC2ytI0XS4y+LsU74Dc/AI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O+p12rLAAAA4gAAAA8AAAAAAAAAAAAAAAAAlwIA&#10;AGRycy9kb3ducmV2LnhtbFBLBQYAAAAABAAEAPUAAACPAwAAAAA=&#10;" path="m144,0l144,61,144,130,128,183,91,221,85,274,46,350,38,457,,518,,670,53,494,85,388,121,274,152,213,175,153,242,84,212,7,144,0xe" fillcolor="#f4eaea" stroked="f">
                    <v:path arrowok="t" o:connecttype="custom" o:connectlocs="144,0;144,61;144,130;128,183;91,221;85,274;46,350;38,457;0,518;0,670;53,494;85,388;121,274;152,213;175,153;242,84;212,7;144,0" o:connectangles="0,0,0,0,0,0,0,0,0,0,0,0,0,0,0,0,0,0"/>
                  </v:shape>
                  <v:shape id="Freeform 15" o:spid="_x0000_s1039" style="position:absolute;left:605;top:1453;width:159;height:199;flip:x;visibility:visible;mso-wrap-style:square;v-text-anchor:top" coordsize="159,19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jEeKxwAA&#10;AOIAAAAPAAAAZHJzL2Rvd25yZXYueG1sRI9BS8NAFITvQv/D8gre7Ca1xhK7LaVY9Gr04PGRfSah&#10;2bdh96WJ/94VBI/DzHzD7A6z69WVQuw8G8hXGSji2tuOGwMf7+e7LagoyBZ7z2TgmyIc9oubHZbW&#10;T/xG10oalSAcSzTQigyl1rFuyWFc+YE4eV8+OJQkQ6NtwCnBXa/XWVZohx2nhRYHOrVUX6rRGehe&#10;JgrF5/MoYxV5ksejnDeNMbfL+fgESmiW//Bf+9UaWG/v8zwvHjbweyndAb3/AQ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EIxHiscAAADiAAAADwAAAAAAAAAAAAAAAACXAgAAZHJz&#10;L2Rvd25yZXYueG1sUEsFBgAAAAAEAAQA9QAAAIsDAAAAAA==&#10;" path="m0,1l79,,98,10,143,36,125,43,79,23,62,27,84,42,134,55,134,75,151,88,151,111,159,137,153,179,128,195,79,199,79,187,102,180,133,170,111,163,68,170,56,156,56,125,39,121,29,98,71,111,71,97,39,88,10,56,63,61,105,86,98,65,72,52,39,37,53,14,10,16,,1xe" fillcolor="#f4eaea" stroked="f">
                    <v:path arrowok="t" o:connecttype="custom" o:connectlocs="0,1;79,0;98,10;143,36;125,43;79,23;62,27;84,42;134,55;134,75;151,88;151,111;159,137;153,179;128,195;79,199;79,187;102,180;133,170;111,163;68,170;56,156;56,125;39,121;29,98;71,111;71,97;39,88;10,56;63,61;105,86;98,65;72,52;39,37;53,14;10,16;0,1" o:connectangles="0,0,0,0,0,0,0,0,0,0,0,0,0,0,0,0,0,0,0,0,0,0,0,0,0,0,0,0,0,0,0,0,0,0,0,0,0"/>
                  </v:shape>
                  <v:shape id="Freeform 16" o:spid="_x0000_s1040" style="position:absolute;left:691;top:1655;width:48;height:31;visibility:visible;mso-wrap-style:square;v-text-anchor:top" coordsize="48,3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" path="m0,11l48,,44,29,5,31,,11xe" fillcolor="#f4eaea" stroked="f">
                    <v:path arrowok="t" o:connecttype="custom" o:connectlocs="0,11;48,0;44,29;5,31;0,11" o:connectangles="0,0,0,0,0"/>
                  </v:shape>
                  <v:shape id="Freeform 17" o:spid="_x0000_s1041" style="position:absolute;left:684;top:1698;width:42;height:49;visibility:visible;mso-wrap-style:square;v-text-anchor:top" coordsize="42,4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64R7ywAA&#10;AOIAAAAPAAAAZHJzL2Rvd25yZXYueG1sRI9Ba8JAFITvhf6H5RV6q5u1bZDoKqUiiBCKWvH6zL4m&#10;wezbNLua9N93C0KPw8x8w8wWg23ElTpfO9agRgkI4sKZmksNn/vV0wSED8gGG8ek4Yc8LOb3dzPM&#10;jOt5S9ddKEWEsM9QQxVCm0npi4os+pFriaP35TqLIcqulKbDPsJtI8dJkkqLNceFClt6r6g47y5W&#10;g+Rtfly/nM6bPF0e+o99Xnwro/Xjw/A2BRFoCP/hW3ttNIwnz0qp9DWFv0vxDsj5LwA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NjrhHvLAAAA4gAAAA8AAAAAAAAAAAAAAAAAlwIA&#10;AGRycy9kb3ducmV2LnhtbFBLBQYAAAAABAAEAPUAAACPAwAAAAA=&#10;" path="m0,0l42,,22,49,,0xe" fillcolor="#f4eaea" stroked="f">
                    <v:path arrowok="t" o:connecttype="custom" o:connectlocs="0,0;42,0;22,49;0,0" o:connectangles="0,0,0,0"/>
                  </v:shape>
                  <v:shape id="Freeform 18" o:spid="_x0000_s1042" style="position:absolute;left:816;top:1489;width:245;height:1090;visibility:visible;mso-wrap-style:square;v-text-anchor:top" coordsize="245,109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grdRywAA&#10;AOIAAAAPAAAAZHJzL2Rvd25yZXYueG1sRI9BSwMxFITvgv8hPMGLtNms2Na1aVHBtnhz29LrY/O6&#10;u7h5WZK0Xf+9EYQeh5n5hpkvB9uJM/nQOtagxhkI4sqZlmsNu+3HaAYiRGSDnWPS8EMBlovbmzkW&#10;xl34i85lrEWCcChQQxNjX0gZqoYshrHriZN3dN5iTNLX0ni8JLjtZJ5lE2mx5bTQYE/vDVXf5clq&#10;qE/5XsW39eH48Jk/+5U9rLL9Wuv7u+H1BUSkIV7D/+2N0ZDPHpVSk6cp/F1Kd0AufgE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JGCt1HLAAAA4gAAAA8AAAAAAAAAAAAAAAAAlwIA&#10;AGRycy9kb3ducmV2LnhtbFBLBQYAAAAABAAEAPUAAACPAwAAAAA=&#10;" path="m121,0l88,33,60,121,,193,,222,15,239,75,264,83,285,72,308,80,369,63,499,124,437,101,506,70,574,124,529,161,490,140,559,86,666,80,780,80,879,116,840,177,719,161,817,124,902,131,997,40,997,93,1036,63,1081,131,1081,199,1090,199,990,229,833,245,643,238,483,210,418,215,323,215,156,161,72,192,3,121,0xe" fillcolor="#f4eaea" stroked="f">
                    <v:path arrowok="t" o:connecttype="custom" o:connectlocs="121,0;88,33;60,121;0,193;0,222;15,239;75,264;83,285;72,308;80,369;63,499;124,437;101,506;70,574;124,529;161,490;140,559;86,666;80,780;80,879;116,840;177,719;161,817;124,902;131,997;40,997;93,1036;63,1081;131,1081;199,1090;199,990;229,833;245,643;238,483;210,418;215,323;215,156;161,72;192,3;121,0" o:connectangles="0,0,0,0,0,0,0,0,0,0,0,0,0,0,0,0,0,0,0,0,0,0,0,0,0,0,0,0,0,0,0,0,0,0,0,0,0,0,0,0"/>
                  </v:shape>
                  <v:shape id="Freeform 19" o:spid="_x0000_s1043" style="position:absolute;left:300;top:1900;width:381;height:686;visibility:visible;mso-wrap-style:square;v-text-anchor:top" coordsize="381,686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eNgl0xgAA&#10;AOIAAAAPAAAAZHJzL2Rvd25yZXYueG1sRE/JbsIwEL0j8Q/WIPUGjqFEKMUgKCqqxIml91E8zdJ4&#10;nMYuhL+vD0gcn96+XPe2EVfqfOVYg5okIIhzZyouNFzOH+MFCB+QDTaOScOdPKxXw8ESM+NufKTr&#10;KRQihrDPUEMZQptJ6fOSLPqJa4kj9+06iyHCrpCmw1sMt42cJkkqLVYcG0ps6b2k/Of0ZzVs721x&#10;qfe71L/WX4d6jur3vG+0fhn1mzcQgfrwFD/cn0bDdDFTSqXzuDleindArv4B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eNgl0xgAAAOIAAAAPAAAAAAAAAAAAAAAAAJcCAABkcnMv&#10;ZG93bnJldi54bWxQSwUGAAAAAAQABAD1AAAAigMAAAAA&#10;" path="m280,0l309,33,335,33,329,13,348,29,348,72,358,46,378,56,381,102,371,158,352,251,316,324,175,542,159,594,121,610,116,670,68,686,16,679,,633,61,663,38,579,91,594,116,556,61,520,116,460,175,429,220,369,234,239,318,179,182,209,204,171,280,125,355,118,250,109,311,65,257,26,280,0xe" fillcolor="#f4eaea" stroked="f">
                    <v:path arrowok="t" o:connecttype="custom" o:connectlocs="280,0;309,33;335,33;329,13;348,29;348,72;358,46;378,56;381,102;371,158;352,251;316,324;175,542;159,594;121,610;116,670;68,686;16,679;0,633;61,663;38,579;91,594;116,556;61,520;116,460;175,429;220,369;234,239;318,179;182,209;204,171;280,125;355,118;250,109;311,65;257,26;280,0" o:connectangles="0,0,0,0,0,0,0,0,0,0,0,0,0,0,0,0,0,0,0,0,0,0,0,0,0,0,0,0,0,0,0,0,0,0,0,0,0"/>
                  </v:shape>
                  <v:shape id="Freeform 20" o:spid="_x0000_s1044" style="position:absolute;left:160;top:2613;width:153;height:85;visibility:visible;mso-wrap-style:square;v-text-anchor:top" coordsize="153,8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" path="m31,0l84,,113,16,153,45,132,85,88,85,31,67,,38,31,0xe" fillcolor="#8e7f89" stroked="f">
                    <v:path arrowok="t" o:connecttype="custom" o:connectlocs="31,0;84,0;113,16;153,45;132,85;88,85;31,67;0,38;31,0" o:connectangles="0,0,0,0,0,0,0,0,0"/>
                  </v:shape>
                  <v:shape id="Freeform 21" o:spid="_x0000_s1045" style="position:absolute;left:179;top:2621;width:124;height:73;visibility:visible;mso-wrap-style:square;v-text-anchor:top" coordsize="124,73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" path="m27,0l0,18,7,47,40,73,110,73,124,37,87,4,27,0xe" fillcolor="#c1c4cc" stroked="f">
                    <v:path arrowok="t" o:connecttype="custom" o:connectlocs="27,0;0,18;7,47;40,73;110,73;124,37;87,4;27,0" o:connectangles="0,0,0,0,0,0,0,0"/>
                  </v:shape>
                  <v:shape id="Freeform 22" o:spid="_x0000_s1046" style="position:absolute;left:201;top:2632;width:88;height:52;visibility:visible;mso-wrap-style:square;v-text-anchor:top" coordsize="88,5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xe4uxwAA&#10;AOIAAAAPAAAAZHJzL2Rvd25yZXYueG1sRI9RS8MwFIXfBf9DuAPfXJoKZXTLhgwEQUXstvdrc23q&#10;mpvQxLX+eyMIPh7OOd/hbHazG8SFxth71qCWBQji1pueOw3Hw8PtCkRMyAYHz6ThmyLsttdXG6yN&#10;n/iNLk3qRIZwrFGDTSnUUsbWksO49IE4ex9+dJiyHDtpRpwy3A2yLIpKOuw5L1gMtLfUnpsvp6G3&#10;geg18ItvpvJ8mD5Pz0/vSuubxXy/BpFoTv/hv/aj0VCu7pRSVaXg91K+A3L7Aw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5cXuLscAAADiAAAADwAAAAAAAAAAAAAAAACXAgAAZHJz&#10;L2Rvd25yZXYueG1sUEsFBgAAAAAEAAQA9QAAAIsDAAAAAA==&#10;" path="m0,29l11,4,43,,88,19,83,48,43,52,,29xe" fillcolor="#f4eaea" stroked="f">
                    <v:path arrowok="t" o:connecttype="custom" o:connectlocs="0,29;11,4;43,0;88,19;83,48;43,52;0,29" o:connectangles="0,0,0,0,0,0,0"/>
                  </v:shape>
                  <v:shape id="Freeform 23" o:spid="_x0000_s1047" style="position:absolute;left:237;top:2563;width:105;height:95;visibility:visible;mso-wrap-style:square;v-text-anchor:top" coordsize="105,9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" path="m0,40l59,,76,19,105,55,76,95,47,66,,40xe" fillcolor="#bc5100" stroked="f">
                    <v:path arrowok="t" o:connecttype="custom" o:connectlocs="0,40;59,0;76,19;105,55;76,95;47,66;0,40" o:connectangles="0,0,0,0,0,0,0"/>
                  </v:shape>
                  <v:shape id="Freeform 24" o:spid="_x0000_s1048" style="position:absolute;left:811;top:2561;width:186;height:133;visibility:visible;mso-wrap-style:square;v-text-anchor:top" coordsize="186,133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" path="m70,2l41,,12,28,12,60,,90,15,133,85,133,175,133,186,104,146,64,146,5,70,2xe" fillcolor="#350700" stroked="f">
                    <v:path arrowok="t" o:connecttype="custom" o:connectlocs="70,2;41,0;12,28;12,60;0,90;15,133;85,133;175,133;186,104;146,64;146,5;70,2" o:connectangles="0,0,0,0,0,0,0,0,0,0,0,0"/>
                  </v:shape>
                  <v:shape id="Freeform 25" o:spid="_x0000_s1049" style="position:absolute;left:852;top:2618;width:141;height:54;visibility:visible;mso-wrap-style:square;v-text-anchor:top" coordsize="141,5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" path="m0,26l47,,105,,141,11,141,50,108,50,40,54,4,43,,26xe" fillcolor="#8e7f89" stroked="f">
                    <v:path arrowok="t" o:connecttype="custom" o:connectlocs="0,26;47,0;105,0;141,11;141,50;108,50;40,54;4,43;0,26" o:connectangles="0,0,0,0,0,0,0,0,0"/>
                  </v:shape>
                  <v:shape id="Freeform 26" o:spid="_x0000_s1050" style="position:absolute;left:892;top:2613;width:108;height:41;visibility:visible;mso-wrap-style:square;v-text-anchor:top" coordsize="108,4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xwJNyAAA&#10;AOIAAAAPAAAAZHJzL2Rvd25yZXYueG1sRI9BS8QwFITvgv8hPMGbm6bSUrqbXVQUPAmuFT0+mrdN&#10;2eSlNHG3/nsjCB6HmfmG2ewW78SJ5jgG1qBWBQjiPpiRBw3d29NNAyImZIMuMGn4pgi77eXFBlsT&#10;zvxKp30aRIZwbFGDTWlqpYy9JY9xFSbi7B3C7DFlOQ/SzHjOcO9kWRS19DhyXrA40YOl/rj/8hqa&#10;7uWoys5Vzn/SYxg+7Hsl77W+vlru1iASLek//Nd+NhrK5lYpVdcV/F7Kd0Bufw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LPHAk3IAAAA4gAAAA8AAAAAAAAAAAAAAAAAlwIAAGRy&#10;cy9kb3ducmV2LnhtbFBLBQYAAAAABAAEAPUAAACMAwAAAAA=&#10;" path="m0,19l43,,91,5,108,26,61,41,25,41,,19xe" fillcolor="#c1c4cc" stroked="f">
                    <v:path arrowok="t" o:connecttype="custom" o:connectlocs="0,19;43,0;91,5;108,26;61,41;25,41;0,19" o:connectangles="0,0,0,0,0,0,0"/>
                  </v:shape>
                  <v:shape id="Freeform 27" o:spid="_x0000_s1051" style="position:absolute;left:935;top:2610;width:58;height:41;visibility:visible;mso-wrap-style:square;v-text-anchor:top" coordsize="58,4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4pKZNyAAA&#10;AOIAAAAPAAAAZHJzL2Rvd25yZXYueG1sRI9BS8NAFITvgv9heQVvdpMIocRuS2kVPJpaqN4e2dds&#10;MPteyK5p/PeuIHgcZuYbZr2dfa8mGkMnbCBfZqCIG7EdtwZOb8/3K1AhIlvshcnANwXYbm5v1lhZ&#10;uXJN0zG2KkE4VGjAxThUWofGkcewlIE4eRcZPcYkx1bbEa8J7ntdZFmpPXacFhwOtHfUfB6/vAH5&#10;uDwdDnJ+f5Uaz8VU1LgfnDF3i3n3CCrSHP/Df+0Xa6BYPeR5XpYl/F5Kd0Bvfg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Hikpk3IAAAA4gAAAA8AAAAAAAAAAAAAAAAAlwIAAGRy&#10;cy9kb3ducmV2LnhtbFBLBQYAAAAABAAEAPUAAACMAwAAAAA=&#10;" path="m3,0l41,,58,22,34,41,,29,,24,2,11,3,,3,0xe" stroked="f">
                    <v:path arrowok="t" o:connecttype="custom" o:connectlocs="3,0;41,0;58,22;34,41;0,29;0,24;2,11;3,0;3,0" o:connectangles="0,0,0,0,0,0,0,0,0"/>
                  </v:shape>
                  <v:shape id="Freeform 28" o:spid="_x0000_s1052" style="position:absolute;left:881;top:2577;width:69;height:29;visibility:visible;mso-wrap-style:square;v-text-anchor:top" coordsize="69,2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" path="m64,0l69,26,40,26,,29,15,,17,,21,,28,,36,,44,,53,,60,,64,0xe" fillcolor="#bc5100" stroked="f">
                    <v:path arrowok="t" o:connecttype="custom" o:connectlocs="64,0;69,26;40,26;0,29;15,0;17,0;21,0;28,0;36,0;44,0;53,0;60,0;64,0" o:connectangles="0,0,0,0,0,0,0,0,0,0,0,0,0"/>
                  </v:shape>
                  <v:shape id="Freeform 29" o:spid="_x0000_s1053" style="position:absolute;left:608;top:1170;width:561;height:541;visibility:visible;mso-wrap-style:square;v-text-anchor:top" coordsize="561,54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tpXTwwAA&#10;AOIAAAAPAAAAZHJzL2Rvd25yZXYueG1sRE/LisIwFN0L/kO4wuw0bQeqVqOIIONGqI8PuDTXttrc&#10;lCaj9e/NQnB5OO/lujeNeFDnassK4kkEgriwuuZSweW8G89AOI+ssbFMCl7kYL0aDpaYafvkIz1O&#10;vhQhhF2GCirv20xKV1Rk0E1sSxy4q+0M+gC7UuoOnyHcNDKJolQarDk0VNjStqLifvo3CvK/6JDs&#10;cneXt2NiKD/4Kbq5Uj+jfrMA4an3X/HHvdcKktlvHMdpGjaHS+EOyNU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VtpXTwwAAAOIAAAAPAAAAAAAAAAAAAAAAAJcCAABkcnMvZG93&#10;bnJldi54bWxQSwUGAAAAAAQABAD1AAAAhwMAAAAA&#10;" path="m115,133l154,155,200,202,242,253,314,300,371,322,395,339,413,365,413,411,426,455,443,480,476,489,489,511,519,511,532,541,561,537,561,480,561,416,548,365,480,287,443,257,353,172,307,120,238,78,197,52,133,,78,26,,65,16,78,30,87,43,96,57,101,70,107,83,114,99,122,115,133xe" fillcolor="#994200" stroked="f">
                    <v:path arrowok="t" o:connecttype="custom" o:connectlocs="115,133;154,155;200,202;242,253;314,300;371,322;395,339;413,365;413,411;426,455;443,480;476,489;489,511;519,511;532,541;561,537;561,480;561,416;548,365;480,287;443,257;353,172;307,120;238,78;197,52;133,0;78,26;0,65;16,78;30,87;43,96;57,101;70,107;83,114;99,122;115,133" o:connectangles="0,0,0,0,0,0,0,0,0,0,0,0,0,0,0,0,0,0,0,0,0,0,0,0,0,0,0,0,0,0,0,0,0,0,0,0"/>
                  </v:shape>
                  <v:shape id="Freeform 30" o:spid="_x0000_s1054" style="position:absolute;left:830;top:977;width:234;height:476;visibility:visible;mso-wrap-style:square;v-text-anchor:top" coordsize="234,476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FuR9ywAA&#10;AOIAAAAPAAAAZHJzL2Rvd25yZXYueG1sRI9ba8JAFITfC/6H5Qi+1U28BE1dRQXBFnzwQn09ZE+T&#10;1OzZkF01/feuUPBxmJlvmNmiNZW4UeNKywrifgSCOLO65FzB6bh5n4BwHlljZZkU/JGDxbzzNsNU&#10;2zvv6XbwuQgQdikqKLyvUyldVpBB17c1cfB+bGPQB9nkUjd4D3BTyUEUJdJgyWGhwJrWBWWXw9Uo&#10;OI+Hn6PVfrxx3/q03k1/SZ6/rkr1uu3yA4Sn1r/C/+2tVjCYDOM4TpIpPC+FOyDnDwA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E8W5H3LAAAA4gAAAA8AAAAAAAAAAAAAAAAAlwIA&#10;AGRycy9kb3ducmV2LnhtbFBLBQYAAAAABAAEAPUAAACPAwAAAAA=&#10;" path="m0,44l35,95,36,124,39,152,43,178,51,202,58,227,66,251,75,277,85,304,157,430,234,476,217,352,195,241,178,180,162,124,153,91,131,,85,31,25,39,,44xe" fillcolor="#994200" stroked="f">
                    <v:path arrowok="t" o:connecttype="custom" o:connectlocs="0,44;35,95;36,124;39,152;43,178;51,202;58,227;66,251;75,277;85,304;157,430;234,476;217,352;195,241;178,180;162,124;153,91;131,0;85,31;25,39;0,44" o:connectangles="0,0,0,0,0,0,0,0,0,0,0,0,0,0,0,0,0,0,0,0,0"/>
                  </v:shape>
                  <v:shape id="Freeform 31" o:spid="_x0000_s1055" style="position:absolute;left:681;top:1170;width:491;height:521;visibility:visible;mso-wrap-style:square;v-text-anchor:top" coordsize="491,52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AN61yAAA&#10;AOIAAAAPAAAAZHJzL2Rvd25yZXYueG1sRI/fSsMwFMbvBd8hHME7l2YbtdRlQ8cKeqHg9AEOzVlT&#10;bE5qkm3d2y8Xgpcf3z9+q83kBnGiEHvPGtSsAEHcetNzp+H7q3moQMSEbHDwTBouFGGzvr1ZYW38&#10;mT/ptE+dyCMca9RgUxprKWNryWGc+ZE4ewcfHKYsQydNwHMed4OcF0UpHfacHyyOtLXU/uyPTsPB&#10;KtdUv7vdS39pwvJ9gW/jR6n1/d30/AQi0ZT+w3/tV6NhXi2UUuVjhshIGQfk+go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MUA3rXIAAAA4gAAAA8AAAAAAAAAAAAAAAAAlwIAAGRy&#10;cy9kb3ducmV2LnhtbFBLBQYAAAAABAAEAPUAAACMAwAAAAA=&#10;" path="m0,31l49,80,96,109,137,113,184,135,137,135,156,179,237,243,296,280,355,325,355,351,355,377,370,403,370,447,396,436,422,462,446,462,458,480,465,521,491,518,491,480,488,391,432,313,399,276,337,231,266,158,218,109,149,65,97,49,52,,,31xe" fillcolor="#f49e70" stroked="f">
                    <v:path arrowok="t" o:connecttype="custom" o:connectlocs="0,31;49,80;96,109;137,113;184,135;137,135;156,179;237,243;296,280;355,325;355,351;355,377;370,403;370,447;396,436;422,462;446,462;458,480;465,521;491,518;491,480;488,391;432,313;399,276;337,231;266,158;218,109;149,65;97,49;52,0;0,31" o:connectangles="0,0,0,0,0,0,0,0,0,0,0,0,0,0,0,0,0,0,0,0,0,0,0,0,0,0,0,0,0,0,0"/>
                  </v:shape>
                  <v:shape id="Freeform 32" o:spid="_x0000_s1056" style="position:absolute;left:882;top:990;width:165;height:423;visibility:visible;mso-wrap-style:square;v-text-anchor:top" coordsize="165,423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bvWRyQAA&#10;AOIAAAAPAAAAZHJzL2Rvd25yZXYueG1sRI9Ba8JAFITvBf/D8oTe6mYN1RBdpRSEEvBQtT0/ss8k&#10;mn0bsqvGf98tCB6HmfmGWa4H24or9b5xrEFNEhDEpTMNVxoO+81bBsIHZIOtY9JwJw/r1ehliblx&#10;N/6m6y5UIkLY56ihDqHLpfRlTRb9xHXE0Tu63mKIsq+k6fEW4baV0ySZSYsNx4UaO/qsqTzvLlZD&#10;djqY5jjflkWa3ovwuy1+zu+o9et4+FiACDSEZ/jR/jIaplmqlJrNFfxfindArv4A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AjbvWRyQAAAOIAAAAPAAAAAAAAAAAAAAAAAJcCAABk&#10;cnMvZG93bnJldi54bWxQSwUGAAAAAAQABAD1AAAAjQMAAAAA&#10;" path="m0,26l7,59,45,59,55,93,55,130,65,166,91,204,110,278,131,389,165,423,165,345,143,201,117,140,104,100,88,,50,7,,26xe" fillcolor="#f49e70" stroked="f">
                    <v:path arrowok="t" o:connecttype="custom" o:connectlocs="0,26;7,59;45,59;55,93;55,130;65,166;91,204;110,278;131,389;165,423;165,345;143,201;117,140;104,100;88,0;50,7;0,26" o:connectangles="0,0,0,0,0,0,0,0,0,0,0,0,0,0,0,0,0"/>
                  </v:shape>
                  <v:shape id="Freeform 33" o:spid="_x0000_s1057" style="position:absolute;left:1161;top:1632;width:863;height:664;visibility:visible;mso-wrap-style:square;v-text-anchor:top" coordsize="863,66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WeWmyyAAA&#10;AOIAAAAPAAAAZHJzL2Rvd25yZXYueG1sRI/NasMwEITvhb6D2EJujWwFjHGjhFIoLS095O++tTa2&#10;qbUykuo4ffoqEMhxmJlvmOV6sr0YyYfOsYZ8noEgrp3puNGw370+liBCRDbYOyYNZwqwXt3fLbEy&#10;7sQbGrexEQnCoUINbYxDJWWoW7IY5m4gTt7ReYsxSd9I4/GU4LaXKssKabHjtNDiQC8t1T/bX6vB&#10;u2/zpSgeR/f20R0+w1+hFjutZw/T8xOISFO8ha/td6NBlYs8z4tSweVSugNy9Q8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JZ5abLIAAAA4gAAAA8AAAAAAAAAAAAAAAAAlwIAAGRy&#10;cy9kb3ducmV2LnhtbFBLBQYAAAAABAAEAPUAAACMAwAAAAA=&#10;" path="m0,0l705,609,776,609,840,569,863,617,776,664,690,614,23,56,,0xe" fillcolor="#424c66" stroked="f">
                    <v:path arrowok="t" o:connecttype="custom" o:connectlocs="0,0;705,609;776,609;840,569;863,617;776,664;690,614;23,56;0,0" o:connectangles="0,0,0,0,0,0,0,0,0"/>
                  </v:shape>
                  <v:shape id="Freeform 34" o:spid="_x0000_s1058" style="position:absolute;left:403;top:453;width:260;height:232;visibility:visible;mso-wrap-style:square;v-text-anchor:top" coordsize="260,23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" path="m0,175l4,141,1,103,8,69,40,43,86,36,112,34,96,23,121,21,154,26,173,24,161,,193,8,209,24,232,72,251,102,260,145,260,175,231,188,190,207,109,223,31,230,16,232,,216,,175xe" fillcolor="#630" stroked="f">
                    <v:path arrowok="t" o:connecttype="custom" o:connectlocs="0,175;4,141;1,103;8,69;40,43;86,36;112,34;96,23;121,21;154,26;173,24;161,0;193,8;209,24;232,72;251,102;260,145;260,175;231,188;190,207;109,223;31,230;16,232;0,216;0,175" o:connectangles="0,0,0,0,0,0,0,0,0,0,0,0,0,0,0,0,0,0,0,0,0,0,0,0,0"/>
                  </v:shape>
                  <v:shape id="Freeform 35" o:spid="_x0000_s1059" style="position:absolute;left:478;top:709;width:182;height:162;visibility:visible;mso-wrap-style:square;v-text-anchor:top" coordsize="182,16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70xdyQAA&#10;AOIAAAAPAAAAZHJzL2Rvd25yZXYueG1sRI9Ba8JAFITvQv/D8gq96SZWJKSuUgsNvVgwlp4f2Wd2&#10;a/ZtyG41/feuUPA4zMw3zGozuk6caQjWs4J8loEgbry23Cr4OrxPCxAhImvsPJOCPwqwWT9MVlhq&#10;f+E9nevYigThUKICE2NfShkaQw7DzPfEyTv6wWFMcmilHvCS4K6T8yxbSoeW04LBnt4MNaf61ymg&#10;KmSLarfd2U8+bavj94+z5qDU0+P4+gIi0hjv4f/2h1YwL57zPF8WC7hdSndArq8A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AV70xdyQAAAOIAAAAPAAAAAAAAAAAAAAAAAJcCAABk&#10;cnMvZG93bnJldi54bWxQSwUGAAAAAAQABAD1AAAAjQMAAAAA&#10;" path="m0,92l21,110,43,124,60,143,86,146,102,143,111,153,135,162,161,150,179,107,182,64,179,,143,62,,92xe" fillcolor="#822800" stroked="f">
                    <v:path arrowok="t" o:connecttype="custom" o:connectlocs="0,92;21,110;43,124;60,143;86,146;102,143;111,153;135,162;161,150;179,107;182,64;179,0;143,62;0,92" o:connectangles="0,0,0,0,0,0,0,0,0,0,0,0,0,0"/>
                  </v:shape>
                  <v:shape id="Freeform 36" o:spid="_x0000_s1060" style="position:absolute;left:401;top:529;width:275;height:281;visibility:visible;mso-wrap-style:square;v-text-anchor:top" coordsize="275,28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xOW5yAAA&#10;AOIAAAAPAAAAZHJzL2Rvd25yZXYueG1sRI9fa8IwFMXfB/sO4Q72IprUgdZqlDEYjD053d6vzbWt&#10;a25Kktnu2xtB8PFw/vw4q81gW3EmHxrHGrKJAkFcOtNwpeF7/z7OQYSIbLB1TBr+KcBm/fiwwsK4&#10;nr/ovIuVSCMcCtRQx9gVUoayJoth4jri5B2dtxiT9JU0Hvs0bls5VWomLTacCDV29FZT+bv7s4k7&#10;2m/V6LPKu7mUStHi0J9+vNbPT8PrEkSkId7Dt/aH0TDNX7Ism6sZXC+lOyDXFw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J3E5bnIAAAA4gAAAA8AAAAAAAAAAAAAAAAAlwIAAGRy&#10;cy9kb3ducmV2LnhtbFBLBQYAAAAABAAEAPUAAACMAwAAAAA=&#10;" path="m36,222l55,261,90,281,139,281,225,258,256,215,263,164,275,133,272,91,269,48,241,,251,33,260,76,250,110,214,104,188,120,124,133,70,137,45,123,16,127,18,156,6,138,5,92,,115,3,153,36,222xe" fillcolor="#600" stroked="f">
                    <v:path arrowok="t" o:connecttype="custom" o:connectlocs="36,222;55,261;90,281;139,281;225,258;256,215;263,164;275,133;272,91;269,48;241,0;251,33;260,76;250,110;214,104;188,120;124,133;70,137;45,123;16,127;18,156;6,138;5,92;0,115;3,153;36,222" o:connectangles="0,0,0,0,0,0,0,0,0,0,0,0,0,0,0,0,0,0,0,0,0,0,0,0,0,0"/>
                  </v:shape>
                  <v:shape id="Freeform 37" o:spid="_x0000_s1061" style="position:absolute;left:551;top:803;width:36;height:36;visibility:visible;mso-wrap-style:square;v-text-anchor:top" coordsize="36,36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8osRRywAA&#10;AOIAAAAPAAAAZHJzL2Rvd25yZXYueG1sRI9fS8NAEMTfBb/DsQXf7CVV+if2WqwiCFrQtg8+Lrnt&#10;JZrbi7m1jd/eEwp9HGbmN8x82ftGHaiLdWAD+TADRVwGW7MzsNs+XU9BRUG22AQmA78UYbm4vJhj&#10;YcOR3+mwEacShGOBBiqRttA6lhV5jMPQEidvHzqPkmTntO3wmOC+0aMsG2uPNaeFClt6qKj82vx4&#10;A6+rl/Xndva4+n4bf5S3jtZOghhzNejv70AJ9XIOn9rP1sBoepPn+SSbwP+ldAf04g8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LyixFHLAAAA4gAAAA8AAAAAAAAAAAAAAAAAlwIA&#10;AGRycy9kb3ducmV2LnhtbFBLBQYAAAAABAAEAPUAAACPAwAAAAA=&#10;" path="m0,6l2,27,3,36,16,36,25,23,36,14,35,,21,1,,6xe" fillcolor="#f49e70" stroked="f">
                    <v:path arrowok="t" o:connecttype="custom" o:connectlocs="0,6;2,27;3,36;16,36;25,23;36,14;35,0;21,1;0,6" o:connectangles="0,0,0,0,0,0,0,0,0"/>
                  </v:shape>
                  <v:shape id="Freeform 38" o:spid="_x0000_s1062" style="position:absolute;left:612;top:768;width:35;height:42;visibility:visible;mso-wrap-style:square;v-text-anchor:top" coordsize="35,4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/BEMiyAAA&#10;AOIAAAAPAAAAZHJzL2Rvd25yZXYueG1sRE89a8MwEN0L/Q/iCl1CIzsBNziWQwltCN3iZOh4tS62&#10;iXUyluS4/74aCh0f77vYzaYXE42us6wgXSYgiGurO24UXM4fLxsQziNr7C2Tgh9ysCsfHwrMtb3z&#10;iabKNyKGsMtRQev9kEvp6pYMuqUdiCN3taNBH+HYSD3iPYabXq6SJJMGO44NLQ60b6m+VcEoeF9c&#10;5SGE78XlqwvT/nTIQmY+lXp+mt+2IDzN/l/85z5qBavNOk3T1yRujpfiHZDlLw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P8EQyLIAAAA4gAAAA8AAAAAAAAAAAAAAAAAlwIAAGRy&#10;cy9kb3ducmV2LnhtbFBLBQYAAAAABAAEAPUAAACMAwAAAAA=&#10;" path="m7,29l17,22,35,,29,28,12,42,,38,7,29xe" fillcolor="#f49e70" stroked="f">
                    <v:path arrowok="t" o:connecttype="custom" o:connectlocs="7,29;17,22;35,0;29,28;12,42;0,38;7,29" o:connectangles="0,0,0,0,0,0,0"/>
                  </v:shape>
                  <v:shape id="Freeform 39" o:spid="_x0000_s1063" style="position:absolute;left:577;top:823;width:41;height:27;visibility:visible;mso-wrap-style:square;v-text-anchor:top" coordsize="41,27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" path="m0,23l19,12,41,,28,20,12,27,,23xe" fillcolor="#e87f56" stroked="f">
                    <v:path arrowok="t" o:connecttype="custom" o:connectlocs="0,23;19,12;41,0;28,20;12,27;0,23" o:connectangles="0,0,0,0,0,0"/>
                  </v:shape>
                  <v:shape id="Freeform 40" o:spid="_x0000_s1064" style="position:absolute;left:476;top:640;width:188;height:172;visibility:visible;mso-wrap-style:square;v-text-anchor:top" coordsize="188,17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dWnyyAAA&#10;AOIAAAAPAAAAZHJzL2Rvd25yZXYueG1sRI/LasJAFIb3gu8wHMGdTiaFKKmjlILQhVhqRLo8ZE4u&#10;NHMmzYwa376zKLj8+W98m91oO3GjwbeONahlAoK4dKblWsO52C/WIHxANtg5Jg0P8rDbTicbzI27&#10;8xfdTqEWcYR9jhqaEPpcSl82ZNEvXU8cvcoNFkOUQy3NgPc4bjuZJkkmLbYcHxrs6b2h8ud0tRp+&#10;s8P+4EKbYfV9vCpVpJ/H6qL1fDa+vYIINIZn+L/9YTSk6xel1EpFiIgUcUBu/w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Ix1afLIAAAA4gAAAA8AAAAAAAAAAAAAAAAAlwIAAGRy&#10;cy9kb3ducmV2LnhtbFBLBQYAAAAABAAEAPUAAACMAwAAAAA=&#10;" path="m71,89l111,79,158,63,169,48,137,62,111,65,88,59,49,58,45,29,88,26,120,16,152,,174,7,187,30,188,45,187,68,172,118,153,140,122,151,94,160,61,169,32,172,9,160,,140,19,124,28,98,29,98,35,97,41,95,49,94,57,91,64,91,68,89,71,89xe" fillcolor="#ff2b3f" stroked="f">
                    <v:path arrowok="t" o:connecttype="custom" o:connectlocs="71,89;111,79;158,63;169,48;137,62;111,65;88,59;49,58;45,29;88,26;120,16;152,0;174,7;187,30;188,45;187,68;172,118;153,140;122,151;94,160;61,169;32,172;9,160;0,140;19,124;28,98;29,98;35,97;41,95;49,94;57,91;64,91;68,89;71,89" o:connectangles="0,0,0,0,0,0,0,0,0,0,0,0,0,0,0,0,0,0,0,0,0,0,0,0,0,0,0,0,0,0,0,0,0,0"/>
                  </v:shape>
                  <v:shape id="Freeform 41" o:spid="_x0000_s1065" style="position:absolute;left:497;top:564;width:167;height:111;visibility:visible;mso-wrap-style:square;v-text-anchor:top" coordsize="167,11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hjnvFywAA&#10;AOIAAAAPAAAAZHJzL2Rvd25yZXYueG1sRI9BSwMxFITvBf9DeEJvbTYt1LI2LSIobcWD1YPenpvX&#10;3aWblyVJu7v99UYQPA4z8w2z2vS2ERfyoXasQU0zEMSFMzWXGj7enyZLECEiG2wck4aBAmzWN6MV&#10;5sZ1/EaXQyxFgnDIUUMVY5tLGYqKLIapa4mTd3TeYkzSl9J47BLcNnKWZQtpsea0UGFLjxUVp8PZ&#10;anjefZ8+h25/vJ6Lr3548XFB4VXr8W3/cA8iUh//w3/trdEwW86VUndKwe+ldAfk+gc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KGOe8XLAAAA4gAAAA8AAAAAAAAAAAAAAAAAlwIA&#10;AGRycy9kb3ducmV2LnhtbFBLBQYAAAAABAAEAPUAAACPAwAAAAA=&#10;" path="m24,98l72,90,109,73,132,69,155,67,161,49,157,,163,26,167,50,164,88,147,76,129,77,103,92,76,98,53,106,17,111,,103,24,98xe" fillcolor="#c11159" stroked="f">
                    <v:path arrowok="t" o:connecttype="custom" o:connectlocs="24,98;72,90;109,73;132,69;155,67;161,49;157,0;163,26;167,50;164,88;147,76;129,77;103,92;76,98;53,106;17,111;0,103;24,98" o:connectangles="0,0,0,0,0,0,0,0,0,0,0,0,0,0,0,0,0,0"/>
                  </v:shape>
                  <v:shape id="Freeform 42" o:spid="_x0000_s1066" style="position:absolute;left:482;top:453;width:168;height:204;visibility:visible;mso-wrap-style:square;v-text-anchor:top" coordsize="168,20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sozKyAAA&#10;AOMAAAAPAAAAZHJzL2Rvd25yZXYueG1sRE9fa8IwEH8f+B3CDfY2U6vo2hmlOgbuQWHVD3Brzras&#10;uZQmM923XwaDPd7v/623o+nEjQbXWlYwmyYgiCurW64VXM6vj08gnEfW2FkmBd/kYLuZ3K0x1zbw&#10;O91KX4sYwi5HBY33fS6lqxoy6Ka2J47c1Q4GfTyHWuoBQww3nUyTZCkNthwbGuxp31D1WX4ZBbu3&#10;cn4qiiyE7CqPuFuEw8tHodTD/Vg8g/A0+n/xn/ug4/x0tlxk81WWwu9PEQC5+QE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MOyjMrIAAAA4wAAAA8AAAAAAAAAAAAAAAAAlwIAAGRy&#10;cy9kb3ducmV2LnhtbFBLBQYAAAAABAAEAPUAAACMAwAAAAA=&#10;" path="m85,0l108,1,126,23,127,40,150,59,165,108,168,142,162,160,152,170,147,154,146,131,139,89,121,63,124,90,131,138,136,171,126,180,101,193,64,199,90,177,91,142,88,108,71,137,49,168,39,201,17,204,2,201,,174,7,109,30,92,68,70,22,99,22,135,39,101,94,73,101,98,108,73,104,52,108,27,101,13,85,0xe" fillcolor="#b76b05" stroked="f">
                    <v:path arrowok="t" o:connecttype="custom" o:connectlocs="85,0;108,1;126,23;127,40;150,59;165,108;168,142;162,160;152,170;147,154;146,131;139,89;121,63;124,90;131,138;136,171;126,180;101,193;64,199;90,177;91,142;88,108;71,137;49,168;39,201;17,204;2,201;0,174;7,109;30,92;68,70;22,99;22,135;39,101;94,73;101,98;108,73;104,52;108,27;101,13;85,0" o:connectangles="0,0,0,0,0,0,0,0,0,0,0,0,0,0,0,0,0,0,0,0,0,0,0,0,0,0,0,0,0,0,0,0,0,0,0,0,0,0,0,0,0"/>
                  </v:shape>
                  <v:shape id="Freeform 43" o:spid="_x0000_s1067" style="position:absolute;left:449;top:477;width:107;height:154;visibility:visible;mso-wrap-style:square;v-text-anchor:top" coordsize="107,15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tEn5xwAA&#10;AOMAAAAPAAAAZHJzL2Rvd25yZXYueG1sRE9LawIxEL4L/Q9hCr1p1gfa3RqlFHyAFx8tvU434+7i&#10;ZrIkqa7/3giCx/neM523phZncr6yrKDfS0AQ51ZXXCj4Piy67yB8QNZYWyYFV/Iwn710pphpe+Ed&#10;nfehEDGEfYYKyhCaTEqfl2TQ92xDHLmjdQZDPF0htcNLDDe1HCTJWBqsODaU2NBXSflp/28U/LrV&#10;AvHY8vpnK5v0tPrLD8uNUm+v7ecHiEBteIof7rWO8wf98SgdTtIh3H+KAMjZDQ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X7RJ+ccAAADjAAAADwAAAAAAAAAAAAAAAACXAgAAZHJz&#10;L2Rvd25yZXYueG1sUEsFBgAAAAAEAAQA9QAAAIsDAAAAAA==&#10;" path="m102,16l74,35,16,98,17,121,11,154,,123,3,88,39,48,16,46,26,33,62,26,84,12,65,2,84,,107,,102,16xe" fillcolor="#b76b05" stroked="f">
                    <v:path arrowok="t" o:connecttype="custom" o:connectlocs="102,16;74,35;16,98;17,121;11,154;0,123;3,88;39,48;16,46;26,33;62,26;84,12;65,2;84,0;107,0;102,16" o:connectangles="0,0,0,0,0,0,0,0,0,0,0,0,0,0,0,0"/>
                  </v:shape>
                  <v:shape id="Freeform 44" o:spid="_x0000_s1068" style="position:absolute;left:615;top:505;width:33;height:80;visibility:visible;mso-wrap-style:square;v-text-anchor:top" coordsize="33,8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r/aeyQAA&#10;AOMAAAAPAAAAZHJzL2Rvd25yZXYueG1sRE/NasJAEL4XfIdlBG91YxRbU1dRwSL0ULRKexyy0ySa&#10;nY3ZNca3d4VCj/P9z3TemlI0VLvCsoJBPwJBnFpdcKZg/7V+fgXhPLLG0jIpuJGD+azzNMVE2ytv&#10;qdn5TIQQdgkqyL2vEildmpNB17cVceB+bW3Qh7POpK7xGsJNKeMoGkuDBYeGHCta5ZSedhejoOTv&#10;TXt8P9+2y6Y5fiwLe4g/f5TqddvFGwhPrf8X/7k3OsyPB+PRZPgyGcHjpwCAnN0B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Bfr/aeyQAAAOMAAAAPAAAAAAAAAAAAAAAAAJcCAABk&#10;cnMvZG93bnJldi54bWxQSwUGAAAAAAQABAD1AAAAjQMAAAAA&#10;" path="m0,0l17,7,32,25,33,53,26,80,20,38,,0xe" fillcolor="#db7c28" stroked="f">
                    <v:path arrowok="t" o:connecttype="custom" o:connectlocs="0,0;17,7;32,25;33,53;26,80;20,38;0,0" o:connectangles="0,0,0,0,0,0,0"/>
                  </v:shape>
                  <v:shape id="Freeform 45" o:spid="_x0000_s1069" style="position:absolute;left:534;top:519;width:78;height:120;visibility:visible;mso-wrap-style:square;v-text-anchor:top" coordsize="78,12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zCZsyAAA&#10;AOMAAAAPAAAAZHJzL2Rvd25yZXYueG1sRE9LbsIwEN0jcQdrKrEDh0+hpBiEKpCy6QLoAabxNAmJ&#10;x1HsQsjpMRISy3n/WW1aU4kLNa6wrGA8ikAQp1YXnCn4Oe2HHyCcR9ZYWSYFN3KwWfd7K4y1vfKB&#10;LkefiRDCLkYFufd1LKVLczLoRrYmDtyfbQz6cDaZ1A1eQ7ip5CSK5tJgwaEhx5q+ckrL479RsPvV&#10;WafPXZdQuT8syu9TMjNnpQZv7fYThKfWv8RPd6LD/Ml4PltOF8t3ePwUAJDrOw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JjMJmzIAAAA4wAAAA8AAAAAAAAAAAAAAAAAlwIAAGRy&#10;cy9kb3ducmV2LnhtbFBLBQYAAAAABAAEAPUAAACMAwAAAAA=&#10;" path="m72,0l77,39,78,71,78,107,59,120,64,82,62,37,28,55,,86,12,53,46,29,72,0xe" fillcolor="#e5841e" stroked="f">
                    <v:path arrowok="t" o:connecttype="custom" o:connectlocs="72,0;77,39;78,71;78,107;59,120;64,82;62,37;28,55;0,86;12,53;46,29;72,0" o:connectangles="0,0,0,0,0,0,0,0,0,0,0,0"/>
                  </v:shape>
                  <v:shape id="Freeform 46" o:spid="_x0000_s1070" style="position:absolute;left:497;top:526;width:66;height:91;visibility:visible;mso-wrap-style:square;v-text-anchor:top" coordsize="66,9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CcWoywAA&#10;AOMAAAAPAAAAZHJzL2Rvd25yZXYueG1sRE9fT8IwEH834Ts0R+KLgQ40UyaFiEoA0USm8fmynuvi&#10;el3WCpNPT01MfLzf/5vOO1uLPbW+cqxgNExAEBdOV1wqeH9bDm5A+ICssXZMCn7Iw3zWO5tipt2B&#10;d7TPQyliCPsMFZgQmkxKXxiy6IeuIY7cp2sthni2pdQtHmK4reU4SVJpseLYYLChe0PFV/5tFSyO&#10;q93L42a7fDXPD4si31w8rT5IqfN+d3cLIlAX/sV/7rWO88ej9GpyeT1J4fenCICcnQA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FIJxajLAAAA4wAAAA8AAAAAAAAAAAAAAAAAlwIA&#10;AGRycy9kb3ducmV2LnhtbFBLBQYAAAAABAAEAPUAAACPAwAAAAA=&#10;" path="m66,0l21,36,5,91,,55,13,28,15,26,21,23,30,17,41,13,52,7,59,3,65,,66,0xe" fillcolor="#e5841e" stroked="f">
                    <v:path arrowok="t" o:connecttype="custom" o:connectlocs="66,0;21,36;5,91;0,55;13,28;15,26;21,23;30,17;41,13;52,7;59,3;65,0;66,0" o:connectangles="0,0,0,0,0,0,0,0,0,0,0,0,0"/>
                  </v:shape>
                  <v:shape id="Freeform 47" o:spid="_x0000_s1071" style="position:absolute;left:606;top:780;width:35;height:39;visibility:visible;mso-wrap-style:square;v-text-anchor:top" coordsize="35,3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aPzCyAAA&#10;AOMAAAAPAAAAZHJzL2Rvd25yZXYueG1sRE9fa8IwEH8f+B3CCXubqW7UWY0yxoRZENSN+Xo0Z1ts&#10;LiXJtPrpF2Hg4/3+32zRmUacyPnasoLhIAFBXFhdc6ng+2v59ArCB2SNjWVScCEPi3nvYYaZtmfe&#10;0mkXShFD2GeooAqhzaT0RUUG/cC2xJE7WGcwxNOVUjs8x3DTyFGSpNJgzbGhwpbeKyqOu1+joKCN&#10;3ne5Mx9ytV2mP8k6v+Zaqcd+9zYFEagLd/G/+1PH+aNh+jJ5Hk/GcPspAiDnfw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N1o/MLIAAAA4wAAAA8AAAAAAAAAAAAAAAAAlwIAAGRy&#10;cy9kb3ducmV2LnhtbFBLBQYAAAAABAAEAPUAAACMAwAAAAA=&#10;" path="m35,0l20,10,2,23,,32,13,39,22,32,15,27,23,16,35,0xe" fillcolor="#e87f56" stroked="f">
                    <v:path arrowok="t" o:connecttype="custom" o:connectlocs="35,0;20,10;2,23;0,32;13,39;22,32;15,27;23,16;35,0" o:connectangles="0,0,0,0,0,0,0,0,0"/>
                  </v:shape>
                  <v:shape id="Freeform 48" o:spid="_x0000_s1072" style="position:absolute;left:549;top:809;width:23;height:31;visibility:visible;mso-wrap-style:square;v-text-anchor:top" coordsize="23,3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mMpkywAA&#10;AOMAAAAPAAAAZHJzL2Rvd25yZXYueG1sRI/NbsJADITvlfoOKyP1Vjb8iELKgmilSjlCCurVypok&#10;IuuNsgskffr6UImjPeOZz+tt7xp1oy7Ung1Mxgko4sLbmksDx++v1yWoEJEtNp7JwEABtpvnpzWm&#10;1t/5QLc8lkpCOKRooIqxTbUORUUOw9i3xKKdfecwytiV2nZ4l3DX6GmSLLTDmqWhwpY+Kyou+dUZ&#10;+Knnw6nf6+H4e57FjzzbX3W2M+Zl1O/eQUXq48P8f51ZwZ9OFvPV7G0l0PKTLEBv/gA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MSYymTLAAAA4wAAAA8AAAAAAAAAAAAAAAAAlwIA&#10;AGRycy9kb3ducmV2LnhtbFBLBQYAAAAABAAEAPUAAACPAwAAAAA=&#10;" path="m0,0l1,28,10,31,18,31,23,18,15,24,10,18,8,1,,0xe" fillcolor="#e87f56" stroked="f">
                    <v:path arrowok="t" o:connecttype="custom" o:connectlocs="0,0;1,28;10,31;18,31;23,18;15,24;10,18;8,1;0,0" o:connectangles="0,0,0,0,0,0,0,0,0"/>
                  </v:shape>
                  <v:shape id="Freeform 49" o:spid="_x0000_s1073" style="position:absolute;left:661;top:1198;width:461;height:441;visibility:visible;mso-wrap-style:square;v-text-anchor:top" coordsize="461,44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EzMlyAAA&#10;AOMAAAAPAAAAZHJzL2Rvd25yZXYueG1sRE9fS8MwEH8X/A7hBF/EpZ1j2rpsyKAg86lT0MejOZOy&#10;5lKSuHXf3gjCHu/3/1abyQ3iSCH2nhWUswIEced1z0bBx3tz/wQiJmSNg2dScKYIm/X11Qpr7U/c&#10;0nGfjMghHGtUYFMaayljZ8lhnPmROHPfPjhM+QxG6oCnHO4GOS+KpXTYc26wONLWUnfY/zgFbdN0&#10;n9vznfza4duhLa1Z7IJR6vZmenkGkWhKF/G/+1Xn+fNyuageHqsK/n7KAMj1Lw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F0TMyXIAAAA4wAAAA8AAAAAAAAAAAAAAAAAlwIAAGRy&#10;cy9kb3ducmV2LnhtbFBLBQYAAAAABAAEAPUAAACMAwAAAAA=&#10;" path="m33,0l91,56,131,62,204,94,235,134,266,171,224,160,198,124,198,156,230,181,296,223,342,259,388,285,420,305,420,337,394,337,400,373,420,399,446,415,440,353,461,393,461,441,404,419,368,393,368,331,342,290,260,249,194,192,152,130,131,104,173,104,142,82,105,98,55,62,,16,33,0xe" fillcolor="#e87f56" stroked="f">
                    <v:path arrowok="t" o:connecttype="custom" o:connectlocs="33,0;91,56;131,62;204,94;235,134;266,171;224,160;198,124;198,156;230,181;296,223;342,259;388,285;420,305;420,337;394,337;400,373;420,399;446,415;440,353;461,393;461,441;404,419;368,393;368,331;342,290;260,249;194,192;152,130;131,104;173,104;142,82;105,98;55,62;0,16;33,0" o:connectangles="0,0,0,0,0,0,0,0,0,0,0,0,0,0,0,0,0,0,0,0,0,0,0,0,0,0,0,0,0,0,0,0,0,0,0,0"/>
                  </v:shape>
                  <v:shape id="Freeform 50" o:spid="_x0000_s1074" style="position:absolute;left:716;top:1166;width:247;height:182;visibility:visible;mso-wrap-style:square;v-text-anchor:top" coordsize="247,18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lRC3ywAA&#10;AOMAAAAPAAAAZHJzL2Rvd25yZXYueG1sRI9BT8MwDIXvSPyHyEjcWLIOTW1ZNiHQxLQbAwmOpvHa&#10;isapmqzr/j0+TOJo+/m99602k+/USENsA1uYzwwo4iq4lmsLnx/bhxxUTMgOu8Bk4UIRNuvbmxWW&#10;Lpz5ncZDqpWYcCzRQpNSX2odq4Y8xlnoieV2DIPHJONQazfgWcx9pzNjltpjy5LQYE8vDVW/h5O3&#10;8F2MP5djZhZ9tyteU5Hvs7cvtPb+bnp+ApVoSv/i6/fOSf1svnwsFrkRCmGSBej1HwA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KyVELfLAAAA4wAAAA8AAAAAAAAAAAAAAAAAlwIA&#10;AGRycy9kb3ducmV2LnhtbFBLBQYAAAAABAAEAPUAAACPAwAAAAA=&#10;" path="m0,16l36,,61,36,87,58,123,62,180,114,247,182,159,126,113,84,76,84,40,48,,16xe" fillcolor="#f4bc9e" stroked="f">
                    <v:path arrowok="t" o:connecttype="custom" o:connectlocs="0,16;36,0;61,36;87,58;123,62;180,114;247,182;159,126;113,84;76,84;40,48;0,16" o:connectangles="0,0,0,0,0,0,0,0,0,0,0,0"/>
                  </v:shape>
                  <v:shape id="Freeform 51" o:spid="_x0000_s1075" style="position:absolute;left:1035;top:1426;width:128;height:243;visibility:visible;mso-wrap-style:square;v-text-anchor:top" coordsize="128,243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B9VjyQAA&#10;AOMAAAAPAAAAZHJzL2Rvd25yZXYueG1sRE/NSgMxEL4LvkMYwZvNbrVluzYtUhRF9GDXHnobN+Nm&#10;cTNZkthGn94Igsf5/me5TnYQB/Khd6ygnBQgiFune+4UvDZ3FxWIEJE1Do5JwRcFWK9OT5ZYa3fk&#10;FzpsYydyCIcaFZgYx1rK0BqyGCZuJM7cu/MWYz59J7XHYw63g5wWxVxa7Dk3GBxpY6j92H5aBZv7&#10;2XfaPVZNs5/dNk+L9OzfTFTq/CzdXIOIlOK/+M/9oPP8aTm/WlxWRQm/P2UA5OoH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AfB9VjyQAAAOMAAAAPAAAAAAAAAAAAAAAAAJcCAABk&#10;cnMvZG93bnJldi54bWxQSwUGAAAAAAQABAD1AAAAjQMAAAAA&#10;" path="m50,36l92,83,128,125,128,165,128,243,108,187,102,125,56,67,,,1,1,7,7,14,14,23,21,33,30,40,34,48,37,50,36xe" fillcolor="#f4bc9e" stroked="f">
                    <v:path arrowok="t" o:connecttype="custom" o:connectlocs="50,36;92,83;128,125;128,165;128,243;108,187;102,125;56,67;0,0;1,1;7,7;14,14;23,21;33,30;40,34;48,37;50,36" o:connectangles="0,0,0,0,0,0,0,0,0,0,0,0,0,0,0,0,0"/>
                  </v:shape>
                  <v:shape id="Freeform 52" o:spid="_x0000_s1076" style="position:absolute;left:885;top:1016;width:160;height:399;visibility:visible;mso-wrap-style:square;v-text-anchor:top" coordsize="160,39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QjidxgAA&#10;AOMAAAAPAAAAZHJzL2Rvd25yZXYueG1sRE/NasJAEL4XfIdlBG91Y7Qhja4igsVeWpr20OOQHZNg&#10;djZk17h9e7dQ6HG+/9nsgunESINrLStYzBMQxJXVLdcKvj6PjzkI55E1dpZJwQ852G0nDxsstL3x&#10;B42lr0UMYVeggsb7vpDSVQ0ZdHPbE0fubAeDPp5DLfWAtxhuOpkmSSYNthwbGuzp0FB1Ka9GwYrf&#10;MOBYfuuXa/Yun7jPdXhVajYN+zUIT8H/i//cJx3np4ts9bzMkxR+f4oAyO0d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ZQjidxgAAAOMAAAAPAAAAAAAAAAAAAAAAAJcCAABkcnMv&#10;ZG93bnJldi54bWxQSwUGAAAAAAQABAD1AAAAigMAAAAA&#10;" path="m0,0l22,36,36,,56,30,56,98,78,134,114,198,128,316,150,363,160,399,124,363,104,270,72,166,36,104,36,62,,56,,0xe" fillcolor="#e87f56" stroked="f">
                    <v:path arrowok="t" o:connecttype="custom" o:connectlocs="0,0;22,36;36,0;56,30;56,98;78,134;114,198;128,316;150,363;160,399;124,363;104,270;72,166;36,104;36,62;0,56;0,0" o:connectangles="0,0,0,0,0,0,0,0,0,0,0,0,0,0,0,0,0"/>
                  </v:shape>
                  <v:shape id="Freeform 53" o:spid="_x0000_s1077" style="position:absolute;left:917;top:974;width:96;height:260;visibility:visible;mso-wrap-style:square;v-text-anchor:top" coordsize="96,26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65ytyQAA&#10;AOMAAAAPAAAAZHJzL2Rvd25yZXYueG1sRE9fa8IwEH8f7DuEE/YyNK06qZ1RtoHgw2DoRHy8NWdT&#10;bC5dE7V+eyMM9ni//zdbdLYWZ2p95VhBOkhAEBdOV1wq2H4v+xkIH5A11o5JwZU8LOaPDzPMtbvw&#10;ms6bUIoYwj5HBSaEJpfSF4Ys+oFriCN3cK3FEM+2lLrFSwy3tRwmyURarDg2GGzow1Bx3Jysgpf0&#10;K31ehk+3Wu/es5/j795szVipp1739goiUBf+xX/ulY7zh+lkPB1lyQjuP0UA5PwG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Ax65ytyQAAAOMAAAAPAAAAAAAAAAAAAAAAAJcCAABk&#10;cnMvZG93bnJldi54bWxQSwUGAAAAAAQABAD1AAAAjQMAAAAA&#10;" path="m0,26l50,,50,32,60,88,82,130,96,176,96,260,82,176,56,120,36,78,,26xe" fillcolor="#f4bc9e" stroked="f">
                    <v:path arrowok="t" o:connecttype="custom" o:connectlocs="0,26;50,0;50,32;60,88;82,130;96,176;96,260;82,176;56,120;36,78;0,26" o:connectangles="0,0,0,0,0,0,0,0,0,0,0"/>
                  </v:shape>
                </v:group>
                <v:shape id="Freeform 54" o:spid="_x0000_s1078" style="position:absolute;left:8565;top:10434;width:1710;height:1635;visibility:visible;mso-wrap-style:square;v-text-anchor:top" coordsize="1710,163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WkfnxwAA&#10;AOMAAAAPAAAAZHJzL2Rvd25yZXYueG1sRE9fa8IwEH8f+B3CCXubqU6kVqOIoMie1Dmfz+bWljWX&#10;Lola/fRGGOzxfv9vOm9NLS7kfGVZQb+XgCDOra64UHD4XL2lIHxA1lhbJgU38jCfdV6mmGl75R1d&#10;9qEQMYR9hgrKEJpMSp+XZND3bEMcuW/rDIZ4ukJqh9cYbmo5SJKRNFhxbCixoWVJ+c/+bBQc7yvn&#10;v07r7dbZ9HzY/N4+0nWl1Gu3XUxABGrDv/jPvdFx/qA/Go7f02QIz58iAHL2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slpH58cAAADjAAAADwAAAAAAAAAAAAAAAACXAgAAZHJz&#10;L2Rvd25yZXYueG1sUEsFBgAAAAAEAAQA9QAAAIsDAAAAAA==&#10;" path="m1710,1635c1672,1555,1635,1475,1485,1275,1335,1075,1057,647,810,435,563,223,281,111,,0e" filled="f">
                  <v:stroke dashstyle="dash"/>
                  <v:path arrowok="t" o:connecttype="custom" o:connectlocs="1710,1635;1485,1275;810,435;0,0" o:connectangles="0,0,0,0"/>
                </v:shape>
                <v:oval id="Oval 55" o:spid="_x0000_s1079" alt="20%" style="position:absolute;left:8490;top:10380;width:76;height:7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kBXWyAAA&#10;AOMAAAAPAAAAZHJzL2Rvd25yZXYueG1sRE9fT8IwEH8n8Ts0Z+ILkW5TEAeFiMYEnpTpBzjXY5uu&#10;16UtbH57amLC4/3+33I9mFacyPnGsoJ0koAgLq1uuFLw+fF6OwfhA7LG1jIp+CUP69XVaIm5tj3v&#10;6VSESsQQ9jkqqEPocil9WZNBP7EdceQO1hkM8XSV1A77GG5amSXJTBpsODbU2NFzTeVPcTQKqu8X&#10;l25Ss8/edsXD+/hrvB16UurmenhagAg0hIv4373VcX6Wzu4f7+bJFP5+igDI1Rk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EyQFdbIAAAA4wAAAA8AAAAAAAAAAAAAAAAAlwIAAGRy&#10;cy9kb3ducmV2LnhtbFBLBQYAAAAABAAEAPUAAACMAwAAAAA=&#10;" fillcolor="black" strokeweight=".25pt">
                  <v:fill r:id="rId22" o:title="" type="pattern"/>
                </v:oval>
                <w10:wrap type="through"/>
              </v:group>
            </w:pict>
          </mc:Fallback>
        </mc:AlternateContent>
      </w:r>
      <w:r w:rsidRPr="00BC7950">
        <w:rPr>
          <w:position w:val="-6"/>
        </w:rPr>
        <w:object w:dxaOrig="1520" w:dyaOrig="320" w14:anchorId="19A22B25">
          <v:shape id="_x0000_i1025" type="#_x0000_t75" style="width:90pt;height:19pt" o:ole="">
            <v:imagedata r:id="rId23" o:title=""/>
          </v:shape>
          <o:OLEObject Type="Embed" ProgID="Equation.DSMT4" ShapeID="_x0000_i1025" DrawAspect="Content" ObjectID="_1443034037" r:id="rId24"/>
        </w:object>
      </w:r>
      <w:r w:rsidR="00FA4F44">
        <w:rPr>
          <w:position w:val="-6"/>
        </w:rPr>
        <w:t xml:space="preserve"> </w:t>
      </w:r>
      <w:r w:rsidR="00FA4F44">
        <w:rPr>
          <w:sz w:val="24"/>
          <w:szCs w:val="24"/>
        </w:rPr>
        <w:t xml:space="preserve">models the situation where </w:t>
      </w:r>
      <w:r w:rsidR="00FA4F44">
        <w:rPr>
          <w:i/>
          <w:sz w:val="24"/>
          <w:szCs w:val="24"/>
        </w:rPr>
        <w:t>h</w:t>
      </w:r>
      <w:r w:rsidR="00FA4F44">
        <w:rPr>
          <w:sz w:val="24"/>
          <w:szCs w:val="24"/>
        </w:rPr>
        <w:t xml:space="preserve"> is the height at any given time (t).</w:t>
      </w:r>
    </w:p>
    <w:p w14:paraId="4454DAE3" w14:textId="77777777" w:rsidR="001570B8" w:rsidRDefault="001570B8" w:rsidP="001570B8">
      <w:pPr>
        <w:numPr>
          <w:ilvl w:val="0"/>
          <w:numId w:val="19"/>
        </w:numPr>
        <w:spacing w:line="360" w:lineRule="auto"/>
        <w:ind w:left="810"/>
      </w:pPr>
      <w:r>
        <w:t>How high is the ball after 2 seconds?</w:t>
      </w:r>
    </w:p>
    <w:p w14:paraId="065E1062" w14:textId="77777777" w:rsidR="001570B8" w:rsidRDefault="001570B8" w:rsidP="001570B8">
      <w:pPr>
        <w:spacing w:line="360" w:lineRule="auto"/>
        <w:ind w:left="720"/>
      </w:pPr>
    </w:p>
    <w:p w14:paraId="61A731E0" w14:textId="77777777" w:rsidR="001570B8" w:rsidRDefault="001570B8" w:rsidP="001570B8">
      <w:pPr>
        <w:spacing w:line="360" w:lineRule="auto"/>
      </w:pPr>
    </w:p>
    <w:p w14:paraId="66315A01" w14:textId="77777777" w:rsidR="001570B8" w:rsidRDefault="001570B8" w:rsidP="001570B8">
      <w:pPr>
        <w:numPr>
          <w:ilvl w:val="0"/>
          <w:numId w:val="19"/>
        </w:numPr>
        <w:spacing w:line="360" w:lineRule="auto"/>
        <w:ind w:left="720"/>
      </w:pPr>
      <w:r>
        <w:t xml:space="preserve"> How many seconds would it take the ball to hit the ground (the height would be h=0)?</w:t>
      </w:r>
    </w:p>
    <w:p w14:paraId="330FD7BF" w14:textId="77777777" w:rsidR="001570B8" w:rsidRDefault="001570B8" w:rsidP="001570B8">
      <w:pPr>
        <w:spacing w:line="360" w:lineRule="auto"/>
      </w:pPr>
    </w:p>
    <w:p w14:paraId="01D49820" w14:textId="77777777" w:rsidR="001570B8" w:rsidRDefault="001570B8" w:rsidP="001570B8">
      <w:pPr>
        <w:spacing w:line="360" w:lineRule="auto"/>
      </w:pPr>
    </w:p>
    <w:p w14:paraId="6D03DE9E" w14:textId="3BA334E0" w:rsidR="001570B8" w:rsidRPr="007A113B" w:rsidRDefault="001570B8" w:rsidP="007A113B">
      <w:pPr>
        <w:numPr>
          <w:ilvl w:val="0"/>
          <w:numId w:val="19"/>
        </w:numPr>
        <w:spacing w:line="360" w:lineRule="auto"/>
        <w:ind w:left="810"/>
      </w:pPr>
      <w:r>
        <w:t>When will the ball reach 48 feet?</w:t>
      </w:r>
    </w:p>
    <w:p w14:paraId="55E72831" w14:textId="77777777" w:rsidR="00BE5E1F" w:rsidRDefault="00BE5E1F" w:rsidP="001570B8">
      <w:pPr>
        <w:pStyle w:val="BodyText"/>
        <w:ind w:right="-993"/>
        <w:jc w:val="left"/>
        <w:rPr>
          <w:sz w:val="20"/>
        </w:rPr>
      </w:pPr>
    </w:p>
    <w:p w14:paraId="1FFDBFDC" w14:textId="2E9F40C0" w:rsidR="00BE5E1F" w:rsidRPr="00BE5E1F" w:rsidRDefault="006B4513" w:rsidP="00BE5E1F">
      <w:pPr>
        <w:pStyle w:val="BodyText"/>
        <w:ind w:left="270" w:right="270"/>
        <w:jc w:val="left"/>
        <w:rPr>
          <w:sz w:val="24"/>
          <w:szCs w:val="24"/>
        </w:rPr>
      </w:pPr>
      <w:r w:rsidRPr="002537B8">
        <w:rPr>
          <w:rFonts w:ascii="Arial" w:eastAsia="Arial,Times New Roman" w:hAnsi="Arial" w:cs="Arial"/>
          <w:b w:val="0"/>
          <w:bCs w:val="0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2351488" behindDoc="0" locked="0" layoutInCell="1" allowOverlap="1" wp14:anchorId="2E83E3F0" wp14:editId="14CC2E08">
                <wp:simplePos x="0" y="0"/>
                <wp:positionH relativeFrom="leftMargin">
                  <wp:posOffset>144780</wp:posOffset>
                </wp:positionH>
                <wp:positionV relativeFrom="page">
                  <wp:posOffset>379095</wp:posOffset>
                </wp:positionV>
                <wp:extent cx="1485900" cy="8825230"/>
                <wp:effectExtent l="57150" t="19050" r="76200" b="90170"/>
                <wp:wrapThrough wrapText="bothSides">
                  <wp:wrapPolygon edited="0">
                    <wp:start x="11354" y="-47"/>
                    <wp:lineTo x="-831" y="0"/>
                    <wp:lineTo x="-831" y="1492"/>
                    <wp:lineTo x="5262" y="1492"/>
                    <wp:lineTo x="5262" y="2238"/>
                    <wp:lineTo x="17446" y="2238"/>
                    <wp:lineTo x="17446" y="21774"/>
                    <wp:lineTo x="19108" y="21774"/>
                    <wp:lineTo x="19385" y="1492"/>
                    <wp:lineTo x="22431" y="793"/>
                    <wp:lineTo x="22431" y="606"/>
                    <wp:lineTo x="20215" y="187"/>
                    <wp:lineTo x="18554" y="-47"/>
                    <wp:lineTo x="11354" y="-47"/>
                  </wp:wrapPolygon>
                </wp:wrapThrough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10" name="Straight Connector 10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11" name="Cloud Callout 11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gradFill rotWithShape="1">
                            <a:gsLst>
                              <a:gs pos="0">
                                <a:srgbClr val="4BACC6">
                                  <a:tint val="50000"/>
                                  <a:satMod val="300000"/>
                                </a:srgbClr>
                              </a:gs>
                              <a:gs pos="35000">
                                <a:srgbClr val="4BACC6">
                                  <a:tint val="37000"/>
                                  <a:satMod val="300000"/>
                                </a:srgbClr>
                              </a:gs>
                              <a:gs pos="100000">
                                <a:srgbClr val="4BACC6">
                                  <a:tint val="15000"/>
                                  <a:satMod val="350000"/>
                                </a:srgbClr>
                              </a:gs>
                            </a:gsLst>
                            <a:lin ang="16200000" scaled="1"/>
                          </a:gra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05363841" w14:textId="77777777" w:rsidR="00973CF9" w:rsidRPr="00954860" w:rsidRDefault="00973CF9" w:rsidP="006B4513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" o:spid="_x0000_s1056" style="position:absolute;left:0;text-align:left;margin-left:11.4pt;margin-top:29.85pt;width:117pt;height:694.9pt;z-index:252351488;mso-position-horizontal-relative:left-margin-area;mso-position-vertical-relative:page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">
                <v:line id="Straight Connector 10" o:spid="_x0000_s1057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nFousMAAADbAAAADwAAAGRycy9kb3ducmV2LnhtbESPT4vCQAzF74LfYYjgTaersEh1lGWl&#10;ooc9+OfgMXRiW7aTKZ3R1m9vDoK3hPfy3i+rTe9q9aA2VJ4NfE0TUMS5txUXBi7nbLIAFSKyxdoz&#10;GXhSgM16OFhhan3HR3qcYqEkhEOKBsoYm1TrkJfkMEx9QyzazbcOo6xtoW2LnYS7Ws+S5Fs7rFga&#10;Smzot6T8/3R3BvY7zLKut7j9u87DrTsk9+fsYsx41P8sQUXq48f8vt5bwRd6+UUG0OsX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JxaLrDAAAA2wAAAA8AAAAAAAAAAAAA&#10;AAAAoQIAAGRycy9kb3ducmV2LnhtbFBLBQYAAAAABAAEAPkAAACRAwAAAAA=&#10;" strokecolor="windowText" strokeweight="2pt">
                  <v:shadow on="t" opacity="24903f" mv:blur="40000f" origin=",.5" offset="0,20000emu"/>
                </v:line>
                <v:shape id="Cloud Callout 11" o:spid="_x0000_s1058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YFhavwAA&#10;ANsAAAAPAAAAZHJzL2Rvd25yZXYueG1sRE9Li8IwEL4v+B/CLHgRTfXgSte0LIKsVx/gdWhm29Jm&#10;0jZp7frrjSB4m4/vOdt0NLUYqHOlZQXLRQSCOLO65FzB5byfb0A4j6yxtkwK/slBmkw+thhre+Mj&#10;DSefixDCLkYFhfdNLKXLCjLoFrYhDtyf7Qz6ALtc6g5vIdzUchVFa2mw5NBQYEO7grLq1BsFu3bW&#10;VkOP1ezXu+tXe+9HSb1S08/x5xuEp9G/xS/3QYf5S3j+Eg6QyQM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MtgWFq/AAAA2wAAAA8AAAAAAAAAAAAAAAAAlwIAAGRycy9kb3ducmV2&#10;LnhtbFBLBQYAAAAABAAEAPUAAACDAwAAAAA=&#10;" adj="6300,24300" fillcolor="#9eeaff" strokecolor="windowText">
                  <v:fill color2="#e4f9ff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05363841" w14:textId="77777777" w:rsidR="00973CF9" w:rsidRPr="00954860" w:rsidRDefault="00973CF9" w:rsidP="006B4513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type="through" anchorx="margin" anchory="page"/>
              </v:group>
            </w:pict>
          </mc:Fallback>
        </mc:AlternateContent>
      </w:r>
      <w:r w:rsidR="00BE5E1F" w:rsidRPr="00BE5E1F">
        <w:rPr>
          <w:sz w:val="24"/>
          <w:szCs w:val="24"/>
        </w:rPr>
        <w:t>You Try:</w:t>
      </w:r>
    </w:p>
    <w:p w14:paraId="2944BBDC" w14:textId="64B62F84" w:rsidR="001570B8" w:rsidRPr="00BE5E1F" w:rsidRDefault="002537B8" w:rsidP="00BE5E1F">
      <w:pPr>
        <w:pStyle w:val="BodyText"/>
        <w:ind w:left="270" w:right="270"/>
        <w:jc w:val="left"/>
        <w:rPr>
          <w:sz w:val="24"/>
          <w:szCs w:val="24"/>
        </w:rPr>
      </w:pPr>
      <w:r w:rsidRPr="00BE5E1F">
        <w:rPr>
          <w:sz w:val="24"/>
          <w:szCs w:val="24"/>
        </w:rPr>
        <w:t xml:space="preserve">A baseball </w:t>
      </w:r>
      <w:r w:rsidR="001570B8" w:rsidRPr="00BE5E1F">
        <w:rPr>
          <w:sz w:val="24"/>
          <w:szCs w:val="24"/>
        </w:rPr>
        <w:t>is hit with an initial vertical velocity of 121 fps and the ball was struck 1 foot above ground.</w:t>
      </w:r>
    </w:p>
    <w:p w14:paraId="4CE7A0B1" w14:textId="77777777" w:rsidR="001570B8" w:rsidRDefault="001570B8" w:rsidP="001570B8">
      <w:pPr>
        <w:spacing w:line="360" w:lineRule="auto"/>
        <w:ind w:right="-90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34400" behindDoc="0" locked="0" layoutInCell="1" allowOverlap="1" wp14:anchorId="7DA9521C" wp14:editId="19E5E6A3">
                <wp:simplePos x="0" y="0"/>
                <wp:positionH relativeFrom="column">
                  <wp:posOffset>3505835</wp:posOffset>
                </wp:positionH>
                <wp:positionV relativeFrom="paragraph">
                  <wp:posOffset>234950</wp:posOffset>
                </wp:positionV>
                <wp:extent cx="1381125" cy="577850"/>
                <wp:effectExtent l="12065" t="15240" r="41910" b="41910"/>
                <wp:wrapNone/>
                <wp:docPr id="1" name="Freeform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381125" cy="577850"/>
                        </a:xfrm>
                        <a:custGeom>
                          <a:avLst/>
                          <a:gdLst>
                            <a:gd name="T0" fmla="*/ 2175 w 2175"/>
                            <a:gd name="T1" fmla="*/ 910 h 910"/>
                            <a:gd name="T2" fmla="*/ 1515 w 2175"/>
                            <a:gd name="T3" fmla="*/ 430 h 910"/>
                            <a:gd name="T4" fmla="*/ 330 w 2175"/>
                            <a:gd name="T5" fmla="*/ 70 h 910"/>
                            <a:gd name="T6" fmla="*/ 0 w 2175"/>
                            <a:gd name="T7" fmla="*/ 10 h 9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175" h="910">
                              <a:moveTo>
                                <a:pt x="2175" y="910"/>
                              </a:moveTo>
                              <a:cubicBezTo>
                                <a:pt x="1998" y="740"/>
                                <a:pt x="1822" y="570"/>
                                <a:pt x="1515" y="430"/>
                              </a:cubicBezTo>
                              <a:cubicBezTo>
                                <a:pt x="1208" y="290"/>
                                <a:pt x="583" y="140"/>
                                <a:pt x="330" y="70"/>
                              </a:cubicBezTo>
                              <a:cubicBezTo>
                                <a:pt x="77" y="0"/>
                                <a:pt x="38" y="5"/>
                                <a:pt x="0" y="10"/>
                              </a:cubicBez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57" o:spid="_x0000_s1026" style="position:absolute;margin-left:276.05pt;margin-top:18.5pt;width:108.75pt;height:45.5pt;z-index:252134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75,91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" path="m2175,910c1998,740,1822,570,1515,430,1208,290,583,140,330,70,77,,38,5,,10e" filled="f">
                <v:stroke dashstyle="1 1"/>
                <v:path arrowok="t" o:connecttype="custom" o:connectlocs="1381125,577850;962025,273050;209550,44450;0,6350" o:connectangles="0,0,0,0"/>
              </v:shape>
            </w:pict>
          </mc:Fallback>
        </mc:AlternateContent>
      </w:r>
      <w:r>
        <w:rPr>
          <w:position w:val="-6"/>
        </w:rPr>
        <w:object w:dxaOrig="1900" w:dyaOrig="320" w14:anchorId="367D5B4F">
          <v:shape id="_x0000_i1026" type="#_x0000_t75" style="width:113pt;height:19pt" o:ole="">
            <v:imagedata r:id="rId25" o:title=""/>
          </v:shape>
          <o:OLEObject Type="Embed" ProgID="Equation.3" ShapeID="_x0000_i1026" DrawAspect="Content" ObjectID="_1443034038" r:id="rId26"/>
        </w:object>
      </w:r>
    </w:p>
    <w:p w14:paraId="6D0C81DC" w14:textId="77777777" w:rsidR="001570B8" w:rsidRDefault="00D060B7" w:rsidP="001570B8">
      <w:pPr>
        <w:numPr>
          <w:ilvl w:val="0"/>
          <w:numId w:val="20"/>
        </w:numPr>
        <w:spacing w:line="360" w:lineRule="auto"/>
        <w:ind w:left="720"/>
      </w:pPr>
      <w:r>
        <w:rPr>
          <w:noProof/>
        </w:rPr>
        <w:pict w14:anchorId="621ABACE">
          <v:shape id="_x0000_s1040" type="#_x0000_t75" style="position:absolute;left:0;text-align:left;margin-left:379.4pt;margin-top:12.55pt;width:60pt;height:60pt;z-index:252133376">
            <v:stroke dashstyle="1 1" endcap="round"/>
            <v:imagedata r:id="rId27" o:title=""/>
          </v:shape>
          <o:OLEObject Type="Embed" ProgID="Word.Picture.8" ShapeID="_x0000_s1040" DrawAspect="Content" ObjectID="_1443034050" r:id="rId28"/>
        </w:pict>
      </w:r>
      <w:r w:rsidR="001570B8">
        <w:t>How high is the ball after 2 seconds?</w:t>
      </w:r>
    </w:p>
    <w:p w14:paraId="13DED3C7" w14:textId="77777777" w:rsidR="001570B8" w:rsidRDefault="001570B8" w:rsidP="001570B8">
      <w:pPr>
        <w:spacing w:line="360" w:lineRule="auto"/>
        <w:ind w:left="720"/>
      </w:pPr>
    </w:p>
    <w:p w14:paraId="666F40B3" w14:textId="77777777" w:rsidR="001570B8" w:rsidRDefault="001570B8" w:rsidP="001570B8">
      <w:pPr>
        <w:spacing w:line="360" w:lineRule="auto"/>
        <w:ind w:left="720"/>
      </w:pPr>
    </w:p>
    <w:p w14:paraId="5511F0D6" w14:textId="77777777" w:rsidR="001570B8" w:rsidRDefault="001570B8" w:rsidP="001570B8">
      <w:pPr>
        <w:spacing w:line="360" w:lineRule="auto"/>
      </w:pPr>
    </w:p>
    <w:p w14:paraId="2C512B78" w14:textId="3EBA6847" w:rsidR="001570B8" w:rsidRDefault="00A94777" w:rsidP="001570B8">
      <w:pPr>
        <w:numPr>
          <w:ilvl w:val="0"/>
          <w:numId w:val="20"/>
        </w:numPr>
        <w:spacing w:line="360" w:lineRule="auto"/>
        <w:ind w:left="720"/>
      </w:pPr>
      <w:r>
        <w:rPr>
          <w:noProof/>
        </w:rPr>
        <w:drawing>
          <wp:anchor distT="0" distB="0" distL="114300" distR="114300" simplePos="0" relativeHeight="252140544" behindDoc="1" locked="0" layoutInCell="1" allowOverlap="1" wp14:anchorId="3B960345" wp14:editId="23CDCAA4">
            <wp:simplePos x="0" y="0"/>
            <wp:positionH relativeFrom="column">
              <wp:posOffset>3007995</wp:posOffset>
            </wp:positionH>
            <wp:positionV relativeFrom="paragraph">
              <wp:posOffset>308610</wp:posOffset>
            </wp:positionV>
            <wp:extent cx="2857500" cy="2143125"/>
            <wp:effectExtent l="0" t="0" r="0" b="9525"/>
            <wp:wrapTight wrapText="bothSides">
              <wp:wrapPolygon edited="0">
                <wp:start x="0" y="0"/>
                <wp:lineTo x="0" y="21504"/>
                <wp:lineTo x="21456" y="21504"/>
                <wp:lineTo x="21456" y="0"/>
                <wp:lineTo x="0" y="0"/>
              </wp:wrapPolygon>
            </wp:wrapTight>
            <wp:docPr id="283111571" name="Picture 283111571" descr="Image result for quadratic formula carto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Image result for quadratic formula cartoon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570B8">
        <w:t>How many seconds would it take the ball to hit the ground (the height would be h=0)?</w:t>
      </w:r>
    </w:p>
    <w:p w14:paraId="40FD5962" w14:textId="3A508992" w:rsidR="001570B8" w:rsidRDefault="001570B8" w:rsidP="001570B8">
      <w:pPr>
        <w:spacing w:line="360" w:lineRule="auto"/>
        <w:ind w:left="720"/>
      </w:pPr>
    </w:p>
    <w:p w14:paraId="525AE6AF" w14:textId="77777777" w:rsidR="001570B8" w:rsidRDefault="001570B8" w:rsidP="001570B8">
      <w:pPr>
        <w:spacing w:line="360" w:lineRule="auto"/>
        <w:ind w:left="720"/>
      </w:pPr>
    </w:p>
    <w:p w14:paraId="04509880" w14:textId="4420627A" w:rsidR="001570B8" w:rsidRDefault="001570B8" w:rsidP="001570B8">
      <w:pPr>
        <w:spacing w:line="360" w:lineRule="auto"/>
        <w:ind w:left="720"/>
      </w:pPr>
    </w:p>
    <w:p w14:paraId="22F72092" w14:textId="4D997619" w:rsidR="001570B8" w:rsidRDefault="001570B8" w:rsidP="001570B8">
      <w:pPr>
        <w:numPr>
          <w:ilvl w:val="0"/>
          <w:numId w:val="20"/>
        </w:numPr>
        <w:spacing w:line="360" w:lineRule="auto"/>
        <w:ind w:left="720"/>
      </w:pPr>
      <w:r>
        <w:t>When will the ball reach 30 feet?</w:t>
      </w:r>
    </w:p>
    <w:p w14:paraId="68CD28C7" w14:textId="46135EC2" w:rsidR="00E22AE1" w:rsidRDefault="00E22AE1" w:rsidP="00E22AE1">
      <w:pPr>
        <w:rPr>
          <w:rFonts w:ascii="Arial" w:hAnsi="Arial" w:cs="Arial"/>
          <w:bCs/>
          <w:szCs w:val="22"/>
        </w:rPr>
      </w:pPr>
    </w:p>
    <w:p w14:paraId="2B301A3A" w14:textId="5426F73B" w:rsidR="001570B8" w:rsidRDefault="00214D75" w:rsidP="00E22AE1">
      <w:pPr>
        <w:rPr>
          <w:rFonts w:ascii="Arial" w:hAnsi="Arial"/>
          <w:b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2136448" behindDoc="1" locked="0" layoutInCell="1" allowOverlap="1" wp14:anchorId="7E38CA5E" wp14:editId="75E7770F">
            <wp:simplePos x="0" y="0"/>
            <wp:positionH relativeFrom="column">
              <wp:posOffset>-1184910</wp:posOffset>
            </wp:positionH>
            <wp:positionV relativeFrom="paragraph">
              <wp:posOffset>-4445</wp:posOffset>
            </wp:positionV>
            <wp:extent cx="1459865" cy="798195"/>
            <wp:effectExtent l="127000" t="304800" r="38735" b="294005"/>
            <wp:wrapNone/>
            <wp:docPr id="1216493816" name="Picture 1216493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actice.jpg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802" b="25490"/>
                    <a:stretch/>
                  </pic:blipFill>
                  <pic:spPr bwMode="auto">
                    <a:xfrm rot="19968841">
                      <a:off x="0" y="0"/>
                      <a:ext cx="1459865" cy="7981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F6AF94F" w14:textId="6C60AF03" w:rsidR="001570B8" w:rsidRDefault="001570B8" w:rsidP="00E22AE1">
      <w:pPr>
        <w:rPr>
          <w:rFonts w:ascii="Arial" w:hAnsi="Arial"/>
          <w:b/>
        </w:rPr>
      </w:pPr>
    </w:p>
    <w:p w14:paraId="75EB4E85" w14:textId="7DC89CE3" w:rsidR="001570B8" w:rsidRDefault="001570B8" w:rsidP="00E22AE1">
      <w:pPr>
        <w:rPr>
          <w:rFonts w:ascii="Arial" w:hAnsi="Arial"/>
          <w:b/>
        </w:rPr>
      </w:pPr>
    </w:p>
    <w:p w14:paraId="2A9E79EB" w14:textId="77777777" w:rsidR="001570B8" w:rsidRDefault="001570B8" w:rsidP="00E22AE1">
      <w:pPr>
        <w:rPr>
          <w:rFonts w:ascii="Arial" w:hAnsi="Arial"/>
          <w:b/>
        </w:rPr>
      </w:pPr>
    </w:p>
    <w:p w14:paraId="21A24E82" w14:textId="07F07028" w:rsidR="00E22AE1" w:rsidRDefault="00A94777" w:rsidP="00E22AE1">
      <w:pPr>
        <w:rPr>
          <w:rFonts w:ascii="Arial" w:hAnsi="Arial"/>
          <w:b/>
        </w:rPr>
      </w:pPr>
      <w:r>
        <w:rPr>
          <w:rFonts w:ascii="Arial" w:hAnsi="Arial"/>
          <w:b/>
        </w:rPr>
        <w:t>6-1</w:t>
      </w:r>
      <w:r w:rsidR="00E22AE1" w:rsidRPr="00827F95">
        <w:rPr>
          <w:rFonts w:ascii="Arial" w:hAnsi="Arial"/>
          <w:b/>
        </w:rPr>
        <w:t xml:space="preserve"> Practice</w:t>
      </w:r>
    </w:p>
    <w:p w14:paraId="577918B2" w14:textId="77777777" w:rsidR="00214D75" w:rsidRDefault="00214D75" w:rsidP="00214D75">
      <w:pPr>
        <w:rPr>
          <w:rFonts w:ascii="Arial" w:eastAsia="Arial,Times New Roman" w:hAnsi="Arial" w:cs="Arial"/>
          <w:b/>
          <w:bCs/>
          <w:szCs w:val="22"/>
        </w:rPr>
      </w:pPr>
      <w:r>
        <w:rPr>
          <w:rFonts w:ascii="Arial" w:eastAsia="Arial,Times New Roman" w:hAnsi="Arial" w:cs="Arial"/>
          <w:b/>
          <w:bCs/>
          <w:szCs w:val="22"/>
        </w:rPr>
        <w:t xml:space="preserve">Use the discriminant to identify how many real solutions each quadratic function has. </w:t>
      </w:r>
    </w:p>
    <w:p w14:paraId="5BB54864" w14:textId="60B3B009" w:rsidR="00214D75" w:rsidRDefault="00214D75" w:rsidP="00214D75">
      <w:pPr>
        <w:rPr>
          <w:rFonts w:ascii="Arial" w:eastAsia="Arial,Times New Roman" w:hAnsi="Arial" w:cs="Arial"/>
          <w:bCs/>
          <w:szCs w:val="22"/>
        </w:rPr>
      </w:pPr>
      <w:r>
        <w:rPr>
          <w:rFonts w:ascii="Arial" w:eastAsia="Arial,Times New Roman" w:hAnsi="Arial" w:cs="Arial"/>
          <w:bCs/>
          <w:szCs w:val="22"/>
        </w:rPr>
        <w:t xml:space="preserve">1. </w:t>
      </w:r>
      <m:oMath>
        <m:sSup>
          <m:sSupPr>
            <m:ctrlPr>
              <w:rPr>
                <w:rFonts w:ascii="Cambria Math" w:eastAsia="Arial,Times New Roman" w:hAnsi="Cambria Math" w:cs="Arial"/>
                <w:bCs/>
                <w:i/>
                <w:szCs w:val="22"/>
              </w:rPr>
            </m:ctrlPr>
          </m:sSupPr>
          <m:e>
            <m:r>
              <w:rPr>
                <w:rFonts w:ascii="Cambria Math" w:eastAsia="Arial,Times New Roman" w:hAnsi="Cambria Math" w:cs="Arial"/>
                <w:szCs w:val="22"/>
              </w:rPr>
              <m:t>n</m:t>
            </m:r>
          </m:e>
          <m:sup>
            <m:r>
              <w:rPr>
                <w:rFonts w:ascii="Cambria Math" w:eastAsia="Arial,Times New Roman" w:hAnsi="Cambria Math" w:cs="Arial"/>
                <w:szCs w:val="22"/>
              </w:rPr>
              <m:t>2</m:t>
            </m:r>
          </m:sup>
        </m:sSup>
        <m:r>
          <w:rPr>
            <w:rFonts w:ascii="Cambria Math" w:eastAsia="Arial,Times New Roman" w:hAnsi="Cambria Math" w:cs="Arial"/>
            <w:szCs w:val="22"/>
          </w:rPr>
          <m:t>=-8n+20</m:t>
        </m:r>
      </m:oMath>
      <w:r>
        <w:rPr>
          <w:rFonts w:ascii="Arial" w:eastAsia="Arial,Times New Roman" w:hAnsi="Arial" w:cs="Arial"/>
          <w:bCs/>
          <w:szCs w:val="22"/>
        </w:rPr>
        <w:tab/>
      </w:r>
      <w:r>
        <w:rPr>
          <w:rFonts w:ascii="Arial" w:eastAsia="Arial,Times New Roman" w:hAnsi="Arial" w:cs="Arial"/>
          <w:bCs/>
          <w:szCs w:val="22"/>
        </w:rPr>
        <w:tab/>
      </w:r>
      <w:r>
        <w:rPr>
          <w:rFonts w:ascii="Arial" w:eastAsia="Arial,Times New Roman" w:hAnsi="Arial" w:cs="Arial"/>
          <w:bCs/>
          <w:szCs w:val="22"/>
        </w:rPr>
        <w:tab/>
      </w:r>
      <w:r>
        <w:rPr>
          <w:rFonts w:ascii="Arial" w:eastAsia="Arial,Times New Roman" w:hAnsi="Arial" w:cs="Arial"/>
          <w:bCs/>
          <w:szCs w:val="22"/>
        </w:rPr>
        <w:tab/>
      </w:r>
      <w:r>
        <w:rPr>
          <w:rFonts w:ascii="Arial" w:eastAsia="Arial,Times New Roman" w:hAnsi="Arial" w:cs="Arial"/>
          <w:bCs/>
          <w:szCs w:val="22"/>
        </w:rPr>
        <w:tab/>
        <w:t xml:space="preserve">2. </w:t>
      </w:r>
      <m:oMath>
        <m:r>
          <w:rPr>
            <w:rFonts w:ascii="Cambria Math" w:eastAsia="Arial,Times New Roman" w:hAnsi="Cambria Math" w:cs="Arial"/>
            <w:szCs w:val="22"/>
          </w:rPr>
          <m:t>8</m:t>
        </m:r>
        <m:sSup>
          <m:sSupPr>
            <m:ctrlPr>
              <w:rPr>
                <w:rFonts w:ascii="Cambria Math" w:eastAsia="Arial,Times New Roman" w:hAnsi="Cambria Math" w:cs="Arial"/>
                <w:bCs/>
                <w:i/>
                <w:szCs w:val="22"/>
              </w:rPr>
            </m:ctrlPr>
          </m:sSupPr>
          <m:e>
            <m:r>
              <w:rPr>
                <w:rFonts w:ascii="Cambria Math" w:eastAsia="Arial,Times New Roman" w:hAnsi="Cambria Math" w:cs="Arial"/>
                <w:szCs w:val="22"/>
              </w:rPr>
              <m:t>v</m:t>
            </m:r>
          </m:e>
          <m:sup>
            <m:r>
              <w:rPr>
                <w:rFonts w:ascii="Cambria Math" w:eastAsia="Arial,Times New Roman" w:hAnsi="Cambria Math" w:cs="Arial"/>
                <w:szCs w:val="22"/>
              </w:rPr>
              <m:t>2</m:t>
            </m:r>
          </m:sup>
        </m:sSup>
        <m:r>
          <w:rPr>
            <w:rFonts w:ascii="Cambria Math" w:eastAsia="Arial,Times New Roman" w:hAnsi="Cambria Math" w:cs="Arial"/>
            <w:szCs w:val="22"/>
          </w:rPr>
          <m:t>=-3+v</m:t>
        </m:r>
      </m:oMath>
    </w:p>
    <w:p w14:paraId="54A71B77" w14:textId="77777777" w:rsidR="00214D75" w:rsidRDefault="00214D75" w:rsidP="00214D75">
      <w:pPr>
        <w:rPr>
          <w:rFonts w:ascii="Arial" w:eastAsia="Arial,Times New Roman" w:hAnsi="Arial" w:cs="Arial"/>
          <w:bCs/>
          <w:szCs w:val="22"/>
        </w:rPr>
      </w:pPr>
    </w:p>
    <w:p w14:paraId="29D576BA" w14:textId="77777777" w:rsidR="00214D75" w:rsidRDefault="00214D75" w:rsidP="00214D75">
      <w:pPr>
        <w:rPr>
          <w:rFonts w:ascii="Arial" w:eastAsia="Arial,Times New Roman" w:hAnsi="Arial" w:cs="Arial"/>
          <w:bCs/>
          <w:szCs w:val="22"/>
        </w:rPr>
      </w:pPr>
    </w:p>
    <w:p w14:paraId="7D3896E2" w14:textId="77777777" w:rsidR="00214D75" w:rsidRDefault="00214D75" w:rsidP="00214D75">
      <w:pPr>
        <w:rPr>
          <w:rFonts w:ascii="Arial" w:eastAsia="Arial,Times New Roman" w:hAnsi="Arial" w:cs="Arial"/>
          <w:bCs/>
          <w:szCs w:val="22"/>
        </w:rPr>
      </w:pPr>
    </w:p>
    <w:p w14:paraId="7F0149B8" w14:textId="77777777" w:rsidR="00214D75" w:rsidRDefault="00214D75" w:rsidP="00214D75">
      <w:pPr>
        <w:rPr>
          <w:rFonts w:ascii="Arial" w:eastAsia="Arial,Times New Roman" w:hAnsi="Arial" w:cs="Arial"/>
          <w:bCs/>
          <w:szCs w:val="22"/>
        </w:rPr>
      </w:pPr>
    </w:p>
    <w:p w14:paraId="6F760E27" w14:textId="77777777" w:rsidR="00214D75" w:rsidRDefault="00214D75" w:rsidP="00214D75">
      <w:pPr>
        <w:rPr>
          <w:rFonts w:ascii="Arial" w:eastAsia="Arial,Times New Roman" w:hAnsi="Arial" w:cs="Arial"/>
          <w:bCs/>
          <w:szCs w:val="22"/>
        </w:rPr>
      </w:pPr>
    </w:p>
    <w:p w14:paraId="1F09E72E" w14:textId="07FBD34A" w:rsidR="00214D75" w:rsidRDefault="00214D75" w:rsidP="00214D75">
      <w:pPr>
        <w:rPr>
          <w:rFonts w:ascii="Arial" w:eastAsia="Arial,Times New Roman" w:hAnsi="Arial" w:cs="Arial"/>
          <w:bCs/>
          <w:szCs w:val="22"/>
        </w:rPr>
      </w:pPr>
      <w:r>
        <w:rPr>
          <w:rFonts w:ascii="Arial" w:eastAsia="Arial,Times New Roman" w:hAnsi="Arial" w:cs="Arial"/>
          <w:bCs/>
          <w:szCs w:val="22"/>
        </w:rPr>
        <w:t xml:space="preserve">3. </w:t>
      </w:r>
      <m:oMath>
        <m:r>
          <w:rPr>
            <w:rFonts w:ascii="Cambria Math" w:eastAsia="Arial,Times New Roman" w:hAnsi="Cambria Math" w:cs="Arial"/>
            <w:szCs w:val="22"/>
          </w:rPr>
          <m:t>5</m:t>
        </m:r>
        <m:sSup>
          <m:sSupPr>
            <m:ctrlPr>
              <w:rPr>
                <w:rFonts w:ascii="Cambria Math" w:eastAsia="Arial,Times New Roman" w:hAnsi="Cambria Math" w:cs="Arial"/>
                <w:bCs/>
                <w:i/>
                <w:szCs w:val="22"/>
              </w:rPr>
            </m:ctrlPr>
          </m:sSupPr>
          <m:e>
            <m:r>
              <w:rPr>
                <w:rFonts w:ascii="Cambria Math" w:eastAsia="Arial,Times New Roman" w:hAnsi="Cambria Math" w:cs="Arial"/>
                <w:szCs w:val="22"/>
              </w:rPr>
              <m:t>m</m:t>
            </m:r>
          </m:e>
          <m:sup>
            <m:r>
              <w:rPr>
                <w:rFonts w:ascii="Cambria Math" w:eastAsia="Arial,Times New Roman" w:hAnsi="Cambria Math" w:cs="Arial"/>
                <w:szCs w:val="22"/>
              </w:rPr>
              <m:t>2</m:t>
            </m:r>
          </m:sup>
        </m:sSup>
        <m:r>
          <w:rPr>
            <w:rFonts w:ascii="Cambria Math" w:eastAsia="Arial,Times New Roman" w:hAnsi="Cambria Math" w:cs="Arial"/>
            <w:szCs w:val="22"/>
          </w:rPr>
          <m:t>=80</m:t>
        </m:r>
      </m:oMath>
      <w:r>
        <w:rPr>
          <w:rFonts w:ascii="Arial" w:eastAsia="Arial,Times New Roman" w:hAnsi="Arial" w:cs="Arial"/>
          <w:bCs/>
          <w:szCs w:val="22"/>
        </w:rPr>
        <w:tab/>
      </w:r>
      <w:r>
        <w:rPr>
          <w:rFonts w:ascii="Arial" w:eastAsia="Arial,Times New Roman" w:hAnsi="Arial" w:cs="Arial"/>
          <w:bCs/>
          <w:szCs w:val="22"/>
        </w:rPr>
        <w:tab/>
      </w:r>
      <w:r>
        <w:rPr>
          <w:rFonts w:ascii="Arial" w:eastAsia="Arial,Times New Roman" w:hAnsi="Arial" w:cs="Arial"/>
          <w:bCs/>
          <w:szCs w:val="22"/>
        </w:rPr>
        <w:tab/>
      </w:r>
      <w:r>
        <w:rPr>
          <w:rFonts w:ascii="Arial" w:eastAsia="Arial,Times New Roman" w:hAnsi="Arial" w:cs="Arial"/>
          <w:bCs/>
          <w:szCs w:val="22"/>
        </w:rPr>
        <w:tab/>
      </w:r>
      <w:r>
        <w:rPr>
          <w:rFonts w:ascii="Arial" w:eastAsia="Arial,Times New Roman" w:hAnsi="Arial" w:cs="Arial"/>
          <w:bCs/>
          <w:szCs w:val="22"/>
        </w:rPr>
        <w:tab/>
      </w:r>
      <w:r>
        <w:rPr>
          <w:rFonts w:ascii="Arial" w:eastAsia="Arial,Times New Roman" w:hAnsi="Arial" w:cs="Arial"/>
          <w:bCs/>
          <w:szCs w:val="22"/>
        </w:rPr>
        <w:tab/>
        <w:t xml:space="preserve">4. </w:t>
      </w:r>
      <m:oMath>
        <m:r>
          <w:rPr>
            <w:rFonts w:ascii="Cambria Math" w:eastAsia="Arial,Times New Roman" w:hAnsi="Cambria Math" w:cs="Arial"/>
            <w:szCs w:val="22"/>
          </w:rPr>
          <m:t>y=2</m:t>
        </m:r>
        <m:sSup>
          <m:sSupPr>
            <m:ctrlPr>
              <w:rPr>
                <w:rFonts w:ascii="Cambria Math" w:eastAsia="Arial,Times New Roman" w:hAnsi="Cambria Math" w:cs="Arial"/>
                <w:bCs/>
                <w:i/>
                <w:szCs w:val="22"/>
              </w:rPr>
            </m:ctrlPr>
          </m:sSupPr>
          <m:e>
            <m:r>
              <w:rPr>
                <w:rFonts w:ascii="Cambria Math" w:eastAsia="Arial,Times New Roman" w:hAnsi="Cambria Math" w:cs="Arial"/>
                <w:szCs w:val="22"/>
              </w:rPr>
              <m:t>x</m:t>
            </m:r>
          </m:e>
          <m:sup>
            <m:r>
              <w:rPr>
                <w:rFonts w:ascii="Cambria Math" w:eastAsia="Arial,Times New Roman" w:hAnsi="Cambria Math" w:cs="Arial"/>
                <w:szCs w:val="22"/>
              </w:rPr>
              <m:t>2</m:t>
            </m:r>
          </m:sup>
        </m:sSup>
        <m:r>
          <w:rPr>
            <w:rFonts w:ascii="Cambria Math" w:eastAsia="Arial,Times New Roman" w:hAnsi="Cambria Math" w:cs="Arial"/>
            <w:szCs w:val="22"/>
          </w:rPr>
          <m:t>+4x+2</m:t>
        </m:r>
      </m:oMath>
    </w:p>
    <w:p w14:paraId="1FD20791" w14:textId="77777777" w:rsidR="00214D75" w:rsidRPr="00214D75" w:rsidRDefault="00214D75" w:rsidP="00E22AE1">
      <w:pPr>
        <w:rPr>
          <w:rFonts w:ascii="Arial" w:hAnsi="Arial"/>
          <w:b/>
        </w:rPr>
      </w:pPr>
    </w:p>
    <w:p w14:paraId="6AAAA080" w14:textId="4D409DCF" w:rsidR="00E22AE1" w:rsidRPr="00214D75" w:rsidRDefault="00E22AE1" w:rsidP="00E22AE1">
      <w:pPr>
        <w:rPr>
          <w:rFonts w:ascii="Arial" w:eastAsia="Arial,Times New Roman" w:hAnsi="Arial" w:cs="Arial"/>
          <w:b/>
        </w:rPr>
      </w:pPr>
      <w:r w:rsidRPr="00214D75">
        <w:rPr>
          <w:rFonts w:ascii="Arial" w:eastAsia="Arial,Times New Roman" w:hAnsi="Arial" w:cs="Arial"/>
          <w:b/>
        </w:rPr>
        <w:t>Solve each equation using the Quadratic Formula.</w:t>
      </w:r>
    </w:p>
    <w:p w14:paraId="2E0B5379" w14:textId="77777777" w:rsidR="00A94777" w:rsidRDefault="00A94777" w:rsidP="00E22AE1">
      <w:pPr>
        <w:rPr>
          <w:rFonts w:ascii="Arial" w:eastAsia="Arial,Times New Roman" w:hAnsi="Arial" w:cs="Arial"/>
        </w:rPr>
      </w:pPr>
    </w:p>
    <w:p w14:paraId="038E117E" w14:textId="77298373" w:rsidR="00A94777" w:rsidRPr="00A94777" w:rsidRDefault="00214D75" w:rsidP="00A94777">
      <w:pPr>
        <w:rPr>
          <w:rFonts w:ascii="Arial" w:eastAsia="Arial,Times New Roman" w:hAnsi="Arial" w:cs="Arial"/>
        </w:rPr>
      </w:pPr>
      <w:r>
        <w:rPr>
          <w:rFonts w:ascii="Arial" w:eastAsia="Arial,Times New Roman" w:hAnsi="Arial" w:cs="Arial"/>
        </w:rPr>
        <w:t>5.</w:t>
      </w:r>
      <m:oMath>
        <m:r>
          <w:rPr>
            <w:rFonts w:ascii="Cambria Math" w:eastAsia="Arial,Times New Roman" w:hAnsi="Cambria Math" w:cs="Arial"/>
          </w:rPr>
          <m:t xml:space="preserve"> </m:t>
        </m:r>
        <m:sSup>
          <m:sSupPr>
            <m:ctrlPr>
              <w:rPr>
                <w:rFonts w:ascii="Cambria Math" w:eastAsia="Arial,Times New Roman" w:hAnsi="Cambria Math" w:cs="Arial"/>
                <w:i/>
              </w:rPr>
            </m:ctrlPr>
          </m:sSupPr>
          <m:e>
            <m:r>
              <w:rPr>
                <w:rFonts w:ascii="Cambria Math" w:eastAsia="Arial,Times New Roman" w:hAnsi="Cambria Math" w:cs="Arial"/>
              </w:rPr>
              <m:t>x</m:t>
            </m:r>
          </m:e>
          <m:sup>
            <m:r>
              <w:rPr>
                <w:rFonts w:ascii="Cambria Math" w:eastAsia="Arial,Times New Roman" w:hAnsi="Cambria Math" w:cs="Arial"/>
              </w:rPr>
              <m:t>2</m:t>
            </m:r>
          </m:sup>
        </m:sSup>
        <m:r>
          <w:rPr>
            <w:rFonts w:ascii="Cambria Math" w:eastAsia="Arial,Times New Roman" w:hAnsi="Cambria Math" w:cs="Arial"/>
          </w:rPr>
          <m:t>-3x=8</m:t>
        </m:r>
      </m:oMath>
      <w:r w:rsidR="00A94777" w:rsidRPr="00A94777">
        <w:rPr>
          <w:rFonts w:ascii="Arial" w:eastAsia="Arial,Times New Roman" w:hAnsi="Arial" w:cs="Arial"/>
        </w:rPr>
        <w:tab/>
      </w:r>
      <w:r w:rsidR="00A94777" w:rsidRPr="00A94777">
        <w:rPr>
          <w:rFonts w:ascii="Arial" w:eastAsia="Arial,Times New Roman" w:hAnsi="Arial" w:cs="Arial"/>
        </w:rPr>
        <w:tab/>
      </w:r>
      <w:r w:rsidR="00A94777" w:rsidRPr="00A94777">
        <w:rPr>
          <w:rFonts w:ascii="Arial" w:eastAsia="Arial,Times New Roman" w:hAnsi="Arial" w:cs="Arial"/>
        </w:rPr>
        <w:tab/>
      </w:r>
      <w:r w:rsidR="00A94777" w:rsidRPr="00A94777">
        <w:rPr>
          <w:rFonts w:ascii="Arial" w:eastAsia="Arial,Times New Roman" w:hAnsi="Arial" w:cs="Arial"/>
        </w:rPr>
        <w:tab/>
      </w:r>
      <w:r w:rsidR="00A94777" w:rsidRPr="00A94777">
        <w:rPr>
          <w:rFonts w:ascii="Arial" w:eastAsia="Arial,Times New Roman" w:hAnsi="Arial" w:cs="Arial"/>
        </w:rPr>
        <w:tab/>
      </w:r>
      <w:r>
        <w:rPr>
          <w:rFonts w:ascii="Arial" w:eastAsia="Arial,Times New Roman" w:hAnsi="Arial" w:cs="Arial"/>
        </w:rPr>
        <w:t>6</w:t>
      </w:r>
      <w:r w:rsidR="00A94777" w:rsidRPr="00A94777">
        <w:rPr>
          <w:rFonts w:ascii="Arial" w:eastAsia="Arial,Times New Roman" w:hAnsi="Arial" w:cs="Arial"/>
        </w:rPr>
        <w:t xml:space="preserve">. </w:t>
      </w:r>
      <m:oMath>
        <m:r>
          <w:rPr>
            <w:rFonts w:ascii="Cambria Math" w:eastAsia="Arial,Times New Roman" w:hAnsi="Cambria Math" w:cs="Arial"/>
          </w:rPr>
          <m:t>2</m:t>
        </m:r>
        <m:sSup>
          <m:sSupPr>
            <m:ctrlPr>
              <w:rPr>
                <w:rFonts w:ascii="Cambria Math" w:eastAsia="Arial,Times New Roman" w:hAnsi="Cambria Math" w:cs="Arial"/>
                <w:i/>
              </w:rPr>
            </m:ctrlPr>
          </m:sSupPr>
          <m:e>
            <m:r>
              <w:rPr>
                <w:rFonts w:ascii="Cambria Math" w:eastAsia="Arial,Times New Roman" w:hAnsi="Cambria Math" w:cs="Arial"/>
              </w:rPr>
              <m:t>x</m:t>
            </m:r>
          </m:e>
          <m:sup>
            <m:r>
              <w:rPr>
                <w:rFonts w:ascii="Cambria Math" w:eastAsia="Arial,Times New Roman" w:hAnsi="Cambria Math" w:cs="Arial"/>
              </w:rPr>
              <m:t>2</m:t>
            </m:r>
          </m:sup>
        </m:sSup>
        <m:r>
          <w:rPr>
            <w:rFonts w:ascii="Cambria Math" w:eastAsia="Arial,Times New Roman" w:hAnsi="Cambria Math" w:cs="Arial"/>
          </w:rPr>
          <m:t>-16x=-32</m:t>
        </m:r>
      </m:oMath>
    </w:p>
    <w:p w14:paraId="2EDC2F15" w14:textId="77777777" w:rsidR="00E22AE1" w:rsidRDefault="00E22AE1" w:rsidP="00A94777">
      <w:pPr>
        <w:rPr>
          <w:rFonts w:ascii="Arial" w:eastAsia="Arial,Times New Roman" w:hAnsi="Arial" w:cs="Arial"/>
        </w:rPr>
      </w:pPr>
    </w:p>
    <w:p w14:paraId="49E9815C" w14:textId="77777777" w:rsidR="00A94777" w:rsidRDefault="00A94777" w:rsidP="00A94777">
      <w:pPr>
        <w:rPr>
          <w:rFonts w:ascii="Arial" w:eastAsia="Arial,Times New Roman" w:hAnsi="Arial" w:cs="Arial"/>
        </w:rPr>
      </w:pPr>
    </w:p>
    <w:p w14:paraId="6474F752" w14:textId="77777777" w:rsidR="00A94777" w:rsidRDefault="00A94777" w:rsidP="00A94777">
      <w:pPr>
        <w:rPr>
          <w:rFonts w:ascii="Arial" w:eastAsia="Arial,Times New Roman" w:hAnsi="Arial" w:cs="Arial"/>
        </w:rPr>
      </w:pPr>
    </w:p>
    <w:p w14:paraId="7640EFA2" w14:textId="77777777" w:rsidR="00A94777" w:rsidRDefault="00A94777" w:rsidP="00A94777">
      <w:pPr>
        <w:rPr>
          <w:rFonts w:ascii="Arial" w:eastAsia="Arial,Times New Roman" w:hAnsi="Arial" w:cs="Arial"/>
        </w:rPr>
      </w:pPr>
    </w:p>
    <w:p w14:paraId="1AAF1B8B" w14:textId="0CB7D067" w:rsidR="00A94777" w:rsidRDefault="00A94777" w:rsidP="00A94777">
      <w:pPr>
        <w:rPr>
          <w:rFonts w:ascii="Arial" w:eastAsia="Arial,Times New Roman" w:hAnsi="Arial" w:cs="Arial"/>
        </w:rPr>
      </w:pPr>
    </w:p>
    <w:p w14:paraId="6906C7B4" w14:textId="6C78A6F9" w:rsidR="00A94777" w:rsidRDefault="00214D75" w:rsidP="00A94777">
      <w:pPr>
        <w:rPr>
          <w:rFonts w:ascii="Arial" w:eastAsia="Arial,Times New Roman" w:hAnsi="Arial" w:cs="Arial"/>
        </w:rPr>
      </w:pPr>
      <w:r>
        <w:rPr>
          <w:rFonts w:ascii="Arial" w:eastAsia="Arial,Times New Roman" w:hAnsi="Arial" w:cs="Arial"/>
        </w:rPr>
        <w:t>7</w:t>
      </w:r>
      <w:r w:rsidR="00A94777" w:rsidRPr="00A94777">
        <w:rPr>
          <w:rFonts w:ascii="Arial" w:eastAsia="Arial,Times New Roman" w:hAnsi="Arial" w:cs="Arial"/>
        </w:rPr>
        <w:t>.</w:t>
      </w:r>
      <m:oMath>
        <m:r>
          <w:rPr>
            <w:rFonts w:ascii="Cambria Math" w:eastAsia="Arial,Times New Roman" w:hAnsi="Cambria Math" w:cs="Arial"/>
          </w:rPr>
          <m:t xml:space="preserve"> 2</m:t>
        </m:r>
        <m:sSup>
          <m:sSupPr>
            <m:ctrlPr>
              <w:rPr>
                <w:rFonts w:ascii="Cambria Math" w:eastAsia="Arial,Times New Roman" w:hAnsi="Cambria Math" w:cs="Arial"/>
                <w:i/>
              </w:rPr>
            </m:ctrlPr>
          </m:sSupPr>
          <m:e>
            <m:r>
              <w:rPr>
                <w:rFonts w:ascii="Cambria Math" w:eastAsia="Arial,Times New Roman" w:hAnsi="Cambria Math" w:cs="Arial"/>
              </w:rPr>
              <m:t>x</m:t>
            </m:r>
          </m:e>
          <m:sup>
            <m:r>
              <w:rPr>
                <w:rFonts w:ascii="Cambria Math" w:eastAsia="Arial,Times New Roman" w:hAnsi="Cambria Math" w:cs="Arial"/>
              </w:rPr>
              <m:t>2</m:t>
            </m:r>
          </m:sup>
        </m:sSup>
        <m:r>
          <w:rPr>
            <w:rFonts w:ascii="Cambria Math" w:eastAsia="Arial,Times New Roman" w:hAnsi="Cambria Math" w:cs="Arial"/>
          </w:rPr>
          <m:t>+5=2x</m:t>
        </m:r>
      </m:oMath>
      <w:r w:rsidR="00A94777">
        <w:rPr>
          <w:rFonts w:ascii="Arial" w:eastAsia="Arial,Times New Roman" w:hAnsi="Arial" w:cs="Arial"/>
        </w:rPr>
        <w:t xml:space="preserve"> </w:t>
      </w:r>
      <w:r w:rsidR="00A94777">
        <w:rPr>
          <w:rFonts w:ascii="Arial" w:eastAsia="Arial,Times New Roman" w:hAnsi="Arial" w:cs="Arial"/>
        </w:rPr>
        <w:tab/>
      </w:r>
      <w:r w:rsidR="00A94777">
        <w:rPr>
          <w:rFonts w:ascii="Arial" w:eastAsia="Arial,Times New Roman" w:hAnsi="Arial" w:cs="Arial"/>
        </w:rPr>
        <w:tab/>
      </w:r>
      <w:r w:rsidR="00A94777">
        <w:rPr>
          <w:rFonts w:ascii="Arial" w:eastAsia="Arial,Times New Roman" w:hAnsi="Arial" w:cs="Arial"/>
        </w:rPr>
        <w:tab/>
      </w:r>
      <w:r w:rsidR="00A94777">
        <w:rPr>
          <w:rFonts w:ascii="Arial" w:eastAsia="Arial,Times New Roman" w:hAnsi="Arial" w:cs="Arial"/>
        </w:rPr>
        <w:tab/>
      </w:r>
      <w:r w:rsidR="00A94777">
        <w:rPr>
          <w:rFonts w:ascii="Arial" w:eastAsia="Arial,Times New Roman" w:hAnsi="Arial" w:cs="Arial"/>
        </w:rPr>
        <w:tab/>
      </w:r>
      <w:r>
        <w:rPr>
          <w:rFonts w:ascii="Arial" w:eastAsia="Arial,Times New Roman" w:hAnsi="Arial" w:cs="Arial"/>
        </w:rPr>
        <w:t>8</w:t>
      </w:r>
      <w:r w:rsidR="00A94777">
        <w:rPr>
          <w:rFonts w:ascii="Arial" w:eastAsia="Arial,Times New Roman" w:hAnsi="Arial" w:cs="Arial"/>
        </w:rPr>
        <w:t xml:space="preserve">. </w:t>
      </w:r>
      <m:oMath>
        <m:r>
          <w:rPr>
            <w:rFonts w:ascii="Cambria Math" w:eastAsia="Arial,Times New Roman" w:hAnsi="Cambria Math" w:cs="Arial"/>
          </w:rPr>
          <m:t>3</m:t>
        </m:r>
        <m:sSup>
          <m:sSupPr>
            <m:ctrlPr>
              <w:rPr>
                <w:rFonts w:ascii="Cambria Math" w:eastAsia="Arial,Times New Roman" w:hAnsi="Cambria Math" w:cs="Arial"/>
                <w:i/>
              </w:rPr>
            </m:ctrlPr>
          </m:sSupPr>
          <m:e>
            <m:r>
              <w:rPr>
                <w:rFonts w:ascii="Cambria Math" w:eastAsia="Arial,Times New Roman" w:hAnsi="Cambria Math" w:cs="Arial"/>
              </w:rPr>
              <m:t>x</m:t>
            </m:r>
          </m:e>
          <m:sup>
            <m:r>
              <w:rPr>
                <w:rFonts w:ascii="Cambria Math" w:eastAsia="Arial,Times New Roman" w:hAnsi="Cambria Math" w:cs="Arial"/>
              </w:rPr>
              <m:t>2</m:t>
            </m:r>
          </m:sup>
        </m:sSup>
        <m:r>
          <m:rPr>
            <m:sty m:val="p"/>
          </m:rPr>
          <w:rPr>
            <w:rFonts w:ascii="Cambria Math" w:eastAsia="Arial,Times New Roman" w:hAnsi="Cambria Math" w:cs="Arial"/>
          </w:rPr>
          <m:t>+3x=10x</m:t>
        </m:r>
      </m:oMath>
    </w:p>
    <w:p w14:paraId="3C7B4ADB" w14:textId="77777777" w:rsidR="00A94777" w:rsidRDefault="00A94777" w:rsidP="00A94777">
      <w:pPr>
        <w:rPr>
          <w:rFonts w:ascii="Arial" w:eastAsia="Arial,Times New Roman" w:hAnsi="Arial" w:cs="Arial"/>
        </w:rPr>
      </w:pPr>
    </w:p>
    <w:p w14:paraId="60F38E4C" w14:textId="77777777" w:rsidR="00A94777" w:rsidRDefault="00A94777" w:rsidP="00A94777">
      <w:pPr>
        <w:rPr>
          <w:rFonts w:ascii="Arial" w:eastAsia="Arial,Times New Roman" w:hAnsi="Arial" w:cs="Arial"/>
        </w:rPr>
      </w:pPr>
    </w:p>
    <w:p w14:paraId="7AA6D22C" w14:textId="77777777" w:rsidR="00A94777" w:rsidRDefault="00A94777" w:rsidP="00A94777">
      <w:pPr>
        <w:rPr>
          <w:rFonts w:ascii="Arial" w:eastAsia="Arial,Times New Roman" w:hAnsi="Arial" w:cs="Arial"/>
        </w:rPr>
      </w:pPr>
    </w:p>
    <w:p w14:paraId="045BC159" w14:textId="03905DF2" w:rsidR="00A94777" w:rsidRDefault="00214D75" w:rsidP="00A94777">
      <w:pPr>
        <w:rPr>
          <w:rFonts w:ascii="Arial" w:eastAsia="Arial,Times New Roman" w:hAnsi="Arial" w:cs="Arial"/>
        </w:rPr>
      </w:pPr>
      <w:r>
        <w:rPr>
          <w:rFonts w:ascii="Arial" w:eastAsia="Arial,Times New Roman" w:hAnsi="Arial" w:cs="Arial"/>
        </w:rPr>
        <w:lastRenderedPageBreak/>
        <w:t>9</w:t>
      </w:r>
      <m:oMath>
        <m:r>
          <w:rPr>
            <w:rFonts w:ascii="Arial" w:eastAsia="Arial,Times New Roman" w:hAnsi="Arial" w:cs="Arial"/>
          </w:rPr>
          <m:t>.</m:t>
        </m:r>
        <m:r>
          <w:rPr>
            <w:rFonts w:ascii="Cambria Math" w:eastAsia="Arial,Times New Roman" w:hAnsi="Cambria Math" w:cs="Arial"/>
          </w:rPr>
          <m:t xml:space="preserve"> </m:t>
        </m:r>
        <m:sSup>
          <m:sSupPr>
            <m:ctrlPr>
              <w:rPr>
                <w:rFonts w:ascii="Cambria Math" w:eastAsia="Arial,Times New Roman" w:hAnsi="Cambria Math" w:cs="Arial"/>
                <w:i/>
              </w:rPr>
            </m:ctrlPr>
          </m:sSupPr>
          <m:e>
            <m:r>
              <w:rPr>
                <w:rFonts w:ascii="Cambria Math" w:eastAsia="Arial,Times New Roman" w:hAnsi="Cambria Math" w:cs="Arial"/>
              </w:rPr>
              <m:t>x</m:t>
            </m:r>
          </m:e>
          <m:sup>
            <m:r>
              <w:rPr>
                <w:rFonts w:ascii="Cambria Math" w:eastAsia="Arial,Times New Roman" w:hAnsi="Cambria Math" w:cs="Arial"/>
              </w:rPr>
              <m:t>2</m:t>
            </m:r>
          </m:sup>
        </m:sSup>
        <m:r>
          <w:rPr>
            <w:rFonts w:ascii="Cambria Math" w:eastAsia="Arial,Times New Roman" w:hAnsi="Cambria Math" w:cs="Arial"/>
          </w:rPr>
          <m:t>=-6x</m:t>
        </m:r>
      </m:oMath>
      <w:r w:rsidR="00A94777" w:rsidRPr="00A94777">
        <w:rPr>
          <w:rFonts w:ascii="Arial" w:eastAsia="Arial,Times New Roman" w:hAnsi="Arial" w:cs="Arial"/>
        </w:rPr>
        <w:tab/>
      </w:r>
      <w:r w:rsidR="00A94777" w:rsidRPr="00A94777">
        <w:rPr>
          <w:rFonts w:ascii="Arial" w:eastAsia="Arial,Times New Roman" w:hAnsi="Arial" w:cs="Arial"/>
        </w:rPr>
        <w:tab/>
      </w:r>
      <w:r w:rsidR="00A94777" w:rsidRPr="00A94777">
        <w:rPr>
          <w:rFonts w:ascii="Arial" w:eastAsia="Arial,Times New Roman" w:hAnsi="Arial" w:cs="Arial"/>
        </w:rPr>
        <w:tab/>
      </w:r>
      <w:r w:rsidR="00A94777" w:rsidRPr="00A94777">
        <w:rPr>
          <w:rFonts w:ascii="Arial" w:eastAsia="Arial,Times New Roman" w:hAnsi="Arial" w:cs="Arial"/>
        </w:rPr>
        <w:tab/>
      </w:r>
      <w:r w:rsidR="00A94777" w:rsidRPr="00A94777">
        <w:rPr>
          <w:rFonts w:ascii="Arial" w:eastAsia="Arial,Times New Roman" w:hAnsi="Arial" w:cs="Arial"/>
        </w:rPr>
        <w:tab/>
      </w:r>
      <w:r w:rsidR="00A94777">
        <w:rPr>
          <w:rFonts w:ascii="Arial" w:eastAsia="Arial,Times New Roman" w:hAnsi="Arial" w:cs="Arial"/>
        </w:rPr>
        <w:tab/>
      </w:r>
      <w:r>
        <w:rPr>
          <w:rFonts w:ascii="Arial" w:eastAsia="Arial,Times New Roman" w:hAnsi="Arial" w:cs="Arial"/>
        </w:rPr>
        <w:t>10</w:t>
      </w:r>
      <w:r w:rsidR="00A94777" w:rsidRPr="00A94777">
        <w:rPr>
          <w:rFonts w:ascii="Arial" w:eastAsia="Arial,Times New Roman" w:hAnsi="Arial" w:cs="Arial"/>
        </w:rPr>
        <w:t xml:space="preserve">. </w:t>
      </w:r>
      <m:oMath>
        <m:sSup>
          <m:sSupPr>
            <m:ctrlPr>
              <w:rPr>
                <w:rFonts w:ascii="Cambria Math" w:eastAsia="Arial,Times New Roman" w:hAnsi="Cambria Math" w:cs="Arial"/>
                <w:i/>
              </w:rPr>
            </m:ctrlPr>
          </m:sSupPr>
          <m:e>
            <m:r>
              <w:rPr>
                <w:rFonts w:ascii="Cambria Math" w:eastAsia="Arial,Times New Roman" w:hAnsi="Cambria Math" w:cs="Arial"/>
              </w:rPr>
              <m:t>x</m:t>
            </m:r>
          </m:e>
          <m:sup>
            <m:r>
              <w:rPr>
                <w:rFonts w:ascii="Cambria Math" w:eastAsia="Arial,Times New Roman" w:hAnsi="Cambria Math" w:cs="Arial"/>
              </w:rPr>
              <m:t>2</m:t>
            </m:r>
          </m:sup>
        </m:sSup>
        <m:r>
          <w:rPr>
            <w:rFonts w:ascii="Cambria Math" w:eastAsia="Arial,Times New Roman" w:hAnsi="Cambria Math" w:cs="Arial"/>
          </w:rPr>
          <m:t>-5=x</m:t>
        </m:r>
      </m:oMath>
    </w:p>
    <w:p w14:paraId="2D1628D4" w14:textId="77777777" w:rsidR="00A94777" w:rsidRDefault="00A94777" w:rsidP="00A94777">
      <w:pPr>
        <w:rPr>
          <w:rFonts w:ascii="Arial" w:eastAsia="Arial,Times New Roman" w:hAnsi="Arial" w:cs="Arial"/>
        </w:rPr>
      </w:pPr>
    </w:p>
    <w:p w14:paraId="46291638" w14:textId="77777777" w:rsidR="00A94777" w:rsidRDefault="00A94777" w:rsidP="00A94777">
      <w:pPr>
        <w:rPr>
          <w:rFonts w:ascii="Arial" w:eastAsia="Arial,Times New Roman" w:hAnsi="Arial" w:cs="Arial"/>
        </w:rPr>
      </w:pPr>
    </w:p>
    <w:p w14:paraId="31464DF1" w14:textId="77777777" w:rsidR="00A94777" w:rsidRDefault="00A94777" w:rsidP="00A94777">
      <w:pPr>
        <w:rPr>
          <w:rFonts w:ascii="Arial" w:eastAsia="Arial,Times New Roman" w:hAnsi="Arial" w:cs="Arial"/>
        </w:rPr>
      </w:pPr>
    </w:p>
    <w:p w14:paraId="452F7C43" w14:textId="413E9D00" w:rsidR="00A94777" w:rsidRDefault="00A94777" w:rsidP="00A94777">
      <w:pPr>
        <w:rPr>
          <w:rFonts w:ascii="Arial" w:eastAsia="Arial,Times New Roman" w:hAnsi="Arial" w:cs="Arial"/>
        </w:rPr>
      </w:pPr>
    </w:p>
    <w:p w14:paraId="323CE445" w14:textId="77777777" w:rsidR="006B4513" w:rsidRDefault="006B4513" w:rsidP="00A94777">
      <w:pPr>
        <w:rPr>
          <w:rFonts w:ascii="Arial" w:eastAsia="Arial,Times New Roman" w:hAnsi="Arial" w:cs="Arial"/>
        </w:rPr>
      </w:pPr>
    </w:p>
    <w:p w14:paraId="49BEF520" w14:textId="4749A4D6" w:rsidR="00A94777" w:rsidRDefault="002537B8" w:rsidP="00A94777">
      <w:pPr>
        <w:rPr>
          <w:rFonts w:ascii="Arial" w:eastAsia="Arial,Times New Roman" w:hAnsi="Arial" w:cs="Arial"/>
        </w:rPr>
      </w:pPr>
      <w:r w:rsidRPr="002537B8">
        <w:rPr>
          <w:rFonts w:ascii="Arial" w:eastAsia="Arial,Times New Roman" w:hAnsi="Arial" w:cs="Arial"/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2144640" behindDoc="0" locked="0" layoutInCell="1" allowOverlap="1" wp14:anchorId="3C703CD4" wp14:editId="43F2AC10">
                <wp:simplePos x="0" y="0"/>
                <wp:positionH relativeFrom="leftMargin">
                  <wp:align>right</wp:align>
                </wp:positionH>
                <wp:positionV relativeFrom="page">
                  <wp:posOffset>207645</wp:posOffset>
                </wp:positionV>
                <wp:extent cx="1485900" cy="8825230"/>
                <wp:effectExtent l="57150" t="19050" r="76200" b="90170"/>
                <wp:wrapThrough wrapText="bothSides">
                  <wp:wrapPolygon edited="0">
                    <wp:start x="11354" y="-47"/>
                    <wp:lineTo x="-831" y="0"/>
                    <wp:lineTo x="-831" y="1492"/>
                    <wp:lineTo x="5262" y="1492"/>
                    <wp:lineTo x="5262" y="2238"/>
                    <wp:lineTo x="17446" y="2238"/>
                    <wp:lineTo x="17446" y="21774"/>
                    <wp:lineTo x="19108" y="21774"/>
                    <wp:lineTo x="19385" y="1492"/>
                    <wp:lineTo x="22431" y="793"/>
                    <wp:lineTo x="22431" y="606"/>
                    <wp:lineTo x="20215" y="187"/>
                    <wp:lineTo x="18554" y="-47"/>
                    <wp:lineTo x="11354" y="-47"/>
                  </wp:wrapPolygon>
                </wp:wrapThrough>
                <wp:docPr id="1216493839" name="Group 12164938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1216493840" name="Straight Connector 1216493840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1216493841" name="Cloud Callout 1216493841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gradFill rotWithShape="1">
                            <a:gsLst>
                              <a:gs pos="0">
                                <a:srgbClr val="4BACC6">
                                  <a:tint val="50000"/>
                                  <a:satMod val="300000"/>
                                </a:srgbClr>
                              </a:gs>
                              <a:gs pos="35000">
                                <a:srgbClr val="4BACC6">
                                  <a:tint val="37000"/>
                                  <a:satMod val="300000"/>
                                </a:srgbClr>
                              </a:gs>
                              <a:gs pos="100000">
                                <a:srgbClr val="4BACC6">
                                  <a:tint val="15000"/>
                                  <a:satMod val="350000"/>
                                </a:srgbClr>
                              </a:gs>
                            </a:gsLst>
                            <a:lin ang="16200000" scaled="1"/>
                          </a:gra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33D26DCE" w14:textId="77777777" w:rsidR="00973CF9" w:rsidRPr="00954860" w:rsidRDefault="00973CF9" w:rsidP="002537B8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16493839" o:spid="_x0000_s1059" style="position:absolute;margin-left:65.8pt;margin-top:16.35pt;width:117pt;height:694.9pt;z-index:252144640;mso-position-horizontal:right;mso-position-horizontal-relative:left-margin-area;mso-position-vertical-relative:page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">
                <v:line id="Straight Connector 1216493840" o:spid="_x0000_s1060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" strokecolor="windowText" strokeweight="2pt">
                  <v:shadow on="t" opacity="24903f" mv:blur="40000f" origin=",.5" offset="0,20000emu"/>
                </v:line>
                <v:shape id="Cloud Callout 1216493841" o:spid="_x0000_s1061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CX+1xgAA&#10;AOMAAAAPAAAAZHJzL2Rvd25yZXYueG1sRE/NasJAEL4XfIdlBC+im1hRG11FBKnX2kKvQ3aahGRn&#10;k+wmpn16VxB6nO9/dofBVKKn1hWWFcTzCARxanXBmYKvz/NsA8J5ZI2VZVLwSw4O+9HLDhNtb/xB&#10;/dVnIoSwS1BB7n2dSOnSnAy6ua2JA/djW4M+nG0mdYu3EG4quYiilTRYcGjIsaZTTml57YyCUzNt&#10;yr7Dcvru3fe6+esGSZ1Sk/Fw3ILwNPh/8dN90WH+Il4t3143yxgePwUA5P4O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dCX+1xgAAAOMAAAAPAAAAAAAAAAAAAAAAAJcCAABkcnMv&#10;ZG93bnJldi54bWxQSwUGAAAAAAQABAD1AAAAigMAAAAA&#10;" adj="6300,24300" fillcolor="#9eeaff" strokecolor="windowText">
                  <v:fill color2="#e4f9ff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33D26DCE" w14:textId="77777777" w:rsidR="00973CF9" w:rsidRPr="00954860" w:rsidRDefault="00973CF9" w:rsidP="002537B8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type="through" anchorx="margin" anchory="page"/>
              </v:group>
            </w:pict>
          </mc:Fallback>
        </mc:AlternateContent>
      </w:r>
      <w:r w:rsidR="00214D75">
        <w:rPr>
          <w:rFonts w:ascii="Arial" w:eastAsia="Arial,Times New Roman" w:hAnsi="Arial" w:cs="Arial"/>
        </w:rPr>
        <w:t>11</w:t>
      </w:r>
      <w:r w:rsidR="00A94777">
        <w:rPr>
          <w:rFonts w:ascii="Arial" w:eastAsia="Arial,Times New Roman" w:hAnsi="Arial" w:cs="Arial"/>
        </w:rPr>
        <w:t xml:space="preserve">. </w:t>
      </w:r>
      <m:oMath>
        <m:r>
          <w:rPr>
            <w:rFonts w:ascii="Cambria Math" w:eastAsia="Arial,Times New Roman" w:hAnsi="Cambria Math" w:cs="Arial"/>
          </w:rPr>
          <m:t>x</m:t>
        </m:r>
        <m:d>
          <m:dPr>
            <m:ctrlPr>
              <w:rPr>
                <w:rFonts w:ascii="Cambria Math" w:eastAsia="Arial,Times New Roman" w:hAnsi="Cambria Math" w:cs="Arial"/>
                <w:i/>
              </w:rPr>
            </m:ctrlPr>
          </m:dPr>
          <m:e>
            <m:r>
              <w:rPr>
                <w:rFonts w:ascii="Cambria Math" w:eastAsia="Arial,Times New Roman" w:hAnsi="Cambria Math" w:cs="Arial"/>
              </w:rPr>
              <m:t>x-3</m:t>
            </m:r>
          </m:e>
        </m:d>
        <m:r>
          <w:rPr>
            <w:rFonts w:ascii="Cambria Math" w:eastAsia="Arial,Times New Roman" w:hAnsi="Cambria Math" w:cs="Arial"/>
          </w:rPr>
          <m:t>=4</m:t>
        </m:r>
      </m:oMath>
      <w:r w:rsidR="00214D75">
        <w:rPr>
          <w:rFonts w:ascii="Arial" w:eastAsia="Arial,Times New Roman" w:hAnsi="Arial" w:cs="Arial"/>
        </w:rPr>
        <w:tab/>
      </w:r>
      <w:r w:rsidR="00214D75">
        <w:rPr>
          <w:rFonts w:ascii="Arial" w:eastAsia="Arial,Times New Roman" w:hAnsi="Arial" w:cs="Arial"/>
        </w:rPr>
        <w:tab/>
      </w:r>
      <w:r w:rsidR="00214D75">
        <w:rPr>
          <w:rFonts w:ascii="Arial" w:eastAsia="Arial,Times New Roman" w:hAnsi="Arial" w:cs="Arial"/>
        </w:rPr>
        <w:tab/>
      </w:r>
      <w:r w:rsidR="00214D75">
        <w:rPr>
          <w:rFonts w:ascii="Arial" w:eastAsia="Arial,Times New Roman" w:hAnsi="Arial" w:cs="Arial"/>
        </w:rPr>
        <w:tab/>
      </w:r>
      <w:r w:rsidR="00214D75">
        <w:rPr>
          <w:rFonts w:ascii="Arial" w:eastAsia="Arial,Times New Roman" w:hAnsi="Arial" w:cs="Arial"/>
        </w:rPr>
        <w:tab/>
        <w:t>12</w:t>
      </w:r>
      <w:r w:rsidR="00A94777">
        <w:rPr>
          <w:rFonts w:ascii="Arial" w:eastAsia="Arial,Times New Roman" w:hAnsi="Arial" w:cs="Arial"/>
        </w:rPr>
        <w:t xml:space="preserve">.  </w:t>
      </w:r>
      <m:oMath>
        <m:r>
          <w:rPr>
            <w:rFonts w:ascii="Cambria Math" w:eastAsia="Arial,Times New Roman" w:hAnsi="Cambria Math" w:cs="Arial"/>
          </w:rPr>
          <m:t>-3</m:t>
        </m:r>
        <m:sSup>
          <m:sSupPr>
            <m:ctrlPr>
              <w:rPr>
                <w:rFonts w:ascii="Cambria Math" w:eastAsia="Arial,Times New Roman" w:hAnsi="Cambria Math" w:cs="Arial"/>
                <w:i/>
              </w:rPr>
            </m:ctrlPr>
          </m:sSupPr>
          <m:e>
            <m:r>
              <w:rPr>
                <w:rFonts w:ascii="Cambria Math" w:eastAsia="Arial,Times New Roman" w:hAnsi="Cambria Math" w:cs="Arial"/>
              </w:rPr>
              <m:t>x</m:t>
            </m:r>
          </m:e>
          <m:sup>
            <m:r>
              <w:rPr>
                <w:rFonts w:ascii="Cambria Math" w:eastAsia="Arial,Times New Roman" w:hAnsi="Cambria Math" w:cs="Arial"/>
              </w:rPr>
              <m:t>2</m:t>
            </m:r>
          </m:sup>
        </m:sSup>
        <m:r>
          <w:rPr>
            <w:rFonts w:ascii="Cambria Math" w:eastAsia="Arial,Times New Roman" w:hAnsi="Cambria Math" w:cs="Arial"/>
          </w:rPr>
          <m:t>+4x=4</m:t>
        </m:r>
      </m:oMath>
    </w:p>
    <w:p w14:paraId="19B8D435" w14:textId="77777777" w:rsidR="00A94777" w:rsidRDefault="00A94777" w:rsidP="00A94777">
      <w:pPr>
        <w:rPr>
          <w:rFonts w:ascii="Arial" w:eastAsia="Arial,Times New Roman" w:hAnsi="Arial" w:cs="Arial"/>
        </w:rPr>
      </w:pPr>
    </w:p>
    <w:p w14:paraId="62B1AE46" w14:textId="77777777" w:rsidR="00A94777" w:rsidRDefault="00A94777" w:rsidP="00A94777">
      <w:pPr>
        <w:rPr>
          <w:rFonts w:ascii="Arial" w:eastAsia="Arial,Times New Roman" w:hAnsi="Arial" w:cs="Arial"/>
        </w:rPr>
      </w:pPr>
    </w:p>
    <w:p w14:paraId="55779609" w14:textId="77777777" w:rsidR="00A94777" w:rsidRDefault="00A94777" w:rsidP="00A94777">
      <w:pPr>
        <w:rPr>
          <w:rFonts w:ascii="Arial" w:eastAsia="Arial,Times New Roman" w:hAnsi="Arial" w:cs="Arial"/>
        </w:rPr>
      </w:pPr>
    </w:p>
    <w:p w14:paraId="67C3B29B" w14:textId="77777777" w:rsidR="00A94777" w:rsidRDefault="00A94777" w:rsidP="00A94777">
      <w:pPr>
        <w:rPr>
          <w:rFonts w:ascii="Arial" w:eastAsia="Arial,Times New Roman" w:hAnsi="Arial" w:cs="Arial"/>
        </w:rPr>
      </w:pPr>
    </w:p>
    <w:p w14:paraId="59A7CE42" w14:textId="77777777" w:rsidR="00A94777" w:rsidRDefault="00A94777" w:rsidP="00A94777">
      <w:pPr>
        <w:rPr>
          <w:rFonts w:ascii="Arial" w:eastAsia="Arial,Times New Roman" w:hAnsi="Arial" w:cs="Arial"/>
        </w:rPr>
      </w:pPr>
    </w:p>
    <w:p w14:paraId="15A08DAD" w14:textId="2CEFA5CA" w:rsidR="00A94777" w:rsidRDefault="00214D75" w:rsidP="00A94777">
      <w:pPr>
        <w:rPr>
          <w:rFonts w:ascii="Arial" w:eastAsia="Arial,Times New Roman" w:hAnsi="Arial" w:cs="Arial"/>
        </w:rPr>
      </w:pPr>
      <w:r>
        <w:rPr>
          <w:rFonts w:ascii="Arial" w:eastAsia="Arial,Times New Roman" w:hAnsi="Arial" w:cs="Arial"/>
        </w:rPr>
        <w:t>13</w:t>
      </w:r>
      <w:r w:rsidR="00A94777">
        <w:rPr>
          <w:rFonts w:ascii="Arial" w:eastAsia="Arial,Times New Roman" w:hAnsi="Arial" w:cs="Arial"/>
        </w:rPr>
        <w:t xml:space="preserve">. </w:t>
      </w:r>
      <m:oMath>
        <m:r>
          <w:rPr>
            <w:rFonts w:ascii="Cambria Math" w:eastAsia="Arial,Times New Roman" w:hAnsi="Cambria Math" w:cs="Arial"/>
          </w:rPr>
          <m:t>7</m:t>
        </m:r>
        <m:sSup>
          <m:sSupPr>
            <m:ctrlPr>
              <w:rPr>
                <w:rFonts w:ascii="Cambria Math" w:eastAsia="Arial,Times New Roman" w:hAnsi="Cambria Math" w:cs="Arial"/>
                <w:i/>
              </w:rPr>
            </m:ctrlPr>
          </m:sSupPr>
          <m:e>
            <m:r>
              <w:rPr>
                <w:rFonts w:ascii="Cambria Math" w:eastAsia="Arial,Times New Roman" w:hAnsi="Cambria Math" w:cs="Arial"/>
              </w:rPr>
              <m:t>x</m:t>
            </m:r>
          </m:e>
          <m:sup>
            <m:r>
              <w:rPr>
                <w:rFonts w:ascii="Cambria Math" w:eastAsia="Arial,Times New Roman" w:hAnsi="Cambria Math" w:cs="Arial"/>
              </w:rPr>
              <m:t>2</m:t>
            </m:r>
          </m:sup>
        </m:sSup>
        <m:r>
          <w:rPr>
            <w:rFonts w:ascii="Cambria Math" w:eastAsia="Arial,Times New Roman" w:hAnsi="Cambria Math" w:cs="Arial"/>
          </w:rPr>
          <m:t>-3=0</m:t>
        </m:r>
      </m:oMath>
      <w:r>
        <w:rPr>
          <w:rFonts w:ascii="Arial" w:eastAsia="Arial,Times New Roman" w:hAnsi="Arial" w:cs="Arial"/>
        </w:rPr>
        <w:tab/>
      </w:r>
      <w:r>
        <w:rPr>
          <w:rFonts w:ascii="Arial" w:eastAsia="Arial,Times New Roman" w:hAnsi="Arial" w:cs="Arial"/>
        </w:rPr>
        <w:tab/>
      </w:r>
      <w:r>
        <w:rPr>
          <w:rFonts w:ascii="Arial" w:eastAsia="Arial,Times New Roman" w:hAnsi="Arial" w:cs="Arial"/>
        </w:rPr>
        <w:tab/>
      </w:r>
      <w:r>
        <w:rPr>
          <w:rFonts w:ascii="Arial" w:eastAsia="Arial,Times New Roman" w:hAnsi="Arial" w:cs="Arial"/>
        </w:rPr>
        <w:tab/>
      </w:r>
      <w:r>
        <w:rPr>
          <w:rFonts w:ascii="Arial" w:eastAsia="Arial,Times New Roman" w:hAnsi="Arial" w:cs="Arial"/>
        </w:rPr>
        <w:tab/>
        <w:t>14</w:t>
      </w:r>
      <w:r w:rsidR="00A94777">
        <w:rPr>
          <w:rFonts w:ascii="Arial" w:eastAsia="Arial,Times New Roman" w:hAnsi="Arial" w:cs="Arial"/>
        </w:rPr>
        <w:t xml:space="preserve">. </w:t>
      </w:r>
      <m:oMath>
        <m:r>
          <w:rPr>
            <w:rFonts w:ascii="Cambria Math" w:eastAsia="Arial,Times New Roman" w:hAnsi="Cambria Math" w:cs="Arial"/>
          </w:rPr>
          <m:t>4</m:t>
        </m:r>
        <m:sSup>
          <m:sSupPr>
            <m:ctrlPr>
              <w:rPr>
                <w:rFonts w:ascii="Cambria Math" w:eastAsia="Arial,Times New Roman" w:hAnsi="Cambria Math" w:cs="Arial"/>
                <w:i/>
              </w:rPr>
            </m:ctrlPr>
          </m:sSupPr>
          <m:e>
            <m:r>
              <w:rPr>
                <w:rFonts w:ascii="Cambria Math" w:eastAsia="Arial,Times New Roman" w:hAnsi="Cambria Math" w:cs="Arial"/>
              </w:rPr>
              <m:t>x</m:t>
            </m:r>
          </m:e>
          <m:sup>
            <m:r>
              <w:rPr>
                <w:rFonts w:ascii="Cambria Math" w:eastAsia="Arial,Times New Roman" w:hAnsi="Cambria Math" w:cs="Arial"/>
              </w:rPr>
              <m:t>2</m:t>
            </m:r>
          </m:sup>
        </m:sSup>
        <m:r>
          <w:rPr>
            <w:rFonts w:ascii="Cambria Math" w:eastAsia="Arial,Times New Roman" w:hAnsi="Cambria Math" w:cs="Arial"/>
          </w:rPr>
          <m:t>-28x=49</m:t>
        </m:r>
      </m:oMath>
    </w:p>
    <w:p w14:paraId="7F351757" w14:textId="77777777" w:rsidR="00A94777" w:rsidRDefault="00A94777" w:rsidP="00A94777">
      <w:pPr>
        <w:rPr>
          <w:rFonts w:ascii="Arial" w:eastAsia="Arial,Times New Roman" w:hAnsi="Arial" w:cs="Arial"/>
        </w:rPr>
      </w:pPr>
    </w:p>
    <w:p w14:paraId="32CD72E5" w14:textId="77777777" w:rsidR="00A94777" w:rsidRDefault="00A94777" w:rsidP="00A94777">
      <w:pPr>
        <w:rPr>
          <w:rFonts w:ascii="Arial" w:eastAsia="Arial,Times New Roman" w:hAnsi="Arial" w:cs="Arial"/>
        </w:rPr>
      </w:pPr>
    </w:p>
    <w:p w14:paraId="0EBD92A3" w14:textId="77777777" w:rsidR="00A94777" w:rsidRDefault="00A94777" w:rsidP="00A94777">
      <w:pPr>
        <w:rPr>
          <w:rFonts w:ascii="Arial" w:eastAsia="Arial,Times New Roman" w:hAnsi="Arial" w:cs="Arial"/>
        </w:rPr>
      </w:pPr>
    </w:p>
    <w:p w14:paraId="19AF29B8" w14:textId="77777777" w:rsidR="00A94777" w:rsidRDefault="00A94777" w:rsidP="00A94777">
      <w:pPr>
        <w:rPr>
          <w:rFonts w:ascii="Arial" w:eastAsia="Arial,Times New Roman" w:hAnsi="Arial" w:cs="Arial"/>
        </w:rPr>
      </w:pPr>
    </w:p>
    <w:p w14:paraId="6FE03BA7" w14:textId="77777777" w:rsidR="00A94777" w:rsidRDefault="00A94777" w:rsidP="00A94777">
      <w:pPr>
        <w:rPr>
          <w:rFonts w:ascii="Arial" w:eastAsia="Arial,Times New Roman" w:hAnsi="Arial" w:cs="Arial"/>
        </w:rPr>
      </w:pPr>
    </w:p>
    <w:p w14:paraId="6160381B" w14:textId="7C710F34" w:rsidR="00A94777" w:rsidRDefault="00214D75" w:rsidP="00A94777">
      <w:pPr>
        <w:rPr>
          <w:rFonts w:ascii="Arial" w:eastAsia="Arial,Times New Roman" w:hAnsi="Arial" w:cs="Arial"/>
        </w:rPr>
      </w:pPr>
      <w:r>
        <w:rPr>
          <w:rFonts w:ascii="Arial" w:eastAsia="Arial,Times New Roman" w:hAnsi="Arial" w:cs="Arial"/>
        </w:rPr>
        <w:t>15</w:t>
      </w:r>
      <w:r w:rsidR="00A94777" w:rsidRPr="00A94777">
        <w:rPr>
          <w:rFonts w:ascii="Arial" w:eastAsia="Arial,Times New Roman" w:hAnsi="Arial" w:cs="Arial"/>
        </w:rPr>
        <w:t xml:space="preserve">.  </w:t>
      </w:r>
      <m:oMath>
        <m:r>
          <w:rPr>
            <w:rFonts w:ascii="Cambria Math" w:eastAsia="Arial,Times New Roman" w:hAnsi="Cambria Math" w:cs="Arial"/>
          </w:rPr>
          <m:t>f</m:t>
        </m:r>
        <m:d>
          <m:dPr>
            <m:ctrlPr>
              <w:rPr>
                <w:rFonts w:ascii="Cambria Math" w:eastAsia="Arial,Times New Roman" w:hAnsi="Cambria Math" w:cs="Arial"/>
                <w:i/>
              </w:rPr>
            </m:ctrlPr>
          </m:dPr>
          <m:e>
            <m:r>
              <w:rPr>
                <w:rFonts w:ascii="Cambria Math" w:eastAsia="Arial,Times New Roman" w:hAnsi="Cambria Math" w:cs="Arial"/>
              </w:rPr>
              <m:t>x</m:t>
            </m:r>
          </m:e>
        </m:d>
        <m:r>
          <w:rPr>
            <w:rFonts w:ascii="Cambria Math" w:eastAsia="Arial,Times New Roman" w:hAnsi="Cambria Math" w:cs="Arial"/>
          </w:rPr>
          <m:t>=</m:t>
        </m:r>
        <m:sSup>
          <m:sSupPr>
            <m:ctrlPr>
              <w:rPr>
                <w:rFonts w:ascii="Cambria Math" w:eastAsia="Arial,Times New Roman" w:hAnsi="Cambria Math" w:cs="Arial"/>
                <w:i/>
              </w:rPr>
            </m:ctrlPr>
          </m:sSupPr>
          <m:e>
            <m:r>
              <w:rPr>
                <w:rFonts w:ascii="Cambria Math" w:eastAsia="Arial,Times New Roman" w:hAnsi="Cambria Math" w:cs="Arial"/>
              </w:rPr>
              <m:t>x</m:t>
            </m:r>
          </m:e>
          <m:sup>
            <m:r>
              <w:rPr>
                <w:rFonts w:ascii="Cambria Math" w:eastAsia="Arial,Times New Roman" w:hAnsi="Cambria Math" w:cs="Arial"/>
              </w:rPr>
              <m:t>2</m:t>
            </m:r>
          </m:sup>
        </m:sSup>
        <m:r>
          <w:rPr>
            <w:rFonts w:ascii="Cambria Math" w:eastAsia="Arial,Times New Roman" w:hAnsi="Cambria Math" w:cs="Arial"/>
          </w:rPr>
          <m:t>+7x+10</m:t>
        </m:r>
      </m:oMath>
      <w:r>
        <w:rPr>
          <w:rFonts w:ascii="Arial" w:eastAsia="Arial,Times New Roman" w:hAnsi="Arial" w:cs="Arial"/>
        </w:rPr>
        <w:tab/>
      </w:r>
      <w:r>
        <w:rPr>
          <w:rFonts w:ascii="Arial" w:eastAsia="Arial,Times New Roman" w:hAnsi="Arial" w:cs="Arial"/>
        </w:rPr>
        <w:tab/>
      </w:r>
      <w:r>
        <w:rPr>
          <w:rFonts w:ascii="Arial" w:eastAsia="Arial,Times New Roman" w:hAnsi="Arial" w:cs="Arial"/>
        </w:rPr>
        <w:tab/>
      </w:r>
      <w:r>
        <w:rPr>
          <w:rFonts w:ascii="Arial" w:eastAsia="Arial,Times New Roman" w:hAnsi="Arial" w:cs="Arial"/>
        </w:rPr>
        <w:tab/>
        <w:t>16.</w:t>
      </w:r>
      <w:r w:rsidR="00A94777" w:rsidRPr="00A94777">
        <w:rPr>
          <w:rFonts w:ascii="Arial" w:eastAsia="Arial,Times New Roman" w:hAnsi="Arial" w:cs="Arial"/>
        </w:rPr>
        <w:t xml:space="preserve"> </w:t>
      </w:r>
      <m:oMath>
        <m:r>
          <w:rPr>
            <w:rFonts w:ascii="Cambria Math" w:eastAsia="Arial,Times New Roman" w:hAnsi="Cambria Math" w:cs="Arial"/>
          </w:rPr>
          <m:t>r</m:t>
        </m:r>
        <m:d>
          <m:dPr>
            <m:ctrlPr>
              <w:rPr>
                <w:rFonts w:ascii="Cambria Math" w:eastAsia="Arial,Times New Roman" w:hAnsi="Cambria Math" w:cs="Arial"/>
                <w:i/>
              </w:rPr>
            </m:ctrlPr>
          </m:dPr>
          <m:e>
            <m:r>
              <w:rPr>
                <w:rFonts w:ascii="Cambria Math" w:eastAsia="Arial,Times New Roman" w:hAnsi="Cambria Math" w:cs="Arial"/>
              </w:rPr>
              <m:t>x</m:t>
            </m:r>
          </m:e>
        </m:d>
        <m:r>
          <w:rPr>
            <w:rFonts w:ascii="Cambria Math" w:eastAsia="Arial,Times New Roman" w:hAnsi="Cambria Math" w:cs="Arial"/>
          </w:rPr>
          <m:t>=</m:t>
        </m:r>
        <m:sSup>
          <m:sSupPr>
            <m:ctrlPr>
              <w:rPr>
                <w:rFonts w:ascii="Cambria Math" w:eastAsia="Arial,Times New Roman" w:hAnsi="Cambria Math" w:cs="Arial"/>
                <w:i/>
              </w:rPr>
            </m:ctrlPr>
          </m:sSupPr>
          <m:e>
            <m:r>
              <w:rPr>
                <w:rFonts w:ascii="Cambria Math" w:eastAsia="Arial,Times New Roman" w:hAnsi="Cambria Math" w:cs="Arial"/>
              </w:rPr>
              <m:t>x</m:t>
            </m:r>
          </m:e>
          <m:sup>
            <m:r>
              <w:rPr>
                <w:rFonts w:ascii="Cambria Math" w:eastAsia="Arial,Times New Roman" w:hAnsi="Cambria Math" w:cs="Arial"/>
              </w:rPr>
              <m:t>2</m:t>
            </m:r>
          </m:sup>
        </m:sSup>
        <m:r>
          <w:rPr>
            <w:rFonts w:ascii="Cambria Math" w:eastAsia="Arial,Times New Roman" w:hAnsi="Cambria Math" w:cs="Arial"/>
          </w:rPr>
          <m:t>+6x+12</m:t>
        </m:r>
      </m:oMath>
    </w:p>
    <w:p w14:paraId="16BD5D28" w14:textId="77777777" w:rsidR="00A94777" w:rsidRDefault="00A94777" w:rsidP="00A94777">
      <w:pPr>
        <w:rPr>
          <w:rFonts w:ascii="Arial" w:eastAsia="Arial,Times New Roman" w:hAnsi="Arial" w:cs="Arial"/>
        </w:rPr>
      </w:pPr>
    </w:p>
    <w:p w14:paraId="79AB905C" w14:textId="77777777" w:rsidR="00A94777" w:rsidRDefault="00A94777" w:rsidP="00A94777">
      <w:pPr>
        <w:rPr>
          <w:rFonts w:ascii="Arial" w:eastAsia="Arial,Times New Roman" w:hAnsi="Arial" w:cs="Arial"/>
        </w:rPr>
      </w:pPr>
    </w:p>
    <w:p w14:paraId="45CE088A" w14:textId="77777777" w:rsidR="00A94777" w:rsidRDefault="00A94777" w:rsidP="00A94777">
      <w:pPr>
        <w:rPr>
          <w:rFonts w:ascii="Arial" w:eastAsia="Arial,Times New Roman" w:hAnsi="Arial" w:cs="Arial"/>
        </w:rPr>
      </w:pPr>
    </w:p>
    <w:p w14:paraId="0C2A7E5D" w14:textId="77777777" w:rsidR="00A94777" w:rsidRDefault="00A94777" w:rsidP="00A94777">
      <w:pPr>
        <w:rPr>
          <w:rFonts w:ascii="Arial" w:eastAsia="Arial,Times New Roman" w:hAnsi="Arial" w:cs="Arial"/>
        </w:rPr>
      </w:pPr>
    </w:p>
    <w:p w14:paraId="143D5317" w14:textId="77777777" w:rsidR="00A94777" w:rsidRDefault="00A94777" w:rsidP="00A94777">
      <w:pPr>
        <w:rPr>
          <w:rFonts w:ascii="Arial" w:eastAsia="Arial,Times New Roman" w:hAnsi="Arial" w:cs="Arial"/>
        </w:rPr>
      </w:pPr>
    </w:p>
    <w:p w14:paraId="02FF7418" w14:textId="7386D309" w:rsidR="00A94777" w:rsidRPr="00A94777" w:rsidRDefault="00214D75" w:rsidP="00A94777">
      <w:pPr>
        <w:rPr>
          <w:rFonts w:ascii="Arial" w:eastAsia="Arial,Times New Roman" w:hAnsi="Arial" w:cs="Arial"/>
          <w:bCs/>
          <w:szCs w:val="22"/>
        </w:rPr>
      </w:pPr>
      <w:r>
        <w:rPr>
          <w:rFonts w:ascii="Arial" w:eastAsia="Arial,Times New Roman" w:hAnsi="Arial" w:cs="Arial"/>
        </w:rPr>
        <w:t>17</w:t>
      </w:r>
      <w:r w:rsidR="00A94777" w:rsidRPr="00A94777">
        <w:rPr>
          <w:rFonts w:ascii="Arial" w:eastAsia="Arial,Times New Roman" w:hAnsi="Arial" w:cs="Arial"/>
        </w:rPr>
        <w:t xml:space="preserve">. </w:t>
      </w:r>
      <m:oMath>
        <m:r>
          <w:rPr>
            <w:rFonts w:ascii="Cambria Math" w:eastAsia="Arial,Times New Roman" w:hAnsi="Cambria Math" w:cs="Arial"/>
          </w:rPr>
          <m:t>r</m:t>
        </m:r>
        <m:d>
          <m:dPr>
            <m:ctrlPr>
              <w:rPr>
                <w:rFonts w:ascii="Cambria Math" w:eastAsia="Arial,Times New Roman" w:hAnsi="Cambria Math" w:cs="Arial"/>
                <w:i/>
              </w:rPr>
            </m:ctrlPr>
          </m:dPr>
          <m:e>
            <m:r>
              <w:rPr>
                <w:rFonts w:ascii="Cambria Math" w:eastAsia="Arial,Times New Roman" w:hAnsi="Cambria Math" w:cs="Arial"/>
              </w:rPr>
              <m:t>x</m:t>
            </m:r>
          </m:e>
        </m:d>
        <m:r>
          <w:rPr>
            <w:rFonts w:ascii="Cambria Math" w:eastAsia="Arial,Times New Roman" w:hAnsi="Cambria Math" w:cs="Arial"/>
          </w:rPr>
          <m:t>=</m:t>
        </m:r>
        <m:sSup>
          <m:sSupPr>
            <m:ctrlPr>
              <w:rPr>
                <w:rFonts w:ascii="Cambria Math" w:eastAsia="Arial,Times New Roman" w:hAnsi="Cambria Math" w:cs="Arial"/>
                <w:i/>
              </w:rPr>
            </m:ctrlPr>
          </m:sSupPr>
          <m:e>
            <m:r>
              <w:rPr>
                <w:rFonts w:ascii="Cambria Math" w:eastAsia="Arial,Times New Roman" w:hAnsi="Cambria Math" w:cs="Arial"/>
              </w:rPr>
              <m:t>x</m:t>
            </m:r>
          </m:e>
          <m:sup>
            <m:r>
              <w:rPr>
                <w:rFonts w:ascii="Cambria Math" w:eastAsia="Arial,Times New Roman" w:hAnsi="Cambria Math" w:cs="Arial"/>
              </w:rPr>
              <m:t>2</m:t>
            </m:r>
          </m:sup>
        </m:sSup>
        <m:r>
          <w:rPr>
            <w:rFonts w:ascii="Cambria Math" w:eastAsia="Arial,Times New Roman" w:hAnsi="Cambria Math" w:cs="Arial"/>
          </w:rPr>
          <m:t>+6x-12</m:t>
        </m:r>
      </m:oMath>
      <w:r>
        <w:rPr>
          <w:rFonts w:ascii="Arial" w:eastAsia="Arial,Times New Roman" w:hAnsi="Arial" w:cs="Arial"/>
          <w:bCs/>
          <w:szCs w:val="22"/>
        </w:rPr>
        <w:tab/>
      </w:r>
      <w:r>
        <w:rPr>
          <w:rFonts w:ascii="Arial" w:eastAsia="Arial,Times New Roman" w:hAnsi="Arial" w:cs="Arial"/>
          <w:bCs/>
          <w:szCs w:val="22"/>
        </w:rPr>
        <w:tab/>
      </w:r>
      <w:r>
        <w:rPr>
          <w:rFonts w:ascii="Arial" w:eastAsia="Arial,Times New Roman" w:hAnsi="Arial" w:cs="Arial"/>
          <w:bCs/>
          <w:szCs w:val="22"/>
        </w:rPr>
        <w:tab/>
      </w:r>
      <w:r>
        <w:rPr>
          <w:rFonts w:ascii="Arial" w:eastAsia="Arial,Times New Roman" w:hAnsi="Arial" w:cs="Arial"/>
          <w:bCs/>
          <w:szCs w:val="22"/>
        </w:rPr>
        <w:tab/>
        <w:t>18</w:t>
      </w:r>
      <w:r w:rsidR="00A94777" w:rsidRPr="00A94777">
        <w:rPr>
          <w:rFonts w:ascii="Arial" w:eastAsia="Arial,Times New Roman" w:hAnsi="Arial" w:cs="Arial"/>
          <w:bCs/>
          <w:szCs w:val="22"/>
        </w:rPr>
        <w:t xml:space="preserve">. </w:t>
      </w:r>
      <m:oMath>
        <m:r>
          <w:rPr>
            <w:rFonts w:ascii="Cambria Math" w:eastAsia="Arial,Times New Roman" w:hAnsi="Cambria Math" w:cs="Arial"/>
          </w:rPr>
          <m:t>h</m:t>
        </m:r>
        <m:d>
          <m:dPr>
            <m:ctrlPr>
              <w:rPr>
                <w:rFonts w:ascii="Cambria Math" w:eastAsia="Arial,Times New Roman" w:hAnsi="Cambria Math" w:cs="Arial"/>
                <w:i/>
              </w:rPr>
            </m:ctrlPr>
          </m:dPr>
          <m:e>
            <m:r>
              <w:rPr>
                <w:rFonts w:ascii="Cambria Math" w:eastAsia="Arial,Times New Roman" w:hAnsi="Cambria Math" w:cs="Arial"/>
              </w:rPr>
              <m:t>x</m:t>
            </m:r>
          </m:e>
        </m:d>
        <m:r>
          <w:rPr>
            <w:rFonts w:ascii="Cambria Math" w:eastAsia="Arial,Times New Roman" w:hAnsi="Cambria Math" w:cs="Arial"/>
          </w:rPr>
          <m:t>=</m:t>
        </m:r>
        <m:sSup>
          <m:sSupPr>
            <m:ctrlPr>
              <w:rPr>
                <w:rFonts w:ascii="Cambria Math" w:eastAsia="Arial,Times New Roman" w:hAnsi="Cambria Math" w:cs="Arial"/>
                <w:i/>
              </w:rPr>
            </m:ctrlPr>
          </m:sSupPr>
          <m:e>
            <m:r>
              <w:rPr>
                <w:rFonts w:ascii="Cambria Math" w:eastAsia="Arial,Times New Roman" w:hAnsi="Cambria Math" w:cs="Arial"/>
              </w:rPr>
              <m:t>3x</m:t>
            </m:r>
          </m:e>
          <m:sup>
            <m:r>
              <w:rPr>
                <w:rFonts w:ascii="Cambria Math" w:eastAsia="Arial,Times New Roman" w:hAnsi="Cambria Math" w:cs="Arial"/>
              </w:rPr>
              <m:t>2</m:t>
            </m:r>
          </m:sup>
        </m:sSup>
        <m:r>
          <w:rPr>
            <w:rFonts w:ascii="Cambria Math" w:eastAsia="Arial,Times New Roman" w:hAnsi="Cambria Math" w:cs="Arial"/>
          </w:rPr>
          <m:t>-5x</m:t>
        </m:r>
      </m:oMath>
    </w:p>
    <w:p w14:paraId="553E5C4C" w14:textId="2318A1AF" w:rsidR="00A94777" w:rsidRDefault="00A94777" w:rsidP="00A94777">
      <w:pPr>
        <w:rPr>
          <w:rFonts w:ascii="Arial" w:eastAsia="Arial,Times New Roman" w:hAnsi="Arial" w:cs="Arial"/>
          <w:bCs/>
          <w:szCs w:val="22"/>
        </w:rPr>
      </w:pPr>
    </w:p>
    <w:p w14:paraId="5310B676" w14:textId="77777777" w:rsidR="00A94777" w:rsidRDefault="00A94777" w:rsidP="00A94777">
      <w:pPr>
        <w:rPr>
          <w:rFonts w:ascii="Arial" w:eastAsia="Arial,Times New Roman" w:hAnsi="Arial" w:cs="Arial"/>
          <w:bCs/>
          <w:szCs w:val="22"/>
        </w:rPr>
      </w:pPr>
    </w:p>
    <w:p w14:paraId="4334AD73" w14:textId="77777777" w:rsidR="00A94777" w:rsidRDefault="00A94777" w:rsidP="00A94777">
      <w:pPr>
        <w:rPr>
          <w:rFonts w:ascii="Arial" w:eastAsia="Arial,Times New Roman" w:hAnsi="Arial" w:cs="Arial"/>
          <w:bCs/>
          <w:szCs w:val="22"/>
        </w:rPr>
      </w:pPr>
    </w:p>
    <w:p w14:paraId="73912A61" w14:textId="77777777" w:rsidR="000D622C" w:rsidRDefault="000D622C" w:rsidP="00A94777">
      <w:pPr>
        <w:rPr>
          <w:rFonts w:ascii="Arial" w:eastAsia="Arial,Times New Roman" w:hAnsi="Arial" w:cs="Arial"/>
          <w:bCs/>
          <w:szCs w:val="22"/>
        </w:rPr>
      </w:pPr>
    </w:p>
    <w:p w14:paraId="56EEF3C9" w14:textId="77777777" w:rsidR="00A94777" w:rsidRDefault="00A94777" w:rsidP="00A94777">
      <w:pPr>
        <w:rPr>
          <w:rFonts w:ascii="Arial" w:eastAsia="Arial,Times New Roman" w:hAnsi="Arial" w:cs="Arial"/>
          <w:bCs/>
          <w:szCs w:val="22"/>
        </w:rPr>
      </w:pPr>
    </w:p>
    <w:p w14:paraId="05FFC61F" w14:textId="77777777" w:rsidR="002537B8" w:rsidRDefault="002537B8" w:rsidP="00A94777">
      <w:pPr>
        <w:rPr>
          <w:rFonts w:ascii="Arial" w:eastAsia="Arial,Times New Roman" w:hAnsi="Arial" w:cs="Arial"/>
          <w:bCs/>
          <w:szCs w:val="22"/>
        </w:rPr>
      </w:pPr>
    </w:p>
    <w:p w14:paraId="1566090C" w14:textId="3F9F9F9A" w:rsidR="002537B8" w:rsidRPr="00742C01" w:rsidRDefault="002537B8" w:rsidP="00EB071A">
      <w:pPr>
        <w:pStyle w:val="BodyText"/>
        <w:ind w:left="-90" w:right="270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19.  </w:t>
      </w:r>
      <w:r w:rsidRPr="00742C01">
        <w:rPr>
          <w:sz w:val="24"/>
          <w:szCs w:val="24"/>
        </w:rPr>
        <w:t xml:space="preserve">A </w:t>
      </w:r>
      <w:r>
        <w:rPr>
          <w:sz w:val="24"/>
          <w:szCs w:val="24"/>
        </w:rPr>
        <w:t>golf ball</w:t>
      </w:r>
      <w:r w:rsidRPr="00742C01">
        <w:rPr>
          <w:sz w:val="24"/>
          <w:szCs w:val="24"/>
        </w:rPr>
        <w:t xml:space="preserve"> is hit with an initial vertical velocity of </w:t>
      </w:r>
      <w:r>
        <w:rPr>
          <w:sz w:val="24"/>
          <w:szCs w:val="24"/>
        </w:rPr>
        <w:t>40</w:t>
      </w:r>
      <w:r w:rsidRPr="00742C01">
        <w:rPr>
          <w:sz w:val="24"/>
          <w:szCs w:val="24"/>
        </w:rPr>
        <w:t xml:space="preserve"> fps </w:t>
      </w:r>
    </w:p>
    <w:p w14:paraId="0675BEC5" w14:textId="3613E15A" w:rsidR="002537B8" w:rsidRDefault="002537B8" w:rsidP="00EB071A">
      <w:pPr>
        <w:spacing w:line="360" w:lineRule="auto"/>
        <w:ind w:left="-90" w:right="-90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142592" behindDoc="0" locked="0" layoutInCell="1" allowOverlap="1" wp14:anchorId="693F9AB4" wp14:editId="4FBFC8B0">
                <wp:simplePos x="0" y="0"/>
                <wp:positionH relativeFrom="column">
                  <wp:posOffset>4083050</wp:posOffset>
                </wp:positionH>
                <wp:positionV relativeFrom="paragraph">
                  <wp:posOffset>11430</wp:posOffset>
                </wp:positionV>
                <wp:extent cx="1816100" cy="1171575"/>
                <wp:effectExtent l="0" t="0" r="12700" b="0"/>
                <wp:wrapThrough wrapText="bothSides">
                  <wp:wrapPolygon edited="0">
                    <wp:start x="0" y="0"/>
                    <wp:lineTo x="0" y="1405"/>
                    <wp:lineTo x="7250" y="7493"/>
                    <wp:lineTo x="7250" y="11239"/>
                    <wp:lineTo x="11480" y="14985"/>
                    <wp:lineTo x="11480" y="19668"/>
                    <wp:lineTo x="16917" y="21073"/>
                    <wp:lineTo x="21449" y="21073"/>
                    <wp:lineTo x="20241" y="14985"/>
                    <wp:lineTo x="21449" y="8429"/>
                    <wp:lineTo x="19938" y="7493"/>
                    <wp:lineTo x="9063" y="7024"/>
                    <wp:lineTo x="5136" y="2810"/>
                    <wp:lineTo x="1208" y="0"/>
                    <wp:lineTo x="0" y="0"/>
                  </wp:wrapPolygon>
                </wp:wrapThrough>
                <wp:docPr id="283111576" name="Group 2831115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16100" cy="1171575"/>
                          <a:chOff x="8490" y="10380"/>
                          <a:chExt cx="2860" cy="1845"/>
                        </a:xfrm>
                      </wpg:grpSpPr>
                      <wpg:grpSp>
                        <wpg:cNvPr id="1216493760" name="Group 3"/>
                        <wpg:cNvGrpSpPr>
                          <a:grpSpLocks/>
                        </wpg:cNvGrpSpPr>
                        <wpg:grpSpPr bwMode="auto">
                          <a:xfrm flipH="1">
                            <a:off x="10161" y="11075"/>
                            <a:ext cx="1189" cy="1150"/>
                            <a:chOff x="160" y="453"/>
                            <a:chExt cx="1864" cy="2245"/>
                          </a:xfrm>
                        </wpg:grpSpPr>
                        <wps:wsp>
                          <wps:cNvPr id="1216493761" name="Freeform 4"/>
                          <wps:cNvSpPr>
                            <a:spLocks/>
                          </wps:cNvSpPr>
                          <wps:spPr bwMode="auto">
                            <a:xfrm>
                              <a:off x="248" y="1287"/>
                              <a:ext cx="797" cy="1309"/>
                            </a:xfrm>
                            <a:custGeom>
                              <a:avLst/>
                              <a:gdLst>
                                <a:gd name="T0" fmla="*/ 264 w 797"/>
                                <a:gd name="T1" fmla="*/ 46 h 1309"/>
                                <a:gd name="T2" fmla="*/ 256 w 797"/>
                                <a:gd name="T3" fmla="*/ 82 h 1309"/>
                                <a:gd name="T4" fmla="*/ 264 w 797"/>
                                <a:gd name="T5" fmla="*/ 136 h 1309"/>
                                <a:gd name="T6" fmla="*/ 286 w 797"/>
                                <a:gd name="T7" fmla="*/ 153 h 1309"/>
                                <a:gd name="T8" fmla="*/ 273 w 797"/>
                                <a:gd name="T9" fmla="*/ 188 h 1309"/>
                                <a:gd name="T10" fmla="*/ 282 w 797"/>
                                <a:gd name="T11" fmla="*/ 228 h 1309"/>
                                <a:gd name="T12" fmla="*/ 299 w 797"/>
                                <a:gd name="T13" fmla="*/ 299 h 1309"/>
                                <a:gd name="T14" fmla="*/ 299 w 797"/>
                                <a:gd name="T15" fmla="*/ 343 h 1309"/>
                                <a:gd name="T16" fmla="*/ 277 w 797"/>
                                <a:gd name="T17" fmla="*/ 391 h 1309"/>
                                <a:gd name="T18" fmla="*/ 277 w 797"/>
                                <a:gd name="T19" fmla="*/ 493 h 1309"/>
                                <a:gd name="T20" fmla="*/ 277 w 797"/>
                                <a:gd name="T21" fmla="*/ 568 h 1309"/>
                                <a:gd name="T22" fmla="*/ 256 w 797"/>
                                <a:gd name="T23" fmla="*/ 598 h 1309"/>
                                <a:gd name="T24" fmla="*/ 256 w 797"/>
                                <a:gd name="T25" fmla="*/ 669 h 1309"/>
                                <a:gd name="T26" fmla="*/ 221 w 797"/>
                                <a:gd name="T27" fmla="*/ 714 h 1309"/>
                                <a:gd name="T28" fmla="*/ 172 w 797"/>
                                <a:gd name="T29" fmla="*/ 771 h 1309"/>
                                <a:gd name="T30" fmla="*/ 120 w 797"/>
                                <a:gd name="T31" fmla="*/ 882 h 1309"/>
                                <a:gd name="T32" fmla="*/ 52 w 797"/>
                                <a:gd name="T33" fmla="*/ 1088 h 1309"/>
                                <a:gd name="T34" fmla="*/ 0 w 797"/>
                                <a:gd name="T35" fmla="*/ 1246 h 1309"/>
                                <a:gd name="T36" fmla="*/ 98 w 797"/>
                                <a:gd name="T37" fmla="*/ 1309 h 1309"/>
                                <a:gd name="T38" fmla="*/ 173 w 797"/>
                                <a:gd name="T39" fmla="*/ 1306 h 1309"/>
                                <a:gd name="T40" fmla="*/ 204 w 797"/>
                                <a:gd name="T41" fmla="*/ 1223 h 1309"/>
                                <a:gd name="T42" fmla="*/ 302 w 797"/>
                                <a:gd name="T43" fmla="*/ 1005 h 1309"/>
                                <a:gd name="T44" fmla="*/ 415 w 797"/>
                                <a:gd name="T45" fmla="*/ 845 h 1309"/>
                                <a:gd name="T46" fmla="*/ 465 w 797"/>
                                <a:gd name="T47" fmla="*/ 761 h 1309"/>
                                <a:gd name="T48" fmla="*/ 510 w 797"/>
                                <a:gd name="T49" fmla="*/ 532 h 1309"/>
                                <a:gd name="T50" fmla="*/ 510 w 797"/>
                                <a:gd name="T51" fmla="*/ 434 h 1309"/>
                                <a:gd name="T52" fmla="*/ 557 w 797"/>
                                <a:gd name="T53" fmla="*/ 372 h 1309"/>
                                <a:gd name="T54" fmla="*/ 540 w 797"/>
                                <a:gd name="T55" fmla="*/ 479 h 1309"/>
                                <a:gd name="T56" fmla="*/ 540 w 797"/>
                                <a:gd name="T57" fmla="*/ 564 h 1309"/>
                                <a:gd name="T58" fmla="*/ 563 w 797"/>
                                <a:gd name="T59" fmla="*/ 601 h 1309"/>
                                <a:gd name="T60" fmla="*/ 557 w 797"/>
                                <a:gd name="T61" fmla="*/ 685 h 1309"/>
                                <a:gd name="T62" fmla="*/ 563 w 797"/>
                                <a:gd name="T63" fmla="*/ 754 h 1309"/>
                                <a:gd name="T64" fmla="*/ 601 w 797"/>
                                <a:gd name="T65" fmla="*/ 845 h 1309"/>
                                <a:gd name="T66" fmla="*/ 579 w 797"/>
                                <a:gd name="T67" fmla="*/ 982 h 1309"/>
                                <a:gd name="T68" fmla="*/ 579 w 797"/>
                                <a:gd name="T69" fmla="*/ 1088 h 1309"/>
                                <a:gd name="T70" fmla="*/ 579 w 797"/>
                                <a:gd name="T71" fmla="*/ 1188 h 1309"/>
                                <a:gd name="T72" fmla="*/ 570 w 797"/>
                                <a:gd name="T73" fmla="*/ 1296 h 1309"/>
                                <a:gd name="T74" fmla="*/ 654 w 797"/>
                                <a:gd name="T75" fmla="*/ 1276 h 1309"/>
                                <a:gd name="T76" fmla="*/ 745 w 797"/>
                                <a:gd name="T77" fmla="*/ 1276 h 1309"/>
                                <a:gd name="T78" fmla="*/ 760 w 797"/>
                                <a:gd name="T79" fmla="*/ 1185 h 1309"/>
                                <a:gd name="T80" fmla="*/ 797 w 797"/>
                                <a:gd name="T81" fmla="*/ 952 h 1309"/>
                                <a:gd name="T82" fmla="*/ 797 w 797"/>
                                <a:gd name="T83" fmla="*/ 815 h 1309"/>
                                <a:gd name="T84" fmla="*/ 760 w 797"/>
                                <a:gd name="T85" fmla="*/ 639 h 1309"/>
                                <a:gd name="T86" fmla="*/ 767 w 797"/>
                                <a:gd name="T87" fmla="*/ 571 h 1309"/>
                                <a:gd name="T88" fmla="*/ 783 w 797"/>
                                <a:gd name="T89" fmla="*/ 479 h 1309"/>
                                <a:gd name="T90" fmla="*/ 783 w 797"/>
                                <a:gd name="T91" fmla="*/ 251 h 1309"/>
                                <a:gd name="T92" fmla="*/ 760 w 797"/>
                                <a:gd name="T93" fmla="*/ 45 h 1309"/>
                                <a:gd name="T94" fmla="*/ 540 w 797"/>
                                <a:gd name="T95" fmla="*/ 54 h 1309"/>
                                <a:gd name="T96" fmla="*/ 272 w 797"/>
                                <a:gd name="T97" fmla="*/ 0 h 1309"/>
                                <a:gd name="T98" fmla="*/ 275 w 797"/>
                                <a:gd name="T99" fmla="*/ 6 h 1309"/>
                                <a:gd name="T100" fmla="*/ 277 w 797"/>
                                <a:gd name="T101" fmla="*/ 20 h 1309"/>
                                <a:gd name="T102" fmla="*/ 276 w 797"/>
                                <a:gd name="T103" fmla="*/ 36 h 1309"/>
                                <a:gd name="T104" fmla="*/ 264 w 797"/>
                                <a:gd name="T105" fmla="*/ 46 h 13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</a:cxnLst>
                              <a:rect l="0" t="0" r="r" b="b"/>
                              <a:pathLst>
                                <a:path w="797" h="1309">
                                  <a:moveTo>
                                    <a:pt x="264" y="46"/>
                                  </a:moveTo>
                                  <a:lnTo>
                                    <a:pt x="256" y="82"/>
                                  </a:lnTo>
                                  <a:lnTo>
                                    <a:pt x="264" y="136"/>
                                  </a:lnTo>
                                  <a:lnTo>
                                    <a:pt x="286" y="153"/>
                                  </a:lnTo>
                                  <a:lnTo>
                                    <a:pt x="273" y="188"/>
                                  </a:lnTo>
                                  <a:lnTo>
                                    <a:pt x="282" y="228"/>
                                  </a:lnTo>
                                  <a:lnTo>
                                    <a:pt x="299" y="299"/>
                                  </a:lnTo>
                                  <a:lnTo>
                                    <a:pt x="299" y="343"/>
                                  </a:lnTo>
                                  <a:lnTo>
                                    <a:pt x="277" y="391"/>
                                  </a:lnTo>
                                  <a:lnTo>
                                    <a:pt x="277" y="493"/>
                                  </a:lnTo>
                                  <a:lnTo>
                                    <a:pt x="277" y="568"/>
                                  </a:lnTo>
                                  <a:lnTo>
                                    <a:pt x="256" y="598"/>
                                  </a:lnTo>
                                  <a:lnTo>
                                    <a:pt x="256" y="669"/>
                                  </a:lnTo>
                                  <a:lnTo>
                                    <a:pt x="221" y="714"/>
                                  </a:lnTo>
                                  <a:lnTo>
                                    <a:pt x="172" y="771"/>
                                  </a:lnTo>
                                  <a:lnTo>
                                    <a:pt x="120" y="882"/>
                                  </a:lnTo>
                                  <a:lnTo>
                                    <a:pt x="52" y="1088"/>
                                  </a:lnTo>
                                  <a:lnTo>
                                    <a:pt x="0" y="1246"/>
                                  </a:lnTo>
                                  <a:lnTo>
                                    <a:pt x="98" y="1309"/>
                                  </a:lnTo>
                                  <a:lnTo>
                                    <a:pt x="173" y="1306"/>
                                  </a:lnTo>
                                  <a:lnTo>
                                    <a:pt x="204" y="1223"/>
                                  </a:lnTo>
                                  <a:lnTo>
                                    <a:pt x="302" y="1005"/>
                                  </a:lnTo>
                                  <a:lnTo>
                                    <a:pt x="415" y="845"/>
                                  </a:lnTo>
                                  <a:lnTo>
                                    <a:pt x="465" y="761"/>
                                  </a:lnTo>
                                  <a:lnTo>
                                    <a:pt x="510" y="532"/>
                                  </a:lnTo>
                                  <a:lnTo>
                                    <a:pt x="510" y="434"/>
                                  </a:lnTo>
                                  <a:lnTo>
                                    <a:pt x="557" y="372"/>
                                  </a:lnTo>
                                  <a:lnTo>
                                    <a:pt x="540" y="479"/>
                                  </a:lnTo>
                                  <a:lnTo>
                                    <a:pt x="540" y="564"/>
                                  </a:lnTo>
                                  <a:lnTo>
                                    <a:pt x="563" y="601"/>
                                  </a:lnTo>
                                  <a:lnTo>
                                    <a:pt x="557" y="685"/>
                                  </a:lnTo>
                                  <a:lnTo>
                                    <a:pt x="563" y="754"/>
                                  </a:lnTo>
                                  <a:lnTo>
                                    <a:pt x="601" y="845"/>
                                  </a:lnTo>
                                  <a:lnTo>
                                    <a:pt x="579" y="982"/>
                                  </a:lnTo>
                                  <a:lnTo>
                                    <a:pt x="579" y="1088"/>
                                  </a:lnTo>
                                  <a:lnTo>
                                    <a:pt x="579" y="1188"/>
                                  </a:lnTo>
                                  <a:lnTo>
                                    <a:pt x="570" y="1296"/>
                                  </a:lnTo>
                                  <a:lnTo>
                                    <a:pt x="654" y="1276"/>
                                  </a:lnTo>
                                  <a:lnTo>
                                    <a:pt x="745" y="1276"/>
                                  </a:lnTo>
                                  <a:lnTo>
                                    <a:pt x="760" y="1185"/>
                                  </a:lnTo>
                                  <a:lnTo>
                                    <a:pt x="797" y="952"/>
                                  </a:lnTo>
                                  <a:lnTo>
                                    <a:pt x="797" y="815"/>
                                  </a:lnTo>
                                  <a:lnTo>
                                    <a:pt x="760" y="639"/>
                                  </a:lnTo>
                                  <a:lnTo>
                                    <a:pt x="767" y="571"/>
                                  </a:lnTo>
                                  <a:lnTo>
                                    <a:pt x="783" y="479"/>
                                  </a:lnTo>
                                  <a:lnTo>
                                    <a:pt x="783" y="251"/>
                                  </a:lnTo>
                                  <a:lnTo>
                                    <a:pt x="760" y="45"/>
                                  </a:lnTo>
                                  <a:lnTo>
                                    <a:pt x="540" y="54"/>
                                  </a:lnTo>
                                  <a:lnTo>
                                    <a:pt x="272" y="0"/>
                                  </a:lnTo>
                                  <a:lnTo>
                                    <a:pt x="275" y="6"/>
                                  </a:lnTo>
                                  <a:lnTo>
                                    <a:pt x="277" y="20"/>
                                  </a:lnTo>
                                  <a:lnTo>
                                    <a:pt x="276" y="36"/>
                                  </a:lnTo>
                                  <a:lnTo>
                                    <a:pt x="264" y="4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FBFB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62" name="Freeform 5"/>
                          <wps:cNvSpPr>
                            <a:spLocks/>
                          </wps:cNvSpPr>
                          <wps:spPr bwMode="auto">
                            <a:xfrm>
                              <a:off x="357" y="598"/>
                              <a:ext cx="655" cy="802"/>
                            </a:xfrm>
                            <a:custGeom>
                              <a:avLst/>
                              <a:gdLst>
                                <a:gd name="T0" fmla="*/ 278 w 655"/>
                                <a:gd name="T1" fmla="*/ 0 h 802"/>
                                <a:gd name="T2" fmla="*/ 382 w 655"/>
                                <a:gd name="T3" fmla="*/ 0 h 802"/>
                                <a:gd name="T4" fmla="*/ 425 w 655"/>
                                <a:gd name="T5" fmla="*/ 3 h 802"/>
                                <a:gd name="T6" fmla="*/ 460 w 655"/>
                                <a:gd name="T7" fmla="*/ 9 h 802"/>
                                <a:gd name="T8" fmla="*/ 489 w 655"/>
                                <a:gd name="T9" fmla="*/ 20 h 802"/>
                                <a:gd name="T10" fmla="*/ 512 w 655"/>
                                <a:gd name="T11" fmla="*/ 38 h 802"/>
                                <a:gd name="T12" fmla="*/ 532 w 655"/>
                                <a:gd name="T13" fmla="*/ 59 h 802"/>
                                <a:gd name="T14" fmla="*/ 550 w 655"/>
                                <a:gd name="T15" fmla="*/ 87 h 802"/>
                                <a:gd name="T16" fmla="*/ 568 w 655"/>
                                <a:gd name="T17" fmla="*/ 118 h 802"/>
                                <a:gd name="T18" fmla="*/ 587 w 655"/>
                                <a:gd name="T19" fmla="*/ 157 h 802"/>
                                <a:gd name="T20" fmla="*/ 625 w 655"/>
                                <a:gd name="T21" fmla="*/ 242 h 802"/>
                                <a:gd name="T22" fmla="*/ 646 w 655"/>
                                <a:gd name="T23" fmla="*/ 293 h 802"/>
                                <a:gd name="T24" fmla="*/ 649 w 655"/>
                                <a:gd name="T25" fmla="*/ 333 h 802"/>
                                <a:gd name="T26" fmla="*/ 655 w 655"/>
                                <a:gd name="T27" fmla="*/ 378 h 802"/>
                                <a:gd name="T28" fmla="*/ 614 w 655"/>
                                <a:gd name="T29" fmla="*/ 384 h 802"/>
                                <a:gd name="T30" fmla="*/ 555 w 655"/>
                                <a:gd name="T31" fmla="*/ 405 h 802"/>
                                <a:gd name="T32" fmla="*/ 643 w 655"/>
                                <a:gd name="T33" fmla="*/ 678 h 802"/>
                                <a:gd name="T34" fmla="*/ 609 w 655"/>
                                <a:gd name="T35" fmla="*/ 744 h 802"/>
                                <a:gd name="T36" fmla="*/ 539 w 655"/>
                                <a:gd name="T37" fmla="*/ 793 h 802"/>
                                <a:gd name="T38" fmla="*/ 398 w 655"/>
                                <a:gd name="T39" fmla="*/ 802 h 802"/>
                                <a:gd name="T40" fmla="*/ 256 w 655"/>
                                <a:gd name="T41" fmla="*/ 789 h 802"/>
                                <a:gd name="T42" fmla="*/ 190 w 655"/>
                                <a:gd name="T43" fmla="*/ 763 h 802"/>
                                <a:gd name="T44" fmla="*/ 151 w 655"/>
                                <a:gd name="T45" fmla="*/ 735 h 802"/>
                                <a:gd name="T46" fmla="*/ 125 w 655"/>
                                <a:gd name="T47" fmla="*/ 696 h 802"/>
                                <a:gd name="T48" fmla="*/ 125 w 655"/>
                                <a:gd name="T49" fmla="*/ 660 h 802"/>
                                <a:gd name="T50" fmla="*/ 155 w 655"/>
                                <a:gd name="T51" fmla="*/ 643 h 802"/>
                                <a:gd name="T52" fmla="*/ 129 w 655"/>
                                <a:gd name="T53" fmla="*/ 611 h 802"/>
                                <a:gd name="T54" fmla="*/ 116 w 655"/>
                                <a:gd name="T55" fmla="*/ 555 h 802"/>
                                <a:gd name="T56" fmla="*/ 82 w 655"/>
                                <a:gd name="T57" fmla="*/ 497 h 802"/>
                                <a:gd name="T58" fmla="*/ 26 w 655"/>
                                <a:gd name="T59" fmla="*/ 448 h 802"/>
                                <a:gd name="T60" fmla="*/ 7 w 655"/>
                                <a:gd name="T61" fmla="*/ 401 h 802"/>
                                <a:gd name="T62" fmla="*/ 0 w 655"/>
                                <a:gd name="T63" fmla="*/ 363 h 802"/>
                                <a:gd name="T64" fmla="*/ 1 w 655"/>
                                <a:gd name="T65" fmla="*/ 325 h 802"/>
                                <a:gd name="T66" fmla="*/ 15 w 655"/>
                                <a:gd name="T67" fmla="*/ 276 h 802"/>
                                <a:gd name="T68" fmla="*/ 33 w 655"/>
                                <a:gd name="T69" fmla="*/ 209 h 802"/>
                                <a:gd name="T70" fmla="*/ 54 w 655"/>
                                <a:gd name="T71" fmla="*/ 157 h 802"/>
                                <a:gd name="T72" fmla="*/ 194 w 655"/>
                                <a:gd name="T73" fmla="*/ 29 h 802"/>
                                <a:gd name="T74" fmla="*/ 278 w 655"/>
                                <a:gd name="T75" fmla="*/ 0 h 8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</a:cxnLst>
                              <a:rect l="0" t="0" r="r" b="b"/>
                              <a:pathLst>
                                <a:path w="655" h="802">
                                  <a:moveTo>
                                    <a:pt x="278" y="0"/>
                                  </a:moveTo>
                                  <a:lnTo>
                                    <a:pt x="382" y="0"/>
                                  </a:lnTo>
                                  <a:lnTo>
                                    <a:pt x="425" y="3"/>
                                  </a:lnTo>
                                  <a:lnTo>
                                    <a:pt x="460" y="9"/>
                                  </a:lnTo>
                                  <a:lnTo>
                                    <a:pt x="489" y="20"/>
                                  </a:lnTo>
                                  <a:lnTo>
                                    <a:pt x="512" y="38"/>
                                  </a:lnTo>
                                  <a:lnTo>
                                    <a:pt x="532" y="59"/>
                                  </a:lnTo>
                                  <a:lnTo>
                                    <a:pt x="550" y="87"/>
                                  </a:lnTo>
                                  <a:lnTo>
                                    <a:pt x="568" y="118"/>
                                  </a:lnTo>
                                  <a:lnTo>
                                    <a:pt x="587" y="157"/>
                                  </a:lnTo>
                                  <a:lnTo>
                                    <a:pt x="625" y="242"/>
                                  </a:lnTo>
                                  <a:lnTo>
                                    <a:pt x="646" y="293"/>
                                  </a:lnTo>
                                  <a:lnTo>
                                    <a:pt x="649" y="333"/>
                                  </a:lnTo>
                                  <a:lnTo>
                                    <a:pt x="655" y="378"/>
                                  </a:lnTo>
                                  <a:lnTo>
                                    <a:pt x="614" y="384"/>
                                  </a:lnTo>
                                  <a:lnTo>
                                    <a:pt x="555" y="405"/>
                                  </a:lnTo>
                                  <a:lnTo>
                                    <a:pt x="643" y="678"/>
                                  </a:lnTo>
                                  <a:lnTo>
                                    <a:pt x="609" y="744"/>
                                  </a:lnTo>
                                  <a:lnTo>
                                    <a:pt x="539" y="793"/>
                                  </a:lnTo>
                                  <a:lnTo>
                                    <a:pt x="398" y="802"/>
                                  </a:lnTo>
                                  <a:lnTo>
                                    <a:pt x="256" y="789"/>
                                  </a:lnTo>
                                  <a:lnTo>
                                    <a:pt x="190" y="763"/>
                                  </a:lnTo>
                                  <a:lnTo>
                                    <a:pt x="151" y="735"/>
                                  </a:lnTo>
                                  <a:lnTo>
                                    <a:pt x="125" y="696"/>
                                  </a:lnTo>
                                  <a:lnTo>
                                    <a:pt x="125" y="660"/>
                                  </a:lnTo>
                                  <a:lnTo>
                                    <a:pt x="155" y="643"/>
                                  </a:lnTo>
                                  <a:lnTo>
                                    <a:pt x="129" y="611"/>
                                  </a:lnTo>
                                  <a:lnTo>
                                    <a:pt x="116" y="555"/>
                                  </a:lnTo>
                                  <a:lnTo>
                                    <a:pt x="82" y="497"/>
                                  </a:lnTo>
                                  <a:lnTo>
                                    <a:pt x="26" y="448"/>
                                  </a:lnTo>
                                  <a:lnTo>
                                    <a:pt x="7" y="401"/>
                                  </a:lnTo>
                                  <a:lnTo>
                                    <a:pt x="0" y="363"/>
                                  </a:lnTo>
                                  <a:lnTo>
                                    <a:pt x="1" y="325"/>
                                  </a:lnTo>
                                  <a:lnTo>
                                    <a:pt x="15" y="276"/>
                                  </a:lnTo>
                                  <a:lnTo>
                                    <a:pt x="33" y="209"/>
                                  </a:lnTo>
                                  <a:lnTo>
                                    <a:pt x="54" y="157"/>
                                  </a:lnTo>
                                  <a:lnTo>
                                    <a:pt x="194" y="29"/>
                                  </a:lnTo>
                                  <a:lnTo>
                                    <a:pt x="27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264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63" name="Freeform 6"/>
                          <wps:cNvSpPr>
                            <a:spLocks/>
                          </wps:cNvSpPr>
                          <wps:spPr bwMode="auto">
                            <a:xfrm>
                              <a:off x="647" y="650"/>
                              <a:ext cx="83" cy="151"/>
                            </a:xfrm>
                            <a:custGeom>
                              <a:avLst/>
                              <a:gdLst>
                                <a:gd name="T0" fmla="*/ 0 w 83"/>
                                <a:gd name="T1" fmla="*/ 42 h 151"/>
                                <a:gd name="T2" fmla="*/ 26 w 83"/>
                                <a:gd name="T3" fmla="*/ 76 h 151"/>
                                <a:gd name="T4" fmla="*/ 33 w 83"/>
                                <a:gd name="T5" fmla="*/ 121 h 151"/>
                                <a:gd name="T6" fmla="*/ 34 w 83"/>
                                <a:gd name="T7" fmla="*/ 151 h 151"/>
                                <a:gd name="T8" fmla="*/ 50 w 83"/>
                                <a:gd name="T9" fmla="*/ 131 h 151"/>
                                <a:gd name="T10" fmla="*/ 55 w 83"/>
                                <a:gd name="T11" fmla="*/ 117 h 151"/>
                                <a:gd name="T12" fmla="*/ 37 w 83"/>
                                <a:gd name="T13" fmla="*/ 92 h 151"/>
                                <a:gd name="T14" fmla="*/ 33 w 83"/>
                                <a:gd name="T15" fmla="*/ 65 h 151"/>
                                <a:gd name="T16" fmla="*/ 49 w 83"/>
                                <a:gd name="T17" fmla="*/ 89 h 151"/>
                                <a:gd name="T18" fmla="*/ 69 w 83"/>
                                <a:gd name="T19" fmla="*/ 117 h 151"/>
                                <a:gd name="T20" fmla="*/ 83 w 83"/>
                                <a:gd name="T21" fmla="*/ 114 h 151"/>
                                <a:gd name="T22" fmla="*/ 69 w 83"/>
                                <a:gd name="T23" fmla="*/ 81 h 151"/>
                                <a:gd name="T24" fmla="*/ 49 w 83"/>
                                <a:gd name="T25" fmla="*/ 36 h 151"/>
                                <a:gd name="T26" fmla="*/ 7 w 83"/>
                                <a:gd name="T27" fmla="*/ 0 h 151"/>
                                <a:gd name="T28" fmla="*/ 0 w 83"/>
                                <a:gd name="T29" fmla="*/ 42 h 1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</a:cxnLst>
                              <a:rect l="0" t="0" r="r" b="b"/>
                              <a:pathLst>
                                <a:path w="83" h="151">
                                  <a:moveTo>
                                    <a:pt x="0" y="42"/>
                                  </a:moveTo>
                                  <a:lnTo>
                                    <a:pt x="26" y="76"/>
                                  </a:lnTo>
                                  <a:lnTo>
                                    <a:pt x="33" y="121"/>
                                  </a:lnTo>
                                  <a:lnTo>
                                    <a:pt x="34" y="151"/>
                                  </a:lnTo>
                                  <a:lnTo>
                                    <a:pt x="50" y="131"/>
                                  </a:lnTo>
                                  <a:lnTo>
                                    <a:pt x="55" y="117"/>
                                  </a:lnTo>
                                  <a:lnTo>
                                    <a:pt x="37" y="92"/>
                                  </a:lnTo>
                                  <a:lnTo>
                                    <a:pt x="33" y="65"/>
                                  </a:lnTo>
                                  <a:lnTo>
                                    <a:pt x="49" y="89"/>
                                  </a:lnTo>
                                  <a:lnTo>
                                    <a:pt x="69" y="117"/>
                                  </a:lnTo>
                                  <a:lnTo>
                                    <a:pt x="83" y="114"/>
                                  </a:lnTo>
                                  <a:lnTo>
                                    <a:pt x="69" y="81"/>
                                  </a:lnTo>
                                  <a:lnTo>
                                    <a:pt x="49" y="36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4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2B3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64" name="Freeform 7"/>
                          <wps:cNvSpPr>
                            <a:spLocks/>
                          </wps:cNvSpPr>
                          <wps:spPr bwMode="auto">
                            <a:xfrm>
                              <a:off x="650" y="790"/>
                              <a:ext cx="47" cy="104"/>
                            </a:xfrm>
                            <a:custGeom>
                              <a:avLst/>
                              <a:gdLst>
                                <a:gd name="T0" fmla="*/ 18 w 47"/>
                                <a:gd name="T1" fmla="*/ 0 h 104"/>
                                <a:gd name="T2" fmla="*/ 34 w 47"/>
                                <a:gd name="T3" fmla="*/ 16 h 104"/>
                                <a:gd name="T4" fmla="*/ 47 w 47"/>
                                <a:gd name="T5" fmla="*/ 30 h 104"/>
                                <a:gd name="T6" fmla="*/ 34 w 47"/>
                                <a:gd name="T7" fmla="*/ 53 h 104"/>
                                <a:gd name="T8" fmla="*/ 13 w 47"/>
                                <a:gd name="T9" fmla="*/ 78 h 104"/>
                                <a:gd name="T10" fmla="*/ 0 w 47"/>
                                <a:gd name="T11" fmla="*/ 104 h 104"/>
                                <a:gd name="T12" fmla="*/ 10 w 47"/>
                                <a:gd name="T13" fmla="*/ 40 h 104"/>
                                <a:gd name="T14" fmla="*/ 18 w 47"/>
                                <a:gd name="T15" fmla="*/ 0 h 10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47" h="104">
                                  <a:moveTo>
                                    <a:pt x="18" y="0"/>
                                  </a:moveTo>
                                  <a:lnTo>
                                    <a:pt x="34" y="16"/>
                                  </a:lnTo>
                                  <a:lnTo>
                                    <a:pt x="47" y="30"/>
                                  </a:lnTo>
                                  <a:lnTo>
                                    <a:pt x="34" y="53"/>
                                  </a:lnTo>
                                  <a:lnTo>
                                    <a:pt x="13" y="78"/>
                                  </a:lnTo>
                                  <a:lnTo>
                                    <a:pt x="0" y="104"/>
                                  </a:lnTo>
                                  <a:lnTo>
                                    <a:pt x="10" y="40"/>
                                  </a:lnTo>
                                  <a:lnTo>
                                    <a:pt x="1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2B3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65" name="Freeform 8"/>
                          <wps:cNvSpPr>
                            <a:spLocks/>
                          </wps:cNvSpPr>
                          <wps:spPr bwMode="auto">
                            <a:xfrm>
                              <a:off x="504" y="604"/>
                              <a:ext cx="509" cy="620"/>
                            </a:xfrm>
                            <a:custGeom>
                              <a:avLst/>
                              <a:gdLst>
                                <a:gd name="T0" fmla="*/ 185 w 509"/>
                                <a:gd name="T1" fmla="*/ 0 h 620"/>
                                <a:gd name="T2" fmla="*/ 342 w 509"/>
                                <a:gd name="T3" fmla="*/ 16 h 620"/>
                                <a:gd name="T4" fmla="*/ 411 w 509"/>
                                <a:gd name="T5" fmla="*/ 107 h 620"/>
                                <a:gd name="T6" fmla="*/ 418 w 509"/>
                                <a:gd name="T7" fmla="*/ 195 h 620"/>
                                <a:gd name="T8" fmla="*/ 428 w 509"/>
                                <a:gd name="T9" fmla="*/ 200 h 620"/>
                                <a:gd name="T10" fmla="*/ 428 w 509"/>
                                <a:gd name="T11" fmla="*/ 133 h 620"/>
                                <a:gd name="T12" fmla="*/ 489 w 509"/>
                                <a:gd name="T13" fmla="*/ 255 h 620"/>
                                <a:gd name="T14" fmla="*/ 504 w 509"/>
                                <a:gd name="T15" fmla="*/ 326 h 620"/>
                                <a:gd name="T16" fmla="*/ 424 w 509"/>
                                <a:gd name="T17" fmla="*/ 352 h 620"/>
                                <a:gd name="T18" fmla="*/ 333 w 509"/>
                                <a:gd name="T19" fmla="*/ 368 h 620"/>
                                <a:gd name="T20" fmla="*/ 351 w 509"/>
                                <a:gd name="T21" fmla="*/ 359 h 620"/>
                                <a:gd name="T22" fmla="*/ 413 w 509"/>
                                <a:gd name="T23" fmla="*/ 333 h 620"/>
                                <a:gd name="T24" fmla="*/ 342 w 509"/>
                                <a:gd name="T25" fmla="*/ 334 h 620"/>
                                <a:gd name="T26" fmla="*/ 355 w 509"/>
                                <a:gd name="T27" fmla="*/ 282 h 620"/>
                                <a:gd name="T28" fmla="*/ 356 w 509"/>
                                <a:gd name="T29" fmla="*/ 264 h 620"/>
                                <a:gd name="T30" fmla="*/ 395 w 509"/>
                                <a:gd name="T31" fmla="*/ 203 h 620"/>
                                <a:gd name="T32" fmla="*/ 381 w 509"/>
                                <a:gd name="T33" fmla="*/ 197 h 620"/>
                                <a:gd name="T34" fmla="*/ 333 w 509"/>
                                <a:gd name="T35" fmla="*/ 265 h 620"/>
                                <a:gd name="T36" fmla="*/ 351 w 509"/>
                                <a:gd name="T37" fmla="*/ 229 h 620"/>
                                <a:gd name="T38" fmla="*/ 335 w 509"/>
                                <a:gd name="T39" fmla="*/ 216 h 620"/>
                                <a:gd name="T40" fmla="*/ 361 w 509"/>
                                <a:gd name="T41" fmla="*/ 160 h 620"/>
                                <a:gd name="T42" fmla="*/ 374 w 509"/>
                                <a:gd name="T43" fmla="*/ 130 h 620"/>
                                <a:gd name="T44" fmla="*/ 340 w 509"/>
                                <a:gd name="T45" fmla="*/ 164 h 620"/>
                                <a:gd name="T46" fmla="*/ 349 w 509"/>
                                <a:gd name="T47" fmla="*/ 127 h 620"/>
                                <a:gd name="T48" fmla="*/ 366 w 509"/>
                                <a:gd name="T49" fmla="*/ 71 h 620"/>
                                <a:gd name="T50" fmla="*/ 329 w 509"/>
                                <a:gd name="T51" fmla="*/ 120 h 620"/>
                                <a:gd name="T52" fmla="*/ 317 w 509"/>
                                <a:gd name="T53" fmla="*/ 121 h 620"/>
                                <a:gd name="T54" fmla="*/ 299 w 509"/>
                                <a:gd name="T55" fmla="*/ 63 h 620"/>
                                <a:gd name="T56" fmla="*/ 317 w 509"/>
                                <a:gd name="T57" fmla="*/ 171 h 620"/>
                                <a:gd name="T58" fmla="*/ 299 w 509"/>
                                <a:gd name="T59" fmla="*/ 203 h 620"/>
                                <a:gd name="T60" fmla="*/ 277 w 509"/>
                                <a:gd name="T61" fmla="*/ 91 h 620"/>
                                <a:gd name="T62" fmla="*/ 264 w 509"/>
                                <a:gd name="T63" fmla="*/ 88 h 620"/>
                                <a:gd name="T64" fmla="*/ 320 w 509"/>
                                <a:gd name="T65" fmla="*/ 242 h 620"/>
                                <a:gd name="T66" fmla="*/ 304 w 509"/>
                                <a:gd name="T67" fmla="*/ 320 h 620"/>
                                <a:gd name="T68" fmla="*/ 294 w 509"/>
                                <a:gd name="T69" fmla="*/ 379 h 620"/>
                                <a:gd name="T70" fmla="*/ 277 w 509"/>
                                <a:gd name="T71" fmla="*/ 392 h 620"/>
                                <a:gd name="T72" fmla="*/ 320 w 509"/>
                                <a:gd name="T73" fmla="*/ 448 h 620"/>
                                <a:gd name="T74" fmla="*/ 273 w 509"/>
                                <a:gd name="T75" fmla="*/ 427 h 620"/>
                                <a:gd name="T76" fmla="*/ 199 w 509"/>
                                <a:gd name="T77" fmla="*/ 409 h 620"/>
                                <a:gd name="T78" fmla="*/ 212 w 509"/>
                                <a:gd name="T79" fmla="*/ 437 h 620"/>
                                <a:gd name="T80" fmla="*/ 317 w 509"/>
                                <a:gd name="T81" fmla="*/ 503 h 620"/>
                                <a:gd name="T82" fmla="*/ 352 w 509"/>
                                <a:gd name="T83" fmla="*/ 588 h 620"/>
                                <a:gd name="T84" fmla="*/ 273 w 509"/>
                                <a:gd name="T85" fmla="*/ 605 h 620"/>
                                <a:gd name="T86" fmla="*/ 251 w 509"/>
                                <a:gd name="T87" fmla="*/ 575 h 620"/>
                                <a:gd name="T88" fmla="*/ 281 w 509"/>
                                <a:gd name="T89" fmla="*/ 526 h 620"/>
                                <a:gd name="T90" fmla="*/ 186 w 509"/>
                                <a:gd name="T91" fmla="*/ 491 h 620"/>
                                <a:gd name="T92" fmla="*/ 118 w 509"/>
                                <a:gd name="T93" fmla="*/ 421 h 620"/>
                                <a:gd name="T94" fmla="*/ 26 w 509"/>
                                <a:gd name="T95" fmla="*/ 293 h 620"/>
                                <a:gd name="T96" fmla="*/ 75 w 509"/>
                                <a:gd name="T97" fmla="*/ 270 h 620"/>
                                <a:gd name="T98" fmla="*/ 127 w 509"/>
                                <a:gd name="T99" fmla="*/ 248 h 620"/>
                                <a:gd name="T100" fmla="*/ 161 w 509"/>
                                <a:gd name="T101" fmla="*/ 297 h 620"/>
                                <a:gd name="T102" fmla="*/ 199 w 509"/>
                                <a:gd name="T103" fmla="*/ 239 h 620"/>
                                <a:gd name="T104" fmla="*/ 203 w 509"/>
                                <a:gd name="T105" fmla="*/ 252 h 620"/>
                                <a:gd name="T106" fmla="*/ 238 w 509"/>
                                <a:gd name="T107" fmla="*/ 261 h 620"/>
                                <a:gd name="T108" fmla="*/ 238 w 509"/>
                                <a:gd name="T109" fmla="*/ 169 h 620"/>
                                <a:gd name="T110" fmla="*/ 281 w 509"/>
                                <a:gd name="T111" fmla="*/ 319 h 620"/>
                                <a:gd name="T112" fmla="*/ 255 w 509"/>
                                <a:gd name="T113" fmla="*/ 173 h 620"/>
                                <a:gd name="T114" fmla="*/ 208 w 509"/>
                                <a:gd name="T115" fmla="*/ 98 h 620"/>
                                <a:gd name="T116" fmla="*/ 137 w 509"/>
                                <a:gd name="T117" fmla="*/ 0 h 6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</a:cxnLst>
                              <a:rect l="0" t="0" r="r" b="b"/>
                              <a:pathLst>
                                <a:path w="509" h="620">
                                  <a:moveTo>
                                    <a:pt x="137" y="0"/>
                                  </a:moveTo>
                                  <a:lnTo>
                                    <a:pt x="185" y="0"/>
                                  </a:lnTo>
                                  <a:lnTo>
                                    <a:pt x="291" y="0"/>
                                  </a:lnTo>
                                  <a:lnTo>
                                    <a:pt x="342" y="16"/>
                                  </a:lnTo>
                                  <a:lnTo>
                                    <a:pt x="381" y="61"/>
                                  </a:lnTo>
                                  <a:lnTo>
                                    <a:pt x="411" y="107"/>
                                  </a:lnTo>
                                  <a:lnTo>
                                    <a:pt x="413" y="163"/>
                                  </a:lnTo>
                                  <a:lnTo>
                                    <a:pt x="418" y="195"/>
                                  </a:lnTo>
                                  <a:lnTo>
                                    <a:pt x="400" y="239"/>
                                  </a:lnTo>
                                  <a:lnTo>
                                    <a:pt x="428" y="200"/>
                                  </a:lnTo>
                                  <a:lnTo>
                                    <a:pt x="428" y="164"/>
                                  </a:lnTo>
                                  <a:lnTo>
                                    <a:pt x="428" y="133"/>
                                  </a:lnTo>
                                  <a:lnTo>
                                    <a:pt x="452" y="167"/>
                                  </a:lnTo>
                                  <a:lnTo>
                                    <a:pt x="489" y="255"/>
                                  </a:lnTo>
                                  <a:lnTo>
                                    <a:pt x="509" y="307"/>
                                  </a:lnTo>
                                  <a:lnTo>
                                    <a:pt x="504" y="326"/>
                                  </a:lnTo>
                                  <a:lnTo>
                                    <a:pt x="485" y="333"/>
                                  </a:lnTo>
                                  <a:lnTo>
                                    <a:pt x="424" y="352"/>
                                  </a:lnTo>
                                  <a:lnTo>
                                    <a:pt x="387" y="368"/>
                                  </a:lnTo>
                                  <a:lnTo>
                                    <a:pt x="333" y="368"/>
                                  </a:lnTo>
                                  <a:lnTo>
                                    <a:pt x="325" y="355"/>
                                  </a:lnTo>
                                  <a:lnTo>
                                    <a:pt x="351" y="359"/>
                                  </a:lnTo>
                                  <a:lnTo>
                                    <a:pt x="374" y="359"/>
                                  </a:lnTo>
                                  <a:lnTo>
                                    <a:pt x="413" y="333"/>
                                  </a:lnTo>
                                  <a:lnTo>
                                    <a:pt x="369" y="336"/>
                                  </a:lnTo>
                                  <a:lnTo>
                                    <a:pt x="342" y="334"/>
                                  </a:lnTo>
                                  <a:lnTo>
                                    <a:pt x="342" y="307"/>
                                  </a:lnTo>
                                  <a:lnTo>
                                    <a:pt x="355" y="282"/>
                                  </a:lnTo>
                                  <a:lnTo>
                                    <a:pt x="379" y="261"/>
                                  </a:lnTo>
                                  <a:lnTo>
                                    <a:pt x="356" y="264"/>
                                  </a:lnTo>
                                  <a:lnTo>
                                    <a:pt x="374" y="236"/>
                                  </a:lnTo>
                                  <a:lnTo>
                                    <a:pt x="395" y="203"/>
                                  </a:lnTo>
                                  <a:lnTo>
                                    <a:pt x="398" y="167"/>
                                  </a:lnTo>
                                  <a:lnTo>
                                    <a:pt x="381" y="197"/>
                                  </a:lnTo>
                                  <a:lnTo>
                                    <a:pt x="356" y="254"/>
                                  </a:lnTo>
                                  <a:lnTo>
                                    <a:pt x="333" y="265"/>
                                  </a:lnTo>
                                  <a:lnTo>
                                    <a:pt x="333" y="246"/>
                                  </a:lnTo>
                                  <a:lnTo>
                                    <a:pt x="351" y="229"/>
                                  </a:lnTo>
                                  <a:lnTo>
                                    <a:pt x="364" y="213"/>
                                  </a:lnTo>
                                  <a:lnTo>
                                    <a:pt x="335" y="216"/>
                                  </a:lnTo>
                                  <a:lnTo>
                                    <a:pt x="342" y="190"/>
                                  </a:lnTo>
                                  <a:lnTo>
                                    <a:pt x="361" y="160"/>
                                  </a:lnTo>
                                  <a:lnTo>
                                    <a:pt x="385" y="134"/>
                                  </a:lnTo>
                                  <a:lnTo>
                                    <a:pt x="374" y="130"/>
                                  </a:lnTo>
                                  <a:lnTo>
                                    <a:pt x="362" y="135"/>
                                  </a:lnTo>
                                  <a:lnTo>
                                    <a:pt x="340" y="164"/>
                                  </a:lnTo>
                                  <a:lnTo>
                                    <a:pt x="333" y="144"/>
                                  </a:lnTo>
                                  <a:lnTo>
                                    <a:pt x="349" y="127"/>
                                  </a:lnTo>
                                  <a:lnTo>
                                    <a:pt x="366" y="97"/>
                                  </a:lnTo>
                                  <a:lnTo>
                                    <a:pt x="366" y="71"/>
                                  </a:lnTo>
                                  <a:lnTo>
                                    <a:pt x="351" y="98"/>
                                  </a:lnTo>
                                  <a:lnTo>
                                    <a:pt x="329" y="120"/>
                                  </a:lnTo>
                                  <a:lnTo>
                                    <a:pt x="322" y="154"/>
                                  </a:lnTo>
                                  <a:lnTo>
                                    <a:pt x="317" y="121"/>
                                  </a:lnTo>
                                  <a:lnTo>
                                    <a:pt x="317" y="88"/>
                                  </a:lnTo>
                                  <a:lnTo>
                                    <a:pt x="299" y="63"/>
                                  </a:lnTo>
                                  <a:lnTo>
                                    <a:pt x="303" y="85"/>
                                  </a:lnTo>
                                  <a:lnTo>
                                    <a:pt x="317" y="171"/>
                                  </a:lnTo>
                                  <a:lnTo>
                                    <a:pt x="317" y="218"/>
                                  </a:lnTo>
                                  <a:lnTo>
                                    <a:pt x="299" y="203"/>
                                  </a:lnTo>
                                  <a:lnTo>
                                    <a:pt x="290" y="141"/>
                                  </a:lnTo>
                                  <a:lnTo>
                                    <a:pt x="277" y="91"/>
                                  </a:lnTo>
                                  <a:lnTo>
                                    <a:pt x="275" y="50"/>
                                  </a:lnTo>
                                  <a:lnTo>
                                    <a:pt x="264" y="88"/>
                                  </a:lnTo>
                                  <a:lnTo>
                                    <a:pt x="278" y="192"/>
                                  </a:lnTo>
                                  <a:lnTo>
                                    <a:pt x="320" y="242"/>
                                  </a:lnTo>
                                  <a:lnTo>
                                    <a:pt x="320" y="278"/>
                                  </a:lnTo>
                                  <a:lnTo>
                                    <a:pt x="304" y="320"/>
                                  </a:lnTo>
                                  <a:lnTo>
                                    <a:pt x="303" y="357"/>
                                  </a:lnTo>
                                  <a:lnTo>
                                    <a:pt x="294" y="379"/>
                                  </a:lnTo>
                                  <a:lnTo>
                                    <a:pt x="275" y="373"/>
                                  </a:lnTo>
                                  <a:lnTo>
                                    <a:pt x="277" y="392"/>
                                  </a:lnTo>
                                  <a:lnTo>
                                    <a:pt x="322" y="422"/>
                                  </a:lnTo>
                                  <a:lnTo>
                                    <a:pt x="320" y="448"/>
                                  </a:lnTo>
                                  <a:lnTo>
                                    <a:pt x="299" y="447"/>
                                  </a:lnTo>
                                  <a:lnTo>
                                    <a:pt x="273" y="427"/>
                                  </a:lnTo>
                                  <a:lnTo>
                                    <a:pt x="229" y="424"/>
                                  </a:lnTo>
                                  <a:lnTo>
                                    <a:pt x="199" y="409"/>
                                  </a:lnTo>
                                  <a:lnTo>
                                    <a:pt x="170" y="396"/>
                                  </a:lnTo>
                                  <a:lnTo>
                                    <a:pt x="212" y="437"/>
                                  </a:lnTo>
                                  <a:lnTo>
                                    <a:pt x="288" y="460"/>
                                  </a:lnTo>
                                  <a:lnTo>
                                    <a:pt x="317" y="503"/>
                                  </a:lnTo>
                                  <a:lnTo>
                                    <a:pt x="348" y="529"/>
                                  </a:lnTo>
                                  <a:lnTo>
                                    <a:pt x="352" y="588"/>
                                  </a:lnTo>
                                  <a:lnTo>
                                    <a:pt x="335" y="620"/>
                                  </a:lnTo>
                                  <a:lnTo>
                                    <a:pt x="273" y="605"/>
                                  </a:lnTo>
                                  <a:lnTo>
                                    <a:pt x="225" y="579"/>
                                  </a:lnTo>
                                  <a:lnTo>
                                    <a:pt x="251" y="575"/>
                                  </a:lnTo>
                                  <a:lnTo>
                                    <a:pt x="234" y="539"/>
                                  </a:lnTo>
                                  <a:lnTo>
                                    <a:pt x="281" y="526"/>
                                  </a:lnTo>
                                  <a:lnTo>
                                    <a:pt x="255" y="500"/>
                                  </a:lnTo>
                                  <a:lnTo>
                                    <a:pt x="186" y="491"/>
                                  </a:lnTo>
                                  <a:lnTo>
                                    <a:pt x="148" y="473"/>
                                  </a:lnTo>
                                  <a:lnTo>
                                    <a:pt x="118" y="421"/>
                                  </a:lnTo>
                                  <a:lnTo>
                                    <a:pt x="75" y="350"/>
                                  </a:lnTo>
                                  <a:lnTo>
                                    <a:pt x="26" y="293"/>
                                  </a:lnTo>
                                  <a:lnTo>
                                    <a:pt x="0" y="252"/>
                                  </a:lnTo>
                                  <a:lnTo>
                                    <a:pt x="75" y="270"/>
                                  </a:lnTo>
                                  <a:lnTo>
                                    <a:pt x="101" y="244"/>
                                  </a:lnTo>
                                  <a:lnTo>
                                    <a:pt x="127" y="248"/>
                                  </a:lnTo>
                                  <a:lnTo>
                                    <a:pt x="109" y="284"/>
                                  </a:lnTo>
                                  <a:lnTo>
                                    <a:pt x="161" y="297"/>
                                  </a:lnTo>
                                  <a:lnTo>
                                    <a:pt x="186" y="275"/>
                                  </a:lnTo>
                                  <a:lnTo>
                                    <a:pt x="199" y="239"/>
                                  </a:lnTo>
                                  <a:lnTo>
                                    <a:pt x="195" y="209"/>
                                  </a:lnTo>
                                  <a:lnTo>
                                    <a:pt x="203" y="252"/>
                                  </a:lnTo>
                                  <a:lnTo>
                                    <a:pt x="238" y="301"/>
                                  </a:lnTo>
                                  <a:lnTo>
                                    <a:pt x="238" y="261"/>
                                  </a:lnTo>
                                  <a:lnTo>
                                    <a:pt x="203" y="199"/>
                                  </a:lnTo>
                                  <a:lnTo>
                                    <a:pt x="238" y="169"/>
                                  </a:lnTo>
                                  <a:lnTo>
                                    <a:pt x="238" y="218"/>
                                  </a:lnTo>
                                  <a:lnTo>
                                    <a:pt x="281" y="319"/>
                                  </a:lnTo>
                                  <a:lnTo>
                                    <a:pt x="273" y="257"/>
                                  </a:lnTo>
                                  <a:lnTo>
                                    <a:pt x="255" y="173"/>
                                  </a:lnTo>
                                  <a:lnTo>
                                    <a:pt x="234" y="120"/>
                                  </a:lnTo>
                                  <a:lnTo>
                                    <a:pt x="208" y="98"/>
                                  </a:lnTo>
                                  <a:lnTo>
                                    <a:pt x="176" y="49"/>
                                  </a:lnTo>
                                  <a:lnTo>
                                    <a:pt x="13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2B3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66" name="Freeform 9"/>
                          <wps:cNvSpPr>
                            <a:spLocks/>
                          </wps:cNvSpPr>
                          <wps:spPr bwMode="auto">
                            <a:xfrm>
                              <a:off x="411" y="923"/>
                              <a:ext cx="340" cy="309"/>
                            </a:xfrm>
                            <a:custGeom>
                              <a:avLst/>
                              <a:gdLst>
                                <a:gd name="T0" fmla="*/ 84 w 340"/>
                                <a:gd name="T1" fmla="*/ 0 h 309"/>
                                <a:gd name="T2" fmla="*/ 140 w 340"/>
                                <a:gd name="T3" fmla="*/ 31 h 309"/>
                                <a:gd name="T4" fmla="*/ 187 w 340"/>
                                <a:gd name="T5" fmla="*/ 87 h 309"/>
                                <a:gd name="T6" fmla="*/ 140 w 340"/>
                                <a:gd name="T7" fmla="*/ 53 h 309"/>
                                <a:gd name="T8" fmla="*/ 151 w 340"/>
                                <a:gd name="T9" fmla="*/ 83 h 309"/>
                                <a:gd name="T10" fmla="*/ 189 w 340"/>
                                <a:gd name="T11" fmla="*/ 115 h 309"/>
                                <a:gd name="T12" fmla="*/ 246 w 340"/>
                                <a:gd name="T13" fmla="*/ 172 h 309"/>
                                <a:gd name="T14" fmla="*/ 309 w 340"/>
                                <a:gd name="T15" fmla="*/ 203 h 309"/>
                                <a:gd name="T16" fmla="*/ 340 w 340"/>
                                <a:gd name="T17" fmla="*/ 243 h 309"/>
                                <a:gd name="T18" fmla="*/ 296 w 340"/>
                                <a:gd name="T19" fmla="*/ 260 h 309"/>
                                <a:gd name="T20" fmla="*/ 241 w 340"/>
                                <a:gd name="T21" fmla="*/ 291 h 309"/>
                                <a:gd name="T22" fmla="*/ 198 w 340"/>
                                <a:gd name="T23" fmla="*/ 309 h 309"/>
                                <a:gd name="T24" fmla="*/ 172 w 340"/>
                                <a:gd name="T25" fmla="*/ 265 h 309"/>
                                <a:gd name="T26" fmla="*/ 233 w 340"/>
                                <a:gd name="T27" fmla="*/ 265 h 309"/>
                                <a:gd name="T28" fmla="*/ 259 w 340"/>
                                <a:gd name="T29" fmla="*/ 247 h 309"/>
                                <a:gd name="T30" fmla="*/ 220 w 340"/>
                                <a:gd name="T31" fmla="*/ 243 h 309"/>
                                <a:gd name="T32" fmla="*/ 132 w 340"/>
                                <a:gd name="T33" fmla="*/ 234 h 309"/>
                                <a:gd name="T34" fmla="*/ 187 w 340"/>
                                <a:gd name="T35" fmla="*/ 220 h 309"/>
                                <a:gd name="T36" fmla="*/ 259 w 340"/>
                                <a:gd name="T37" fmla="*/ 220 h 309"/>
                                <a:gd name="T38" fmla="*/ 215 w 340"/>
                                <a:gd name="T39" fmla="*/ 211 h 309"/>
                                <a:gd name="T40" fmla="*/ 172 w 340"/>
                                <a:gd name="T41" fmla="*/ 211 h 309"/>
                                <a:gd name="T42" fmla="*/ 106 w 340"/>
                                <a:gd name="T43" fmla="*/ 207 h 309"/>
                                <a:gd name="T44" fmla="*/ 80 w 340"/>
                                <a:gd name="T45" fmla="*/ 181 h 309"/>
                                <a:gd name="T46" fmla="*/ 132 w 340"/>
                                <a:gd name="T47" fmla="*/ 181 h 309"/>
                                <a:gd name="T48" fmla="*/ 198 w 340"/>
                                <a:gd name="T49" fmla="*/ 168 h 309"/>
                                <a:gd name="T50" fmla="*/ 189 w 340"/>
                                <a:gd name="T51" fmla="*/ 141 h 309"/>
                                <a:gd name="T52" fmla="*/ 106 w 340"/>
                                <a:gd name="T53" fmla="*/ 168 h 309"/>
                                <a:gd name="T54" fmla="*/ 62 w 340"/>
                                <a:gd name="T55" fmla="*/ 164 h 309"/>
                                <a:gd name="T56" fmla="*/ 36 w 340"/>
                                <a:gd name="T57" fmla="*/ 132 h 309"/>
                                <a:gd name="T58" fmla="*/ 114 w 340"/>
                                <a:gd name="T59" fmla="*/ 132 h 309"/>
                                <a:gd name="T60" fmla="*/ 101 w 340"/>
                                <a:gd name="T61" fmla="*/ 106 h 309"/>
                                <a:gd name="T62" fmla="*/ 45 w 340"/>
                                <a:gd name="T63" fmla="*/ 106 h 309"/>
                                <a:gd name="T64" fmla="*/ 18 w 340"/>
                                <a:gd name="T65" fmla="*/ 87 h 309"/>
                                <a:gd name="T66" fmla="*/ 49 w 340"/>
                                <a:gd name="T67" fmla="*/ 79 h 309"/>
                                <a:gd name="T68" fmla="*/ 114 w 340"/>
                                <a:gd name="T69" fmla="*/ 87 h 309"/>
                                <a:gd name="T70" fmla="*/ 67 w 340"/>
                                <a:gd name="T71" fmla="*/ 70 h 309"/>
                                <a:gd name="T72" fmla="*/ 0 w 340"/>
                                <a:gd name="T73" fmla="*/ 44 h 309"/>
                                <a:gd name="T74" fmla="*/ 13 w 340"/>
                                <a:gd name="T75" fmla="*/ 17 h 309"/>
                                <a:gd name="T76" fmla="*/ 49 w 340"/>
                                <a:gd name="T77" fmla="*/ 36 h 309"/>
                                <a:gd name="T78" fmla="*/ 119 w 340"/>
                                <a:gd name="T79" fmla="*/ 70 h 309"/>
                                <a:gd name="T80" fmla="*/ 88 w 340"/>
                                <a:gd name="T81" fmla="*/ 40 h 309"/>
                                <a:gd name="T82" fmla="*/ 41 w 340"/>
                                <a:gd name="T83" fmla="*/ 17 h 309"/>
                                <a:gd name="T84" fmla="*/ 84 w 340"/>
                                <a:gd name="T85" fmla="*/ 0 h 3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</a:cxnLst>
                              <a:rect l="0" t="0" r="r" b="b"/>
                              <a:pathLst>
                                <a:path w="340" h="309">
                                  <a:moveTo>
                                    <a:pt x="84" y="0"/>
                                  </a:moveTo>
                                  <a:lnTo>
                                    <a:pt x="140" y="31"/>
                                  </a:lnTo>
                                  <a:lnTo>
                                    <a:pt x="187" y="87"/>
                                  </a:lnTo>
                                  <a:lnTo>
                                    <a:pt x="140" y="53"/>
                                  </a:lnTo>
                                  <a:lnTo>
                                    <a:pt x="151" y="83"/>
                                  </a:lnTo>
                                  <a:lnTo>
                                    <a:pt x="189" y="115"/>
                                  </a:lnTo>
                                  <a:lnTo>
                                    <a:pt x="246" y="172"/>
                                  </a:lnTo>
                                  <a:lnTo>
                                    <a:pt x="309" y="203"/>
                                  </a:lnTo>
                                  <a:lnTo>
                                    <a:pt x="340" y="243"/>
                                  </a:lnTo>
                                  <a:lnTo>
                                    <a:pt x="296" y="260"/>
                                  </a:lnTo>
                                  <a:lnTo>
                                    <a:pt x="241" y="291"/>
                                  </a:lnTo>
                                  <a:lnTo>
                                    <a:pt x="198" y="309"/>
                                  </a:lnTo>
                                  <a:lnTo>
                                    <a:pt x="172" y="265"/>
                                  </a:lnTo>
                                  <a:lnTo>
                                    <a:pt x="233" y="265"/>
                                  </a:lnTo>
                                  <a:lnTo>
                                    <a:pt x="259" y="247"/>
                                  </a:lnTo>
                                  <a:lnTo>
                                    <a:pt x="220" y="243"/>
                                  </a:lnTo>
                                  <a:lnTo>
                                    <a:pt x="132" y="234"/>
                                  </a:lnTo>
                                  <a:lnTo>
                                    <a:pt x="187" y="220"/>
                                  </a:lnTo>
                                  <a:lnTo>
                                    <a:pt x="259" y="220"/>
                                  </a:lnTo>
                                  <a:lnTo>
                                    <a:pt x="215" y="211"/>
                                  </a:lnTo>
                                  <a:lnTo>
                                    <a:pt x="172" y="211"/>
                                  </a:lnTo>
                                  <a:lnTo>
                                    <a:pt x="106" y="207"/>
                                  </a:lnTo>
                                  <a:lnTo>
                                    <a:pt x="80" y="181"/>
                                  </a:lnTo>
                                  <a:lnTo>
                                    <a:pt x="132" y="181"/>
                                  </a:lnTo>
                                  <a:lnTo>
                                    <a:pt x="198" y="168"/>
                                  </a:lnTo>
                                  <a:lnTo>
                                    <a:pt x="189" y="141"/>
                                  </a:lnTo>
                                  <a:lnTo>
                                    <a:pt x="106" y="168"/>
                                  </a:lnTo>
                                  <a:lnTo>
                                    <a:pt x="62" y="164"/>
                                  </a:lnTo>
                                  <a:lnTo>
                                    <a:pt x="36" y="132"/>
                                  </a:lnTo>
                                  <a:lnTo>
                                    <a:pt x="114" y="132"/>
                                  </a:lnTo>
                                  <a:lnTo>
                                    <a:pt x="101" y="106"/>
                                  </a:lnTo>
                                  <a:lnTo>
                                    <a:pt x="45" y="106"/>
                                  </a:lnTo>
                                  <a:lnTo>
                                    <a:pt x="18" y="87"/>
                                  </a:lnTo>
                                  <a:lnTo>
                                    <a:pt x="49" y="79"/>
                                  </a:lnTo>
                                  <a:lnTo>
                                    <a:pt x="114" y="87"/>
                                  </a:lnTo>
                                  <a:lnTo>
                                    <a:pt x="67" y="70"/>
                                  </a:lnTo>
                                  <a:lnTo>
                                    <a:pt x="0" y="44"/>
                                  </a:lnTo>
                                  <a:lnTo>
                                    <a:pt x="13" y="17"/>
                                  </a:lnTo>
                                  <a:lnTo>
                                    <a:pt x="49" y="36"/>
                                  </a:lnTo>
                                  <a:lnTo>
                                    <a:pt x="119" y="70"/>
                                  </a:lnTo>
                                  <a:lnTo>
                                    <a:pt x="88" y="40"/>
                                  </a:lnTo>
                                  <a:lnTo>
                                    <a:pt x="41" y="17"/>
                                  </a:lnTo>
                                  <a:lnTo>
                                    <a:pt x="8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2B3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67" name="Freeform 10"/>
                          <wps:cNvSpPr>
                            <a:spLocks/>
                          </wps:cNvSpPr>
                          <wps:spPr bwMode="auto">
                            <a:xfrm>
                              <a:off x="583" y="1290"/>
                              <a:ext cx="176" cy="105"/>
                            </a:xfrm>
                            <a:custGeom>
                              <a:avLst/>
                              <a:gdLst>
                                <a:gd name="T0" fmla="*/ 69 w 176"/>
                                <a:gd name="T1" fmla="*/ 4 h 105"/>
                                <a:gd name="T2" fmla="*/ 120 w 176"/>
                                <a:gd name="T3" fmla="*/ 4 h 105"/>
                                <a:gd name="T4" fmla="*/ 142 w 176"/>
                                <a:gd name="T5" fmla="*/ 48 h 105"/>
                                <a:gd name="T6" fmla="*/ 176 w 176"/>
                                <a:gd name="T7" fmla="*/ 88 h 105"/>
                                <a:gd name="T8" fmla="*/ 142 w 176"/>
                                <a:gd name="T9" fmla="*/ 105 h 105"/>
                                <a:gd name="T10" fmla="*/ 52 w 176"/>
                                <a:gd name="T11" fmla="*/ 105 h 105"/>
                                <a:gd name="T12" fmla="*/ 0 w 176"/>
                                <a:gd name="T13" fmla="*/ 71 h 105"/>
                                <a:gd name="T14" fmla="*/ 48 w 176"/>
                                <a:gd name="T15" fmla="*/ 75 h 105"/>
                                <a:gd name="T16" fmla="*/ 78 w 176"/>
                                <a:gd name="T17" fmla="*/ 75 h 105"/>
                                <a:gd name="T18" fmla="*/ 78 w 176"/>
                                <a:gd name="T19" fmla="*/ 39 h 105"/>
                                <a:gd name="T20" fmla="*/ 26 w 176"/>
                                <a:gd name="T21" fmla="*/ 39 h 105"/>
                                <a:gd name="T22" fmla="*/ 26 w 176"/>
                                <a:gd name="T23" fmla="*/ 0 h 105"/>
                                <a:gd name="T24" fmla="*/ 69 w 176"/>
                                <a:gd name="T25" fmla="*/ 4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176" h="105">
                                  <a:moveTo>
                                    <a:pt x="69" y="4"/>
                                  </a:moveTo>
                                  <a:lnTo>
                                    <a:pt x="120" y="4"/>
                                  </a:lnTo>
                                  <a:lnTo>
                                    <a:pt x="142" y="48"/>
                                  </a:lnTo>
                                  <a:lnTo>
                                    <a:pt x="176" y="88"/>
                                  </a:lnTo>
                                  <a:lnTo>
                                    <a:pt x="142" y="105"/>
                                  </a:lnTo>
                                  <a:lnTo>
                                    <a:pt x="52" y="105"/>
                                  </a:lnTo>
                                  <a:lnTo>
                                    <a:pt x="0" y="71"/>
                                  </a:lnTo>
                                  <a:lnTo>
                                    <a:pt x="48" y="75"/>
                                  </a:lnTo>
                                  <a:lnTo>
                                    <a:pt x="78" y="75"/>
                                  </a:lnTo>
                                  <a:lnTo>
                                    <a:pt x="78" y="39"/>
                                  </a:lnTo>
                                  <a:lnTo>
                                    <a:pt x="26" y="39"/>
                                  </a:lnTo>
                                  <a:lnTo>
                                    <a:pt x="26" y="0"/>
                                  </a:lnTo>
                                  <a:lnTo>
                                    <a:pt x="69" y="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2B3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68" name="Freeform 11"/>
                          <wps:cNvSpPr>
                            <a:spLocks/>
                          </wps:cNvSpPr>
                          <wps:spPr bwMode="auto">
                            <a:xfrm>
                              <a:off x="361" y="786"/>
                              <a:ext cx="134" cy="235"/>
                            </a:xfrm>
                            <a:custGeom>
                              <a:avLst/>
                              <a:gdLst>
                                <a:gd name="T0" fmla="*/ 72 w 134"/>
                                <a:gd name="T1" fmla="*/ 4 h 235"/>
                                <a:gd name="T2" fmla="*/ 86 w 134"/>
                                <a:gd name="T3" fmla="*/ 53 h 235"/>
                                <a:gd name="T4" fmla="*/ 134 w 134"/>
                                <a:gd name="T5" fmla="*/ 106 h 235"/>
                                <a:gd name="T6" fmla="*/ 68 w 134"/>
                                <a:gd name="T7" fmla="*/ 62 h 235"/>
                                <a:gd name="T8" fmla="*/ 59 w 134"/>
                                <a:gd name="T9" fmla="*/ 98 h 235"/>
                                <a:gd name="T10" fmla="*/ 68 w 134"/>
                                <a:gd name="T11" fmla="*/ 137 h 235"/>
                                <a:gd name="T12" fmla="*/ 86 w 134"/>
                                <a:gd name="T13" fmla="*/ 164 h 235"/>
                                <a:gd name="T14" fmla="*/ 42 w 134"/>
                                <a:gd name="T15" fmla="*/ 141 h 235"/>
                                <a:gd name="T16" fmla="*/ 37 w 134"/>
                                <a:gd name="T17" fmla="*/ 177 h 235"/>
                                <a:gd name="T18" fmla="*/ 42 w 134"/>
                                <a:gd name="T19" fmla="*/ 235 h 235"/>
                                <a:gd name="T20" fmla="*/ 0 w 134"/>
                                <a:gd name="T21" fmla="*/ 183 h 235"/>
                                <a:gd name="T22" fmla="*/ 0 w 134"/>
                                <a:gd name="T23" fmla="*/ 137 h 235"/>
                                <a:gd name="T24" fmla="*/ 26 w 134"/>
                                <a:gd name="T25" fmla="*/ 66 h 235"/>
                                <a:gd name="T26" fmla="*/ 42 w 134"/>
                                <a:gd name="T27" fmla="*/ 0 h 235"/>
                                <a:gd name="T28" fmla="*/ 72 w 134"/>
                                <a:gd name="T29" fmla="*/ 4 h 2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</a:cxnLst>
                              <a:rect l="0" t="0" r="r" b="b"/>
                              <a:pathLst>
                                <a:path w="134" h="235">
                                  <a:moveTo>
                                    <a:pt x="72" y="4"/>
                                  </a:moveTo>
                                  <a:lnTo>
                                    <a:pt x="86" y="53"/>
                                  </a:lnTo>
                                  <a:lnTo>
                                    <a:pt x="134" y="106"/>
                                  </a:lnTo>
                                  <a:lnTo>
                                    <a:pt x="68" y="62"/>
                                  </a:lnTo>
                                  <a:lnTo>
                                    <a:pt x="59" y="98"/>
                                  </a:lnTo>
                                  <a:lnTo>
                                    <a:pt x="68" y="137"/>
                                  </a:lnTo>
                                  <a:lnTo>
                                    <a:pt x="86" y="164"/>
                                  </a:lnTo>
                                  <a:lnTo>
                                    <a:pt x="42" y="141"/>
                                  </a:lnTo>
                                  <a:lnTo>
                                    <a:pt x="37" y="177"/>
                                  </a:lnTo>
                                  <a:lnTo>
                                    <a:pt x="42" y="235"/>
                                  </a:lnTo>
                                  <a:lnTo>
                                    <a:pt x="0" y="183"/>
                                  </a:lnTo>
                                  <a:lnTo>
                                    <a:pt x="0" y="137"/>
                                  </a:lnTo>
                                  <a:lnTo>
                                    <a:pt x="26" y="66"/>
                                  </a:lnTo>
                                  <a:lnTo>
                                    <a:pt x="42" y="0"/>
                                  </a:lnTo>
                                  <a:lnTo>
                                    <a:pt x="72" y="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4C6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69" name="Freeform 12"/>
                          <wps:cNvSpPr>
                            <a:spLocks/>
                          </wps:cNvSpPr>
                          <wps:spPr bwMode="auto">
                            <a:xfrm>
                              <a:off x="878" y="940"/>
                              <a:ext cx="131" cy="66"/>
                            </a:xfrm>
                            <a:custGeom>
                              <a:avLst/>
                              <a:gdLst>
                                <a:gd name="T0" fmla="*/ 0 w 131"/>
                                <a:gd name="T1" fmla="*/ 53 h 66"/>
                                <a:gd name="T2" fmla="*/ 49 w 131"/>
                                <a:gd name="T3" fmla="*/ 23 h 66"/>
                                <a:gd name="T4" fmla="*/ 131 w 131"/>
                                <a:gd name="T5" fmla="*/ 0 h 66"/>
                                <a:gd name="T6" fmla="*/ 127 w 131"/>
                                <a:gd name="T7" fmla="*/ 32 h 66"/>
                                <a:gd name="T8" fmla="*/ 88 w 131"/>
                                <a:gd name="T9" fmla="*/ 32 h 66"/>
                                <a:gd name="T10" fmla="*/ 36 w 131"/>
                                <a:gd name="T11" fmla="*/ 66 h 66"/>
                                <a:gd name="T12" fmla="*/ 0 w 131"/>
                                <a:gd name="T13" fmla="*/ 53 h 6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31" h="66">
                                  <a:moveTo>
                                    <a:pt x="0" y="53"/>
                                  </a:moveTo>
                                  <a:lnTo>
                                    <a:pt x="49" y="23"/>
                                  </a:lnTo>
                                  <a:lnTo>
                                    <a:pt x="131" y="0"/>
                                  </a:lnTo>
                                  <a:lnTo>
                                    <a:pt x="127" y="32"/>
                                  </a:lnTo>
                                  <a:lnTo>
                                    <a:pt x="88" y="32"/>
                                  </a:lnTo>
                                  <a:lnTo>
                                    <a:pt x="36" y="66"/>
                                  </a:lnTo>
                                  <a:lnTo>
                                    <a:pt x="0" y="5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2B3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70" name="Freeform 13"/>
                          <wps:cNvSpPr>
                            <a:spLocks/>
                          </wps:cNvSpPr>
                          <wps:spPr bwMode="auto">
                            <a:xfrm>
                              <a:off x="618" y="1401"/>
                              <a:ext cx="148" cy="53"/>
                            </a:xfrm>
                            <a:custGeom>
                              <a:avLst/>
                              <a:gdLst>
                                <a:gd name="T0" fmla="*/ 37 w 148"/>
                                <a:gd name="T1" fmla="*/ 0 h 53"/>
                                <a:gd name="T2" fmla="*/ 118 w 148"/>
                                <a:gd name="T3" fmla="*/ 0 h 53"/>
                                <a:gd name="T4" fmla="*/ 148 w 148"/>
                                <a:gd name="T5" fmla="*/ 53 h 53"/>
                                <a:gd name="T6" fmla="*/ 88 w 148"/>
                                <a:gd name="T7" fmla="*/ 46 h 53"/>
                                <a:gd name="T8" fmla="*/ 0 w 148"/>
                                <a:gd name="T9" fmla="*/ 23 h 53"/>
                                <a:gd name="T10" fmla="*/ 37 w 148"/>
                                <a:gd name="T11" fmla="*/ 0 h 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48" h="53">
                                  <a:moveTo>
                                    <a:pt x="37" y="0"/>
                                  </a:moveTo>
                                  <a:lnTo>
                                    <a:pt x="118" y="0"/>
                                  </a:lnTo>
                                  <a:lnTo>
                                    <a:pt x="148" y="53"/>
                                  </a:lnTo>
                                  <a:lnTo>
                                    <a:pt x="88" y="46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3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EAEA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71" name="Freeform 14"/>
                          <wps:cNvSpPr>
                            <a:spLocks/>
                          </wps:cNvSpPr>
                          <wps:spPr bwMode="auto">
                            <a:xfrm>
                              <a:off x="690" y="1401"/>
                              <a:ext cx="242" cy="670"/>
                            </a:xfrm>
                            <a:custGeom>
                              <a:avLst/>
                              <a:gdLst>
                                <a:gd name="T0" fmla="*/ 144 w 242"/>
                                <a:gd name="T1" fmla="*/ 0 h 670"/>
                                <a:gd name="T2" fmla="*/ 144 w 242"/>
                                <a:gd name="T3" fmla="*/ 61 h 670"/>
                                <a:gd name="T4" fmla="*/ 144 w 242"/>
                                <a:gd name="T5" fmla="*/ 130 h 670"/>
                                <a:gd name="T6" fmla="*/ 128 w 242"/>
                                <a:gd name="T7" fmla="*/ 183 h 670"/>
                                <a:gd name="T8" fmla="*/ 91 w 242"/>
                                <a:gd name="T9" fmla="*/ 221 h 670"/>
                                <a:gd name="T10" fmla="*/ 85 w 242"/>
                                <a:gd name="T11" fmla="*/ 274 h 670"/>
                                <a:gd name="T12" fmla="*/ 46 w 242"/>
                                <a:gd name="T13" fmla="*/ 350 h 670"/>
                                <a:gd name="T14" fmla="*/ 38 w 242"/>
                                <a:gd name="T15" fmla="*/ 457 h 670"/>
                                <a:gd name="T16" fmla="*/ 0 w 242"/>
                                <a:gd name="T17" fmla="*/ 518 h 670"/>
                                <a:gd name="T18" fmla="*/ 0 w 242"/>
                                <a:gd name="T19" fmla="*/ 670 h 670"/>
                                <a:gd name="T20" fmla="*/ 53 w 242"/>
                                <a:gd name="T21" fmla="*/ 494 h 670"/>
                                <a:gd name="T22" fmla="*/ 85 w 242"/>
                                <a:gd name="T23" fmla="*/ 388 h 670"/>
                                <a:gd name="T24" fmla="*/ 121 w 242"/>
                                <a:gd name="T25" fmla="*/ 274 h 670"/>
                                <a:gd name="T26" fmla="*/ 152 w 242"/>
                                <a:gd name="T27" fmla="*/ 213 h 670"/>
                                <a:gd name="T28" fmla="*/ 175 w 242"/>
                                <a:gd name="T29" fmla="*/ 153 h 670"/>
                                <a:gd name="T30" fmla="*/ 242 w 242"/>
                                <a:gd name="T31" fmla="*/ 84 h 670"/>
                                <a:gd name="T32" fmla="*/ 212 w 242"/>
                                <a:gd name="T33" fmla="*/ 7 h 670"/>
                                <a:gd name="T34" fmla="*/ 144 w 242"/>
                                <a:gd name="T35" fmla="*/ 0 h 6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</a:cxnLst>
                              <a:rect l="0" t="0" r="r" b="b"/>
                              <a:pathLst>
                                <a:path w="242" h="670">
                                  <a:moveTo>
                                    <a:pt x="144" y="0"/>
                                  </a:moveTo>
                                  <a:lnTo>
                                    <a:pt x="144" y="61"/>
                                  </a:lnTo>
                                  <a:lnTo>
                                    <a:pt x="144" y="130"/>
                                  </a:lnTo>
                                  <a:lnTo>
                                    <a:pt x="128" y="183"/>
                                  </a:lnTo>
                                  <a:lnTo>
                                    <a:pt x="91" y="221"/>
                                  </a:lnTo>
                                  <a:lnTo>
                                    <a:pt x="85" y="274"/>
                                  </a:lnTo>
                                  <a:lnTo>
                                    <a:pt x="46" y="350"/>
                                  </a:lnTo>
                                  <a:lnTo>
                                    <a:pt x="38" y="457"/>
                                  </a:lnTo>
                                  <a:lnTo>
                                    <a:pt x="0" y="518"/>
                                  </a:lnTo>
                                  <a:lnTo>
                                    <a:pt x="0" y="670"/>
                                  </a:lnTo>
                                  <a:lnTo>
                                    <a:pt x="53" y="494"/>
                                  </a:lnTo>
                                  <a:lnTo>
                                    <a:pt x="85" y="388"/>
                                  </a:lnTo>
                                  <a:lnTo>
                                    <a:pt x="121" y="274"/>
                                  </a:lnTo>
                                  <a:lnTo>
                                    <a:pt x="152" y="213"/>
                                  </a:lnTo>
                                  <a:lnTo>
                                    <a:pt x="175" y="153"/>
                                  </a:lnTo>
                                  <a:lnTo>
                                    <a:pt x="242" y="84"/>
                                  </a:lnTo>
                                  <a:lnTo>
                                    <a:pt x="212" y="7"/>
                                  </a:lnTo>
                                  <a:lnTo>
                                    <a:pt x="14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EAEA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72" name="Freeform 15"/>
                          <wps:cNvSpPr>
                            <a:spLocks/>
                          </wps:cNvSpPr>
                          <wps:spPr bwMode="auto">
                            <a:xfrm flipH="1">
                              <a:off x="605" y="1453"/>
                              <a:ext cx="159" cy="199"/>
                            </a:xfrm>
                            <a:custGeom>
                              <a:avLst/>
                              <a:gdLst>
                                <a:gd name="T0" fmla="*/ 0 w 159"/>
                                <a:gd name="T1" fmla="*/ 1 h 199"/>
                                <a:gd name="T2" fmla="*/ 79 w 159"/>
                                <a:gd name="T3" fmla="*/ 0 h 199"/>
                                <a:gd name="T4" fmla="*/ 98 w 159"/>
                                <a:gd name="T5" fmla="*/ 10 h 199"/>
                                <a:gd name="T6" fmla="*/ 143 w 159"/>
                                <a:gd name="T7" fmla="*/ 36 h 199"/>
                                <a:gd name="T8" fmla="*/ 125 w 159"/>
                                <a:gd name="T9" fmla="*/ 43 h 199"/>
                                <a:gd name="T10" fmla="*/ 79 w 159"/>
                                <a:gd name="T11" fmla="*/ 23 h 199"/>
                                <a:gd name="T12" fmla="*/ 62 w 159"/>
                                <a:gd name="T13" fmla="*/ 27 h 199"/>
                                <a:gd name="T14" fmla="*/ 84 w 159"/>
                                <a:gd name="T15" fmla="*/ 42 h 199"/>
                                <a:gd name="T16" fmla="*/ 134 w 159"/>
                                <a:gd name="T17" fmla="*/ 55 h 199"/>
                                <a:gd name="T18" fmla="*/ 134 w 159"/>
                                <a:gd name="T19" fmla="*/ 75 h 199"/>
                                <a:gd name="T20" fmla="*/ 151 w 159"/>
                                <a:gd name="T21" fmla="*/ 88 h 199"/>
                                <a:gd name="T22" fmla="*/ 151 w 159"/>
                                <a:gd name="T23" fmla="*/ 111 h 199"/>
                                <a:gd name="T24" fmla="*/ 159 w 159"/>
                                <a:gd name="T25" fmla="*/ 137 h 199"/>
                                <a:gd name="T26" fmla="*/ 153 w 159"/>
                                <a:gd name="T27" fmla="*/ 179 h 199"/>
                                <a:gd name="T28" fmla="*/ 128 w 159"/>
                                <a:gd name="T29" fmla="*/ 195 h 199"/>
                                <a:gd name="T30" fmla="*/ 79 w 159"/>
                                <a:gd name="T31" fmla="*/ 199 h 199"/>
                                <a:gd name="T32" fmla="*/ 79 w 159"/>
                                <a:gd name="T33" fmla="*/ 187 h 199"/>
                                <a:gd name="T34" fmla="*/ 102 w 159"/>
                                <a:gd name="T35" fmla="*/ 180 h 199"/>
                                <a:gd name="T36" fmla="*/ 133 w 159"/>
                                <a:gd name="T37" fmla="*/ 170 h 199"/>
                                <a:gd name="T38" fmla="*/ 111 w 159"/>
                                <a:gd name="T39" fmla="*/ 163 h 199"/>
                                <a:gd name="T40" fmla="*/ 68 w 159"/>
                                <a:gd name="T41" fmla="*/ 170 h 199"/>
                                <a:gd name="T42" fmla="*/ 56 w 159"/>
                                <a:gd name="T43" fmla="*/ 156 h 199"/>
                                <a:gd name="T44" fmla="*/ 56 w 159"/>
                                <a:gd name="T45" fmla="*/ 125 h 199"/>
                                <a:gd name="T46" fmla="*/ 39 w 159"/>
                                <a:gd name="T47" fmla="*/ 121 h 199"/>
                                <a:gd name="T48" fmla="*/ 29 w 159"/>
                                <a:gd name="T49" fmla="*/ 98 h 199"/>
                                <a:gd name="T50" fmla="*/ 71 w 159"/>
                                <a:gd name="T51" fmla="*/ 111 h 199"/>
                                <a:gd name="T52" fmla="*/ 71 w 159"/>
                                <a:gd name="T53" fmla="*/ 97 h 199"/>
                                <a:gd name="T54" fmla="*/ 39 w 159"/>
                                <a:gd name="T55" fmla="*/ 88 h 199"/>
                                <a:gd name="T56" fmla="*/ 10 w 159"/>
                                <a:gd name="T57" fmla="*/ 56 h 199"/>
                                <a:gd name="T58" fmla="*/ 63 w 159"/>
                                <a:gd name="T59" fmla="*/ 61 h 199"/>
                                <a:gd name="T60" fmla="*/ 105 w 159"/>
                                <a:gd name="T61" fmla="*/ 86 h 199"/>
                                <a:gd name="T62" fmla="*/ 98 w 159"/>
                                <a:gd name="T63" fmla="*/ 65 h 199"/>
                                <a:gd name="T64" fmla="*/ 72 w 159"/>
                                <a:gd name="T65" fmla="*/ 52 h 199"/>
                                <a:gd name="T66" fmla="*/ 39 w 159"/>
                                <a:gd name="T67" fmla="*/ 37 h 199"/>
                                <a:gd name="T68" fmla="*/ 53 w 159"/>
                                <a:gd name="T69" fmla="*/ 14 h 199"/>
                                <a:gd name="T70" fmla="*/ 10 w 159"/>
                                <a:gd name="T71" fmla="*/ 16 h 199"/>
                                <a:gd name="T72" fmla="*/ 0 w 159"/>
                                <a:gd name="T73" fmla="*/ 1 h 19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</a:cxnLst>
                              <a:rect l="0" t="0" r="r" b="b"/>
                              <a:pathLst>
                                <a:path w="159" h="199">
                                  <a:moveTo>
                                    <a:pt x="0" y="1"/>
                                  </a:moveTo>
                                  <a:lnTo>
                                    <a:pt x="79" y="0"/>
                                  </a:lnTo>
                                  <a:lnTo>
                                    <a:pt x="98" y="10"/>
                                  </a:lnTo>
                                  <a:lnTo>
                                    <a:pt x="143" y="36"/>
                                  </a:lnTo>
                                  <a:lnTo>
                                    <a:pt x="125" y="43"/>
                                  </a:lnTo>
                                  <a:lnTo>
                                    <a:pt x="79" y="23"/>
                                  </a:lnTo>
                                  <a:lnTo>
                                    <a:pt x="62" y="27"/>
                                  </a:lnTo>
                                  <a:lnTo>
                                    <a:pt x="84" y="42"/>
                                  </a:lnTo>
                                  <a:lnTo>
                                    <a:pt x="134" y="55"/>
                                  </a:lnTo>
                                  <a:lnTo>
                                    <a:pt x="134" y="75"/>
                                  </a:lnTo>
                                  <a:lnTo>
                                    <a:pt x="151" y="88"/>
                                  </a:lnTo>
                                  <a:lnTo>
                                    <a:pt x="151" y="111"/>
                                  </a:lnTo>
                                  <a:lnTo>
                                    <a:pt x="159" y="137"/>
                                  </a:lnTo>
                                  <a:lnTo>
                                    <a:pt x="153" y="179"/>
                                  </a:lnTo>
                                  <a:lnTo>
                                    <a:pt x="128" y="195"/>
                                  </a:lnTo>
                                  <a:lnTo>
                                    <a:pt x="79" y="199"/>
                                  </a:lnTo>
                                  <a:lnTo>
                                    <a:pt x="79" y="187"/>
                                  </a:lnTo>
                                  <a:lnTo>
                                    <a:pt x="102" y="180"/>
                                  </a:lnTo>
                                  <a:lnTo>
                                    <a:pt x="133" y="170"/>
                                  </a:lnTo>
                                  <a:lnTo>
                                    <a:pt x="111" y="163"/>
                                  </a:lnTo>
                                  <a:lnTo>
                                    <a:pt x="68" y="170"/>
                                  </a:lnTo>
                                  <a:lnTo>
                                    <a:pt x="56" y="156"/>
                                  </a:lnTo>
                                  <a:lnTo>
                                    <a:pt x="56" y="125"/>
                                  </a:lnTo>
                                  <a:lnTo>
                                    <a:pt x="39" y="121"/>
                                  </a:lnTo>
                                  <a:lnTo>
                                    <a:pt x="29" y="98"/>
                                  </a:lnTo>
                                  <a:lnTo>
                                    <a:pt x="71" y="111"/>
                                  </a:lnTo>
                                  <a:lnTo>
                                    <a:pt x="71" y="97"/>
                                  </a:lnTo>
                                  <a:lnTo>
                                    <a:pt x="39" y="88"/>
                                  </a:lnTo>
                                  <a:lnTo>
                                    <a:pt x="10" y="56"/>
                                  </a:lnTo>
                                  <a:lnTo>
                                    <a:pt x="63" y="61"/>
                                  </a:lnTo>
                                  <a:lnTo>
                                    <a:pt x="105" y="86"/>
                                  </a:lnTo>
                                  <a:lnTo>
                                    <a:pt x="98" y="65"/>
                                  </a:lnTo>
                                  <a:lnTo>
                                    <a:pt x="72" y="52"/>
                                  </a:lnTo>
                                  <a:lnTo>
                                    <a:pt x="39" y="37"/>
                                  </a:lnTo>
                                  <a:lnTo>
                                    <a:pt x="53" y="14"/>
                                  </a:lnTo>
                                  <a:lnTo>
                                    <a:pt x="10" y="16"/>
                                  </a:lnTo>
                                  <a:lnTo>
                                    <a:pt x="0" y="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EAEA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73" name="Freeform 16"/>
                          <wps:cNvSpPr>
                            <a:spLocks/>
                          </wps:cNvSpPr>
                          <wps:spPr bwMode="auto">
                            <a:xfrm>
                              <a:off x="691" y="1655"/>
                              <a:ext cx="48" cy="31"/>
                            </a:xfrm>
                            <a:custGeom>
                              <a:avLst/>
                              <a:gdLst>
                                <a:gd name="T0" fmla="*/ 0 w 48"/>
                                <a:gd name="T1" fmla="*/ 11 h 31"/>
                                <a:gd name="T2" fmla="*/ 48 w 48"/>
                                <a:gd name="T3" fmla="*/ 0 h 31"/>
                                <a:gd name="T4" fmla="*/ 44 w 48"/>
                                <a:gd name="T5" fmla="*/ 29 h 31"/>
                                <a:gd name="T6" fmla="*/ 5 w 48"/>
                                <a:gd name="T7" fmla="*/ 31 h 31"/>
                                <a:gd name="T8" fmla="*/ 0 w 48"/>
                                <a:gd name="T9" fmla="*/ 11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8" h="31">
                                  <a:moveTo>
                                    <a:pt x="0" y="11"/>
                                  </a:moveTo>
                                  <a:lnTo>
                                    <a:pt x="48" y="0"/>
                                  </a:lnTo>
                                  <a:lnTo>
                                    <a:pt x="44" y="29"/>
                                  </a:lnTo>
                                  <a:lnTo>
                                    <a:pt x="5" y="31"/>
                                  </a:lnTo>
                                  <a:lnTo>
                                    <a:pt x="0" y="1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EAEA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74" name="Freeform 17"/>
                          <wps:cNvSpPr>
                            <a:spLocks/>
                          </wps:cNvSpPr>
                          <wps:spPr bwMode="auto">
                            <a:xfrm>
                              <a:off x="684" y="1698"/>
                              <a:ext cx="42" cy="49"/>
                            </a:xfrm>
                            <a:custGeom>
                              <a:avLst/>
                              <a:gdLst>
                                <a:gd name="T0" fmla="*/ 0 w 42"/>
                                <a:gd name="T1" fmla="*/ 0 h 49"/>
                                <a:gd name="T2" fmla="*/ 42 w 42"/>
                                <a:gd name="T3" fmla="*/ 0 h 49"/>
                                <a:gd name="T4" fmla="*/ 22 w 42"/>
                                <a:gd name="T5" fmla="*/ 49 h 49"/>
                                <a:gd name="T6" fmla="*/ 0 w 42"/>
                                <a:gd name="T7" fmla="*/ 0 h 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2" h="49">
                                  <a:moveTo>
                                    <a:pt x="0" y="0"/>
                                  </a:moveTo>
                                  <a:lnTo>
                                    <a:pt x="42" y="0"/>
                                  </a:lnTo>
                                  <a:lnTo>
                                    <a:pt x="22" y="49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EAEA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75" name="Freeform 18"/>
                          <wps:cNvSpPr>
                            <a:spLocks/>
                          </wps:cNvSpPr>
                          <wps:spPr bwMode="auto">
                            <a:xfrm>
                              <a:off x="816" y="1489"/>
                              <a:ext cx="245" cy="1090"/>
                            </a:xfrm>
                            <a:custGeom>
                              <a:avLst/>
                              <a:gdLst>
                                <a:gd name="T0" fmla="*/ 121 w 245"/>
                                <a:gd name="T1" fmla="*/ 0 h 1090"/>
                                <a:gd name="T2" fmla="*/ 88 w 245"/>
                                <a:gd name="T3" fmla="*/ 33 h 1090"/>
                                <a:gd name="T4" fmla="*/ 60 w 245"/>
                                <a:gd name="T5" fmla="*/ 121 h 1090"/>
                                <a:gd name="T6" fmla="*/ 0 w 245"/>
                                <a:gd name="T7" fmla="*/ 193 h 1090"/>
                                <a:gd name="T8" fmla="*/ 0 w 245"/>
                                <a:gd name="T9" fmla="*/ 222 h 1090"/>
                                <a:gd name="T10" fmla="*/ 15 w 245"/>
                                <a:gd name="T11" fmla="*/ 239 h 1090"/>
                                <a:gd name="T12" fmla="*/ 75 w 245"/>
                                <a:gd name="T13" fmla="*/ 264 h 1090"/>
                                <a:gd name="T14" fmla="*/ 83 w 245"/>
                                <a:gd name="T15" fmla="*/ 285 h 1090"/>
                                <a:gd name="T16" fmla="*/ 72 w 245"/>
                                <a:gd name="T17" fmla="*/ 308 h 1090"/>
                                <a:gd name="T18" fmla="*/ 80 w 245"/>
                                <a:gd name="T19" fmla="*/ 369 h 1090"/>
                                <a:gd name="T20" fmla="*/ 63 w 245"/>
                                <a:gd name="T21" fmla="*/ 499 h 1090"/>
                                <a:gd name="T22" fmla="*/ 124 w 245"/>
                                <a:gd name="T23" fmla="*/ 437 h 1090"/>
                                <a:gd name="T24" fmla="*/ 101 w 245"/>
                                <a:gd name="T25" fmla="*/ 506 h 1090"/>
                                <a:gd name="T26" fmla="*/ 70 w 245"/>
                                <a:gd name="T27" fmla="*/ 574 h 1090"/>
                                <a:gd name="T28" fmla="*/ 124 w 245"/>
                                <a:gd name="T29" fmla="*/ 529 h 1090"/>
                                <a:gd name="T30" fmla="*/ 161 w 245"/>
                                <a:gd name="T31" fmla="*/ 490 h 1090"/>
                                <a:gd name="T32" fmla="*/ 140 w 245"/>
                                <a:gd name="T33" fmla="*/ 559 h 1090"/>
                                <a:gd name="T34" fmla="*/ 86 w 245"/>
                                <a:gd name="T35" fmla="*/ 666 h 1090"/>
                                <a:gd name="T36" fmla="*/ 80 w 245"/>
                                <a:gd name="T37" fmla="*/ 780 h 1090"/>
                                <a:gd name="T38" fmla="*/ 80 w 245"/>
                                <a:gd name="T39" fmla="*/ 879 h 1090"/>
                                <a:gd name="T40" fmla="*/ 116 w 245"/>
                                <a:gd name="T41" fmla="*/ 840 h 1090"/>
                                <a:gd name="T42" fmla="*/ 177 w 245"/>
                                <a:gd name="T43" fmla="*/ 719 h 1090"/>
                                <a:gd name="T44" fmla="*/ 161 w 245"/>
                                <a:gd name="T45" fmla="*/ 817 h 1090"/>
                                <a:gd name="T46" fmla="*/ 124 w 245"/>
                                <a:gd name="T47" fmla="*/ 902 h 1090"/>
                                <a:gd name="T48" fmla="*/ 131 w 245"/>
                                <a:gd name="T49" fmla="*/ 997 h 1090"/>
                                <a:gd name="T50" fmla="*/ 40 w 245"/>
                                <a:gd name="T51" fmla="*/ 997 h 1090"/>
                                <a:gd name="T52" fmla="*/ 93 w 245"/>
                                <a:gd name="T53" fmla="*/ 1036 h 1090"/>
                                <a:gd name="T54" fmla="*/ 63 w 245"/>
                                <a:gd name="T55" fmla="*/ 1081 h 1090"/>
                                <a:gd name="T56" fmla="*/ 131 w 245"/>
                                <a:gd name="T57" fmla="*/ 1081 h 1090"/>
                                <a:gd name="T58" fmla="*/ 199 w 245"/>
                                <a:gd name="T59" fmla="*/ 1090 h 1090"/>
                                <a:gd name="T60" fmla="*/ 199 w 245"/>
                                <a:gd name="T61" fmla="*/ 990 h 1090"/>
                                <a:gd name="T62" fmla="*/ 229 w 245"/>
                                <a:gd name="T63" fmla="*/ 833 h 1090"/>
                                <a:gd name="T64" fmla="*/ 245 w 245"/>
                                <a:gd name="T65" fmla="*/ 643 h 1090"/>
                                <a:gd name="T66" fmla="*/ 238 w 245"/>
                                <a:gd name="T67" fmla="*/ 483 h 1090"/>
                                <a:gd name="T68" fmla="*/ 210 w 245"/>
                                <a:gd name="T69" fmla="*/ 418 h 1090"/>
                                <a:gd name="T70" fmla="*/ 215 w 245"/>
                                <a:gd name="T71" fmla="*/ 323 h 1090"/>
                                <a:gd name="T72" fmla="*/ 215 w 245"/>
                                <a:gd name="T73" fmla="*/ 156 h 1090"/>
                                <a:gd name="T74" fmla="*/ 161 w 245"/>
                                <a:gd name="T75" fmla="*/ 72 h 1090"/>
                                <a:gd name="T76" fmla="*/ 192 w 245"/>
                                <a:gd name="T77" fmla="*/ 3 h 1090"/>
                                <a:gd name="T78" fmla="*/ 121 w 245"/>
                                <a:gd name="T79" fmla="*/ 0 h 109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</a:cxnLst>
                              <a:rect l="0" t="0" r="r" b="b"/>
                              <a:pathLst>
                                <a:path w="245" h="1090">
                                  <a:moveTo>
                                    <a:pt x="121" y="0"/>
                                  </a:moveTo>
                                  <a:lnTo>
                                    <a:pt x="88" y="33"/>
                                  </a:lnTo>
                                  <a:lnTo>
                                    <a:pt x="60" y="121"/>
                                  </a:lnTo>
                                  <a:lnTo>
                                    <a:pt x="0" y="193"/>
                                  </a:lnTo>
                                  <a:lnTo>
                                    <a:pt x="0" y="222"/>
                                  </a:lnTo>
                                  <a:lnTo>
                                    <a:pt x="15" y="239"/>
                                  </a:lnTo>
                                  <a:lnTo>
                                    <a:pt x="75" y="264"/>
                                  </a:lnTo>
                                  <a:lnTo>
                                    <a:pt x="83" y="285"/>
                                  </a:lnTo>
                                  <a:lnTo>
                                    <a:pt x="72" y="308"/>
                                  </a:lnTo>
                                  <a:lnTo>
                                    <a:pt x="80" y="369"/>
                                  </a:lnTo>
                                  <a:lnTo>
                                    <a:pt x="63" y="499"/>
                                  </a:lnTo>
                                  <a:lnTo>
                                    <a:pt x="124" y="437"/>
                                  </a:lnTo>
                                  <a:lnTo>
                                    <a:pt x="101" y="506"/>
                                  </a:lnTo>
                                  <a:lnTo>
                                    <a:pt x="70" y="574"/>
                                  </a:lnTo>
                                  <a:lnTo>
                                    <a:pt x="124" y="529"/>
                                  </a:lnTo>
                                  <a:lnTo>
                                    <a:pt x="161" y="490"/>
                                  </a:lnTo>
                                  <a:lnTo>
                                    <a:pt x="140" y="559"/>
                                  </a:lnTo>
                                  <a:lnTo>
                                    <a:pt x="86" y="666"/>
                                  </a:lnTo>
                                  <a:lnTo>
                                    <a:pt x="80" y="780"/>
                                  </a:lnTo>
                                  <a:lnTo>
                                    <a:pt x="80" y="879"/>
                                  </a:lnTo>
                                  <a:lnTo>
                                    <a:pt x="116" y="840"/>
                                  </a:lnTo>
                                  <a:lnTo>
                                    <a:pt x="177" y="719"/>
                                  </a:lnTo>
                                  <a:lnTo>
                                    <a:pt x="161" y="817"/>
                                  </a:lnTo>
                                  <a:lnTo>
                                    <a:pt x="124" y="902"/>
                                  </a:lnTo>
                                  <a:lnTo>
                                    <a:pt x="131" y="997"/>
                                  </a:lnTo>
                                  <a:lnTo>
                                    <a:pt x="40" y="997"/>
                                  </a:lnTo>
                                  <a:lnTo>
                                    <a:pt x="93" y="1036"/>
                                  </a:lnTo>
                                  <a:lnTo>
                                    <a:pt x="63" y="1081"/>
                                  </a:lnTo>
                                  <a:lnTo>
                                    <a:pt x="131" y="1081"/>
                                  </a:lnTo>
                                  <a:lnTo>
                                    <a:pt x="199" y="1090"/>
                                  </a:lnTo>
                                  <a:lnTo>
                                    <a:pt x="199" y="990"/>
                                  </a:lnTo>
                                  <a:lnTo>
                                    <a:pt x="229" y="833"/>
                                  </a:lnTo>
                                  <a:lnTo>
                                    <a:pt x="245" y="643"/>
                                  </a:lnTo>
                                  <a:lnTo>
                                    <a:pt x="238" y="483"/>
                                  </a:lnTo>
                                  <a:lnTo>
                                    <a:pt x="210" y="418"/>
                                  </a:lnTo>
                                  <a:lnTo>
                                    <a:pt x="215" y="323"/>
                                  </a:lnTo>
                                  <a:lnTo>
                                    <a:pt x="215" y="156"/>
                                  </a:lnTo>
                                  <a:lnTo>
                                    <a:pt x="161" y="72"/>
                                  </a:lnTo>
                                  <a:lnTo>
                                    <a:pt x="192" y="3"/>
                                  </a:lnTo>
                                  <a:lnTo>
                                    <a:pt x="12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EAEA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76" name="Freeform 19"/>
                          <wps:cNvSpPr>
                            <a:spLocks/>
                          </wps:cNvSpPr>
                          <wps:spPr bwMode="auto">
                            <a:xfrm>
                              <a:off x="300" y="1900"/>
                              <a:ext cx="381" cy="686"/>
                            </a:xfrm>
                            <a:custGeom>
                              <a:avLst/>
                              <a:gdLst>
                                <a:gd name="T0" fmla="*/ 280 w 381"/>
                                <a:gd name="T1" fmla="*/ 0 h 686"/>
                                <a:gd name="T2" fmla="*/ 309 w 381"/>
                                <a:gd name="T3" fmla="*/ 33 h 686"/>
                                <a:gd name="T4" fmla="*/ 335 w 381"/>
                                <a:gd name="T5" fmla="*/ 33 h 686"/>
                                <a:gd name="T6" fmla="*/ 329 w 381"/>
                                <a:gd name="T7" fmla="*/ 13 h 686"/>
                                <a:gd name="T8" fmla="*/ 348 w 381"/>
                                <a:gd name="T9" fmla="*/ 29 h 686"/>
                                <a:gd name="T10" fmla="*/ 348 w 381"/>
                                <a:gd name="T11" fmla="*/ 72 h 686"/>
                                <a:gd name="T12" fmla="*/ 358 w 381"/>
                                <a:gd name="T13" fmla="*/ 46 h 686"/>
                                <a:gd name="T14" fmla="*/ 378 w 381"/>
                                <a:gd name="T15" fmla="*/ 56 h 686"/>
                                <a:gd name="T16" fmla="*/ 381 w 381"/>
                                <a:gd name="T17" fmla="*/ 102 h 686"/>
                                <a:gd name="T18" fmla="*/ 371 w 381"/>
                                <a:gd name="T19" fmla="*/ 158 h 686"/>
                                <a:gd name="T20" fmla="*/ 352 w 381"/>
                                <a:gd name="T21" fmla="*/ 251 h 686"/>
                                <a:gd name="T22" fmla="*/ 316 w 381"/>
                                <a:gd name="T23" fmla="*/ 324 h 686"/>
                                <a:gd name="T24" fmla="*/ 175 w 381"/>
                                <a:gd name="T25" fmla="*/ 542 h 686"/>
                                <a:gd name="T26" fmla="*/ 159 w 381"/>
                                <a:gd name="T27" fmla="*/ 594 h 686"/>
                                <a:gd name="T28" fmla="*/ 121 w 381"/>
                                <a:gd name="T29" fmla="*/ 610 h 686"/>
                                <a:gd name="T30" fmla="*/ 116 w 381"/>
                                <a:gd name="T31" fmla="*/ 670 h 686"/>
                                <a:gd name="T32" fmla="*/ 68 w 381"/>
                                <a:gd name="T33" fmla="*/ 686 h 686"/>
                                <a:gd name="T34" fmla="*/ 16 w 381"/>
                                <a:gd name="T35" fmla="*/ 679 h 686"/>
                                <a:gd name="T36" fmla="*/ 0 w 381"/>
                                <a:gd name="T37" fmla="*/ 633 h 686"/>
                                <a:gd name="T38" fmla="*/ 61 w 381"/>
                                <a:gd name="T39" fmla="*/ 663 h 686"/>
                                <a:gd name="T40" fmla="*/ 38 w 381"/>
                                <a:gd name="T41" fmla="*/ 579 h 686"/>
                                <a:gd name="T42" fmla="*/ 91 w 381"/>
                                <a:gd name="T43" fmla="*/ 594 h 686"/>
                                <a:gd name="T44" fmla="*/ 116 w 381"/>
                                <a:gd name="T45" fmla="*/ 556 h 686"/>
                                <a:gd name="T46" fmla="*/ 61 w 381"/>
                                <a:gd name="T47" fmla="*/ 520 h 686"/>
                                <a:gd name="T48" fmla="*/ 116 w 381"/>
                                <a:gd name="T49" fmla="*/ 460 h 686"/>
                                <a:gd name="T50" fmla="*/ 175 w 381"/>
                                <a:gd name="T51" fmla="*/ 429 h 686"/>
                                <a:gd name="T52" fmla="*/ 220 w 381"/>
                                <a:gd name="T53" fmla="*/ 369 h 686"/>
                                <a:gd name="T54" fmla="*/ 234 w 381"/>
                                <a:gd name="T55" fmla="*/ 239 h 686"/>
                                <a:gd name="T56" fmla="*/ 318 w 381"/>
                                <a:gd name="T57" fmla="*/ 179 h 686"/>
                                <a:gd name="T58" fmla="*/ 182 w 381"/>
                                <a:gd name="T59" fmla="*/ 209 h 686"/>
                                <a:gd name="T60" fmla="*/ 204 w 381"/>
                                <a:gd name="T61" fmla="*/ 171 h 686"/>
                                <a:gd name="T62" fmla="*/ 280 w 381"/>
                                <a:gd name="T63" fmla="*/ 125 h 686"/>
                                <a:gd name="T64" fmla="*/ 355 w 381"/>
                                <a:gd name="T65" fmla="*/ 118 h 686"/>
                                <a:gd name="T66" fmla="*/ 250 w 381"/>
                                <a:gd name="T67" fmla="*/ 109 h 686"/>
                                <a:gd name="T68" fmla="*/ 311 w 381"/>
                                <a:gd name="T69" fmla="*/ 65 h 686"/>
                                <a:gd name="T70" fmla="*/ 257 w 381"/>
                                <a:gd name="T71" fmla="*/ 26 h 686"/>
                                <a:gd name="T72" fmla="*/ 280 w 381"/>
                                <a:gd name="T73" fmla="*/ 0 h 6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</a:cxnLst>
                              <a:rect l="0" t="0" r="r" b="b"/>
                              <a:pathLst>
                                <a:path w="381" h="686">
                                  <a:moveTo>
                                    <a:pt x="280" y="0"/>
                                  </a:moveTo>
                                  <a:lnTo>
                                    <a:pt x="309" y="33"/>
                                  </a:lnTo>
                                  <a:lnTo>
                                    <a:pt x="335" y="33"/>
                                  </a:lnTo>
                                  <a:lnTo>
                                    <a:pt x="329" y="13"/>
                                  </a:lnTo>
                                  <a:lnTo>
                                    <a:pt x="348" y="29"/>
                                  </a:lnTo>
                                  <a:lnTo>
                                    <a:pt x="348" y="72"/>
                                  </a:lnTo>
                                  <a:lnTo>
                                    <a:pt x="358" y="46"/>
                                  </a:lnTo>
                                  <a:lnTo>
                                    <a:pt x="378" y="56"/>
                                  </a:lnTo>
                                  <a:lnTo>
                                    <a:pt x="381" y="102"/>
                                  </a:lnTo>
                                  <a:lnTo>
                                    <a:pt x="371" y="158"/>
                                  </a:lnTo>
                                  <a:lnTo>
                                    <a:pt x="352" y="251"/>
                                  </a:lnTo>
                                  <a:lnTo>
                                    <a:pt x="316" y="324"/>
                                  </a:lnTo>
                                  <a:lnTo>
                                    <a:pt x="175" y="542"/>
                                  </a:lnTo>
                                  <a:lnTo>
                                    <a:pt x="159" y="594"/>
                                  </a:lnTo>
                                  <a:lnTo>
                                    <a:pt x="121" y="610"/>
                                  </a:lnTo>
                                  <a:lnTo>
                                    <a:pt x="116" y="670"/>
                                  </a:lnTo>
                                  <a:lnTo>
                                    <a:pt x="68" y="686"/>
                                  </a:lnTo>
                                  <a:lnTo>
                                    <a:pt x="16" y="679"/>
                                  </a:lnTo>
                                  <a:lnTo>
                                    <a:pt x="0" y="633"/>
                                  </a:lnTo>
                                  <a:lnTo>
                                    <a:pt x="61" y="663"/>
                                  </a:lnTo>
                                  <a:lnTo>
                                    <a:pt x="38" y="579"/>
                                  </a:lnTo>
                                  <a:lnTo>
                                    <a:pt x="91" y="594"/>
                                  </a:lnTo>
                                  <a:lnTo>
                                    <a:pt x="116" y="556"/>
                                  </a:lnTo>
                                  <a:lnTo>
                                    <a:pt x="61" y="520"/>
                                  </a:lnTo>
                                  <a:lnTo>
                                    <a:pt x="116" y="460"/>
                                  </a:lnTo>
                                  <a:lnTo>
                                    <a:pt x="175" y="429"/>
                                  </a:lnTo>
                                  <a:lnTo>
                                    <a:pt x="220" y="369"/>
                                  </a:lnTo>
                                  <a:lnTo>
                                    <a:pt x="234" y="239"/>
                                  </a:lnTo>
                                  <a:lnTo>
                                    <a:pt x="318" y="179"/>
                                  </a:lnTo>
                                  <a:lnTo>
                                    <a:pt x="182" y="209"/>
                                  </a:lnTo>
                                  <a:lnTo>
                                    <a:pt x="204" y="171"/>
                                  </a:lnTo>
                                  <a:lnTo>
                                    <a:pt x="280" y="125"/>
                                  </a:lnTo>
                                  <a:lnTo>
                                    <a:pt x="355" y="118"/>
                                  </a:lnTo>
                                  <a:lnTo>
                                    <a:pt x="250" y="109"/>
                                  </a:lnTo>
                                  <a:lnTo>
                                    <a:pt x="311" y="65"/>
                                  </a:lnTo>
                                  <a:lnTo>
                                    <a:pt x="257" y="26"/>
                                  </a:lnTo>
                                  <a:lnTo>
                                    <a:pt x="28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EAEA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77" name="Freeform 20"/>
                          <wps:cNvSpPr>
                            <a:spLocks/>
                          </wps:cNvSpPr>
                          <wps:spPr bwMode="auto">
                            <a:xfrm>
                              <a:off x="160" y="2613"/>
                              <a:ext cx="153" cy="85"/>
                            </a:xfrm>
                            <a:custGeom>
                              <a:avLst/>
                              <a:gdLst>
                                <a:gd name="T0" fmla="*/ 31 w 153"/>
                                <a:gd name="T1" fmla="*/ 0 h 85"/>
                                <a:gd name="T2" fmla="*/ 84 w 153"/>
                                <a:gd name="T3" fmla="*/ 0 h 85"/>
                                <a:gd name="T4" fmla="*/ 113 w 153"/>
                                <a:gd name="T5" fmla="*/ 16 h 85"/>
                                <a:gd name="T6" fmla="*/ 153 w 153"/>
                                <a:gd name="T7" fmla="*/ 45 h 85"/>
                                <a:gd name="T8" fmla="*/ 132 w 153"/>
                                <a:gd name="T9" fmla="*/ 85 h 85"/>
                                <a:gd name="T10" fmla="*/ 88 w 153"/>
                                <a:gd name="T11" fmla="*/ 85 h 85"/>
                                <a:gd name="T12" fmla="*/ 31 w 153"/>
                                <a:gd name="T13" fmla="*/ 67 h 85"/>
                                <a:gd name="T14" fmla="*/ 0 w 153"/>
                                <a:gd name="T15" fmla="*/ 38 h 85"/>
                                <a:gd name="T16" fmla="*/ 31 w 153"/>
                                <a:gd name="T17" fmla="*/ 0 h 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53" h="85">
                                  <a:moveTo>
                                    <a:pt x="31" y="0"/>
                                  </a:moveTo>
                                  <a:lnTo>
                                    <a:pt x="84" y="0"/>
                                  </a:lnTo>
                                  <a:lnTo>
                                    <a:pt x="113" y="16"/>
                                  </a:lnTo>
                                  <a:lnTo>
                                    <a:pt x="153" y="45"/>
                                  </a:lnTo>
                                  <a:lnTo>
                                    <a:pt x="132" y="85"/>
                                  </a:lnTo>
                                  <a:lnTo>
                                    <a:pt x="88" y="85"/>
                                  </a:lnTo>
                                  <a:lnTo>
                                    <a:pt x="31" y="67"/>
                                  </a:lnTo>
                                  <a:lnTo>
                                    <a:pt x="0" y="38"/>
                                  </a:lnTo>
                                  <a:lnTo>
                                    <a:pt x="3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E7F8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78" name="Freeform 21"/>
                          <wps:cNvSpPr>
                            <a:spLocks/>
                          </wps:cNvSpPr>
                          <wps:spPr bwMode="auto">
                            <a:xfrm>
                              <a:off x="179" y="2621"/>
                              <a:ext cx="124" cy="73"/>
                            </a:xfrm>
                            <a:custGeom>
                              <a:avLst/>
                              <a:gdLst>
                                <a:gd name="T0" fmla="*/ 27 w 124"/>
                                <a:gd name="T1" fmla="*/ 0 h 73"/>
                                <a:gd name="T2" fmla="*/ 0 w 124"/>
                                <a:gd name="T3" fmla="*/ 18 h 73"/>
                                <a:gd name="T4" fmla="*/ 7 w 124"/>
                                <a:gd name="T5" fmla="*/ 47 h 73"/>
                                <a:gd name="T6" fmla="*/ 40 w 124"/>
                                <a:gd name="T7" fmla="*/ 73 h 73"/>
                                <a:gd name="T8" fmla="*/ 110 w 124"/>
                                <a:gd name="T9" fmla="*/ 73 h 73"/>
                                <a:gd name="T10" fmla="*/ 124 w 124"/>
                                <a:gd name="T11" fmla="*/ 37 h 73"/>
                                <a:gd name="T12" fmla="*/ 87 w 124"/>
                                <a:gd name="T13" fmla="*/ 4 h 73"/>
                                <a:gd name="T14" fmla="*/ 27 w 124"/>
                                <a:gd name="T15" fmla="*/ 0 h 7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124" h="73">
                                  <a:moveTo>
                                    <a:pt x="27" y="0"/>
                                  </a:moveTo>
                                  <a:lnTo>
                                    <a:pt x="0" y="18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40" y="73"/>
                                  </a:lnTo>
                                  <a:lnTo>
                                    <a:pt x="110" y="73"/>
                                  </a:lnTo>
                                  <a:lnTo>
                                    <a:pt x="124" y="37"/>
                                  </a:lnTo>
                                  <a:lnTo>
                                    <a:pt x="87" y="4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C1C4CC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79" name="Freeform 22"/>
                          <wps:cNvSpPr>
                            <a:spLocks/>
                          </wps:cNvSpPr>
                          <wps:spPr bwMode="auto">
                            <a:xfrm>
                              <a:off x="201" y="2632"/>
                              <a:ext cx="88" cy="52"/>
                            </a:xfrm>
                            <a:custGeom>
                              <a:avLst/>
                              <a:gdLst>
                                <a:gd name="T0" fmla="*/ 0 w 88"/>
                                <a:gd name="T1" fmla="*/ 29 h 52"/>
                                <a:gd name="T2" fmla="*/ 11 w 88"/>
                                <a:gd name="T3" fmla="*/ 4 h 52"/>
                                <a:gd name="T4" fmla="*/ 43 w 88"/>
                                <a:gd name="T5" fmla="*/ 0 h 52"/>
                                <a:gd name="T6" fmla="*/ 88 w 88"/>
                                <a:gd name="T7" fmla="*/ 19 h 52"/>
                                <a:gd name="T8" fmla="*/ 83 w 88"/>
                                <a:gd name="T9" fmla="*/ 48 h 52"/>
                                <a:gd name="T10" fmla="*/ 43 w 88"/>
                                <a:gd name="T11" fmla="*/ 52 h 52"/>
                                <a:gd name="T12" fmla="*/ 0 w 88"/>
                                <a:gd name="T13" fmla="*/ 29 h 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88" h="52">
                                  <a:moveTo>
                                    <a:pt x="0" y="29"/>
                                  </a:moveTo>
                                  <a:lnTo>
                                    <a:pt x="11" y="4"/>
                                  </a:lnTo>
                                  <a:lnTo>
                                    <a:pt x="43" y="0"/>
                                  </a:lnTo>
                                  <a:lnTo>
                                    <a:pt x="88" y="19"/>
                                  </a:lnTo>
                                  <a:lnTo>
                                    <a:pt x="83" y="48"/>
                                  </a:lnTo>
                                  <a:lnTo>
                                    <a:pt x="43" y="52"/>
                                  </a:lnTo>
                                  <a:lnTo>
                                    <a:pt x="0" y="2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EAEA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80" name="Freeform 23"/>
                          <wps:cNvSpPr>
                            <a:spLocks/>
                          </wps:cNvSpPr>
                          <wps:spPr bwMode="auto">
                            <a:xfrm>
                              <a:off x="237" y="2563"/>
                              <a:ext cx="105" cy="95"/>
                            </a:xfrm>
                            <a:custGeom>
                              <a:avLst/>
                              <a:gdLst>
                                <a:gd name="T0" fmla="*/ 0 w 105"/>
                                <a:gd name="T1" fmla="*/ 40 h 95"/>
                                <a:gd name="T2" fmla="*/ 59 w 105"/>
                                <a:gd name="T3" fmla="*/ 0 h 95"/>
                                <a:gd name="T4" fmla="*/ 76 w 105"/>
                                <a:gd name="T5" fmla="*/ 19 h 95"/>
                                <a:gd name="T6" fmla="*/ 105 w 105"/>
                                <a:gd name="T7" fmla="*/ 55 h 95"/>
                                <a:gd name="T8" fmla="*/ 76 w 105"/>
                                <a:gd name="T9" fmla="*/ 95 h 95"/>
                                <a:gd name="T10" fmla="*/ 47 w 105"/>
                                <a:gd name="T11" fmla="*/ 66 h 95"/>
                                <a:gd name="T12" fmla="*/ 0 w 105"/>
                                <a:gd name="T13" fmla="*/ 40 h 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05" h="95">
                                  <a:moveTo>
                                    <a:pt x="0" y="40"/>
                                  </a:moveTo>
                                  <a:lnTo>
                                    <a:pt x="59" y="0"/>
                                  </a:lnTo>
                                  <a:lnTo>
                                    <a:pt x="76" y="19"/>
                                  </a:lnTo>
                                  <a:lnTo>
                                    <a:pt x="105" y="55"/>
                                  </a:lnTo>
                                  <a:lnTo>
                                    <a:pt x="76" y="95"/>
                                  </a:lnTo>
                                  <a:lnTo>
                                    <a:pt x="47" y="66"/>
                                  </a:lnTo>
                                  <a:lnTo>
                                    <a:pt x="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C51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81" name="Freeform 24"/>
                          <wps:cNvSpPr>
                            <a:spLocks/>
                          </wps:cNvSpPr>
                          <wps:spPr bwMode="auto">
                            <a:xfrm>
                              <a:off x="811" y="2561"/>
                              <a:ext cx="186" cy="133"/>
                            </a:xfrm>
                            <a:custGeom>
                              <a:avLst/>
                              <a:gdLst>
                                <a:gd name="T0" fmla="*/ 70 w 186"/>
                                <a:gd name="T1" fmla="*/ 2 h 133"/>
                                <a:gd name="T2" fmla="*/ 41 w 186"/>
                                <a:gd name="T3" fmla="*/ 0 h 133"/>
                                <a:gd name="T4" fmla="*/ 12 w 186"/>
                                <a:gd name="T5" fmla="*/ 28 h 133"/>
                                <a:gd name="T6" fmla="*/ 12 w 186"/>
                                <a:gd name="T7" fmla="*/ 60 h 133"/>
                                <a:gd name="T8" fmla="*/ 0 w 186"/>
                                <a:gd name="T9" fmla="*/ 90 h 133"/>
                                <a:gd name="T10" fmla="*/ 15 w 186"/>
                                <a:gd name="T11" fmla="*/ 133 h 133"/>
                                <a:gd name="T12" fmla="*/ 85 w 186"/>
                                <a:gd name="T13" fmla="*/ 133 h 133"/>
                                <a:gd name="T14" fmla="*/ 175 w 186"/>
                                <a:gd name="T15" fmla="*/ 133 h 133"/>
                                <a:gd name="T16" fmla="*/ 186 w 186"/>
                                <a:gd name="T17" fmla="*/ 104 h 133"/>
                                <a:gd name="T18" fmla="*/ 146 w 186"/>
                                <a:gd name="T19" fmla="*/ 64 h 133"/>
                                <a:gd name="T20" fmla="*/ 146 w 186"/>
                                <a:gd name="T21" fmla="*/ 5 h 133"/>
                                <a:gd name="T22" fmla="*/ 70 w 186"/>
                                <a:gd name="T23" fmla="*/ 2 h 1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186" h="133">
                                  <a:moveTo>
                                    <a:pt x="70" y="2"/>
                                  </a:moveTo>
                                  <a:lnTo>
                                    <a:pt x="41" y="0"/>
                                  </a:lnTo>
                                  <a:lnTo>
                                    <a:pt x="12" y="28"/>
                                  </a:lnTo>
                                  <a:lnTo>
                                    <a:pt x="12" y="60"/>
                                  </a:lnTo>
                                  <a:lnTo>
                                    <a:pt x="0" y="90"/>
                                  </a:lnTo>
                                  <a:lnTo>
                                    <a:pt x="15" y="133"/>
                                  </a:lnTo>
                                  <a:lnTo>
                                    <a:pt x="85" y="133"/>
                                  </a:lnTo>
                                  <a:lnTo>
                                    <a:pt x="175" y="133"/>
                                  </a:lnTo>
                                  <a:lnTo>
                                    <a:pt x="186" y="104"/>
                                  </a:lnTo>
                                  <a:lnTo>
                                    <a:pt x="146" y="64"/>
                                  </a:lnTo>
                                  <a:lnTo>
                                    <a:pt x="146" y="5"/>
                                  </a:lnTo>
                                  <a:lnTo>
                                    <a:pt x="70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507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82" name="Freeform 25"/>
                          <wps:cNvSpPr>
                            <a:spLocks/>
                          </wps:cNvSpPr>
                          <wps:spPr bwMode="auto">
                            <a:xfrm>
                              <a:off x="852" y="2618"/>
                              <a:ext cx="141" cy="54"/>
                            </a:xfrm>
                            <a:custGeom>
                              <a:avLst/>
                              <a:gdLst>
                                <a:gd name="T0" fmla="*/ 0 w 141"/>
                                <a:gd name="T1" fmla="*/ 26 h 54"/>
                                <a:gd name="T2" fmla="*/ 47 w 141"/>
                                <a:gd name="T3" fmla="*/ 0 h 54"/>
                                <a:gd name="T4" fmla="*/ 105 w 141"/>
                                <a:gd name="T5" fmla="*/ 0 h 54"/>
                                <a:gd name="T6" fmla="*/ 141 w 141"/>
                                <a:gd name="T7" fmla="*/ 11 h 54"/>
                                <a:gd name="T8" fmla="*/ 141 w 141"/>
                                <a:gd name="T9" fmla="*/ 50 h 54"/>
                                <a:gd name="T10" fmla="*/ 108 w 141"/>
                                <a:gd name="T11" fmla="*/ 50 h 54"/>
                                <a:gd name="T12" fmla="*/ 40 w 141"/>
                                <a:gd name="T13" fmla="*/ 54 h 54"/>
                                <a:gd name="T14" fmla="*/ 4 w 141"/>
                                <a:gd name="T15" fmla="*/ 43 h 54"/>
                                <a:gd name="T16" fmla="*/ 0 w 141"/>
                                <a:gd name="T17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41" h="54">
                                  <a:moveTo>
                                    <a:pt x="0" y="26"/>
                                  </a:moveTo>
                                  <a:lnTo>
                                    <a:pt x="47" y="0"/>
                                  </a:lnTo>
                                  <a:lnTo>
                                    <a:pt x="105" y="0"/>
                                  </a:lnTo>
                                  <a:lnTo>
                                    <a:pt x="141" y="11"/>
                                  </a:lnTo>
                                  <a:lnTo>
                                    <a:pt x="141" y="50"/>
                                  </a:lnTo>
                                  <a:lnTo>
                                    <a:pt x="108" y="50"/>
                                  </a:lnTo>
                                  <a:lnTo>
                                    <a:pt x="40" y="54"/>
                                  </a:lnTo>
                                  <a:lnTo>
                                    <a:pt x="4" y="43"/>
                                  </a:lnTo>
                                  <a:lnTo>
                                    <a:pt x="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E7F8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83" name="Freeform 26"/>
                          <wps:cNvSpPr>
                            <a:spLocks/>
                          </wps:cNvSpPr>
                          <wps:spPr bwMode="auto">
                            <a:xfrm>
                              <a:off x="892" y="2613"/>
                              <a:ext cx="108" cy="41"/>
                            </a:xfrm>
                            <a:custGeom>
                              <a:avLst/>
                              <a:gdLst>
                                <a:gd name="T0" fmla="*/ 0 w 108"/>
                                <a:gd name="T1" fmla="*/ 19 h 41"/>
                                <a:gd name="T2" fmla="*/ 43 w 108"/>
                                <a:gd name="T3" fmla="*/ 0 h 41"/>
                                <a:gd name="T4" fmla="*/ 91 w 108"/>
                                <a:gd name="T5" fmla="*/ 5 h 41"/>
                                <a:gd name="T6" fmla="*/ 108 w 108"/>
                                <a:gd name="T7" fmla="*/ 26 h 41"/>
                                <a:gd name="T8" fmla="*/ 61 w 108"/>
                                <a:gd name="T9" fmla="*/ 41 h 41"/>
                                <a:gd name="T10" fmla="*/ 25 w 108"/>
                                <a:gd name="T11" fmla="*/ 41 h 41"/>
                                <a:gd name="T12" fmla="*/ 0 w 108"/>
                                <a:gd name="T13" fmla="*/ 19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08" h="41">
                                  <a:moveTo>
                                    <a:pt x="0" y="19"/>
                                  </a:moveTo>
                                  <a:lnTo>
                                    <a:pt x="43" y="0"/>
                                  </a:lnTo>
                                  <a:lnTo>
                                    <a:pt x="91" y="5"/>
                                  </a:lnTo>
                                  <a:lnTo>
                                    <a:pt x="108" y="26"/>
                                  </a:lnTo>
                                  <a:lnTo>
                                    <a:pt x="61" y="41"/>
                                  </a:lnTo>
                                  <a:lnTo>
                                    <a:pt x="25" y="41"/>
                                  </a:lnTo>
                                  <a:lnTo>
                                    <a:pt x="0" y="1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C1C4CC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84" name="Freeform 27"/>
                          <wps:cNvSpPr>
                            <a:spLocks/>
                          </wps:cNvSpPr>
                          <wps:spPr bwMode="auto">
                            <a:xfrm>
                              <a:off x="935" y="2610"/>
                              <a:ext cx="58" cy="41"/>
                            </a:xfrm>
                            <a:custGeom>
                              <a:avLst/>
                              <a:gdLst>
                                <a:gd name="T0" fmla="*/ 3 w 58"/>
                                <a:gd name="T1" fmla="*/ 0 h 41"/>
                                <a:gd name="T2" fmla="*/ 41 w 58"/>
                                <a:gd name="T3" fmla="*/ 0 h 41"/>
                                <a:gd name="T4" fmla="*/ 58 w 58"/>
                                <a:gd name="T5" fmla="*/ 22 h 41"/>
                                <a:gd name="T6" fmla="*/ 34 w 58"/>
                                <a:gd name="T7" fmla="*/ 41 h 41"/>
                                <a:gd name="T8" fmla="*/ 0 w 58"/>
                                <a:gd name="T9" fmla="*/ 29 h 41"/>
                                <a:gd name="T10" fmla="*/ 0 w 58"/>
                                <a:gd name="T11" fmla="*/ 24 h 41"/>
                                <a:gd name="T12" fmla="*/ 2 w 58"/>
                                <a:gd name="T13" fmla="*/ 11 h 41"/>
                                <a:gd name="T14" fmla="*/ 3 w 58"/>
                                <a:gd name="T15" fmla="*/ 0 h 41"/>
                                <a:gd name="T16" fmla="*/ 3 w 58"/>
                                <a:gd name="T17" fmla="*/ 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58" h="41">
                                  <a:moveTo>
                                    <a:pt x="3" y="0"/>
                                  </a:moveTo>
                                  <a:lnTo>
                                    <a:pt x="41" y="0"/>
                                  </a:lnTo>
                                  <a:lnTo>
                                    <a:pt x="58" y="22"/>
                                  </a:lnTo>
                                  <a:lnTo>
                                    <a:pt x="34" y="41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2" y="11"/>
                                  </a:lnTo>
                                  <a:lnTo>
                                    <a:pt x="3" y="0"/>
                                  </a:lnTo>
                                  <a:lnTo>
                                    <a:pt x="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85" name="Freeform 28"/>
                          <wps:cNvSpPr>
                            <a:spLocks/>
                          </wps:cNvSpPr>
                          <wps:spPr bwMode="auto">
                            <a:xfrm>
                              <a:off x="881" y="2577"/>
                              <a:ext cx="69" cy="29"/>
                            </a:xfrm>
                            <a:custGeom>
                              <a:avLst/>
                              <a:gdLst>
                                <a:gd name="T0" fmla="*/ 64 w 69"/>
                                <a:gd name="T1" fmla="*/ 0 h 29"/>
                                <a:gd name="T2" fmla="*/ 69 w 69"/>
                                <a:gd name="T3" fmla="*/ 26 h 29"/>
                                <a:gd name="T4" fmla="*/ 40 w 69"/>
                                <a:gd name="T5" fmla="*/ 26 h 29"/>
                                <a:gd name="T6" fmla="*/ 0 w 69"/>
                                <a:gd name="T7" fmla="*/ 29 h 29"/>
                                <a:gd name="T8" fmla="*/ 15 w 69"/>
                                <a:gd name="T9" fmla="*/ 0 h 29"/>
                                <a:gd name="T10" fmla="*/ 17 w 69"/>
                                <a:gd name="T11" fmla="*/ 0 h 29"/>
                                <a:gd name="T12" fmla="*/ 21 w 69"/>
                                <a:gd name="T13" fmla="*/ 0 h 29"/>
                                <a:gd name="T14" fmla="*/ 28 w 69"/>
                                <a:gd name="T15" fmla="*/ 0 h 29"/>
                                <a:gd name="T16" fmla="*/ 36 w 69"/>
                                <a:gd name="T17" fmla="*/ 0 h 29"/>
                                <a:gd name="T18" fmla="*/ 44 w 69"/>
                                <a:gd name="T19" fmla="*/ 0 h 29"/>
                                <a:gd name="T20" fmla="*/ 53 w 69"/>
                                <a:gd name="T21" fmla="*/ 0 h 29"/>
                                <a:gd name="T22" fmla="*/ 60 w 69"/>
                                <a:gd name="T23" fmla="*/ 0 h 29"/>
                                <a:gd name="T24" fmla="*/ 64 w 69"/>
                                <a:gd name="T25" fmla="*/ 0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69" h="29">
                                  <a:moveTo>
                                    <a:pt x="64" y="0"/>
                                  </a:moveTo>
                                  <a:lnTo>
                                    <a:pt x="69" y="26"/>
                                  </a:lnTo>
                                  <a:lnTo>
                                    <a:pt x="40" y="26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28" y="0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44" y="0"/>
                                  </a:lnTo>
                                  <a:lnTo>
                                    <a:pt x="53" y="0"/>
                                  </a:lnTo>
                                  <a:lnTo>
                                    <a:pt x="60" y="0"/>
                                  </a:lnTo>
                                  <a:lnTo>
                                    <a:pt x="6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C51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86" name="Freeform 29"/>
                          <wps:cNvSpPr>
                            <a:spLocks/>
                          </wps:cNvSpPr>
                          <wps:spPr bwMode="auto">
                            <a:xfrm>
                              <a:off x="608" y="1170"/>
                              <a:ext cx="561" cy="541"/>
                            </a:xfrm>
                            <a:custGeom>
                              <a:avLst/>
                              <a:gdLst>
                                <a:gd name="T0" fmla="*/ 115 w 561"/>
                                <a:gd name="T1" fmla="*/ 133 h 541"/>
                                <a:gd name="T2" fmla="*/ 154 w 561"/>
                                <a:gd name="T3" fmla="*/ 155 h 541"/>
                                <a:gd name="T4" fmla="*/ 200 w 561"/>
                                <a:gd name="T5" fmla="*/ 202 h 541"/>
                                <a:gd name="T6" fmla="*/ 242 w 561"/>
                                <a:gd name="T7" fmla="*/ 253 h 541"/>
                                <a:gd name="T8" fmla="*/ 314 w 561"/>
                                <a:gd name="T9" fmla="*/ 300 h 541"/>
                                <a:gd name="T10" fmla="*/ 371 w 561"/>
                                <a:gd name="T11" fmla="*/ 322 h 541"/>
                                <a:gd name="T12" fmla="*/ 395 w 561"/>
                                <a:gd name="T13" fmla="*/ 339 h 541"/>
                                <a:gd name="T14" fmla="*/ 413 w 561"/>
                                <a:gd name="T15" fmla="*/ 365 h 541"/>
                                <a:gd name="T16" fmla="*/ 413 w 561"/>
                                <a:gd name="T17" fmla="*/ 411 h 541"/>
                                <a:gd name="T18" fmla="*/ 426 w 561"/>
                                <a:gd name="T19" fmla="*/ 455 h 541"/>
                                <a:gd name="T20" fmla="*/ 443 w 561"/>
                                <a:gd name="T21" fmla="*/ 480 h 541"/>
                                <a:gd name="T22" fmla="*/ 476 w 561"/>
                                <a:gd name="T23" fmla="*/ 489 h 541"/>
                                <a:gd name="T24" fmla="*/ 489 w 561"/>
                                <a:gd name="T25" fmla="*/ 511 h 541"/>
                                <a:gd name="T26" fmla="*/ 519 w 561"/>
                                <a:gd name="T27" fmla="*/ 511 h 541"/>
                                <a:gd name="T28" fmla="*/ 532 w 561"/>
                                <a:gd name="T29" fmla="*/ 541 h 541"/>
                                <a:gd name="T30" fmla="*/ 561 w 561"/>
                                <a:gd name="T31" fmla="*/ 537 h 541"/>
                                <a:gd name="T32" fmla="*/ 561 w 561"/>
                                <a:gd name="T33" fmla="*/ 480 h 541"/>
                                <a:gd name="T34" fmla="*/ 561 w 561"/>
                                <a:gd name="T35" fmla="*/ 416 h 541"/>
                                <a:gd name="T36" fmla="*/ 548 w 561"/>
                                <a:gd name="T37" fmla="*/ 365 h 541"/>
                                <a:gd name="T38" fmla="*/ 480 w 561"/>
                                <a:gd name="T39" fmla="*/ 287 h 541"/>
                                <a:gd name="T40" fmla="*/ 443 w 561"/>
                                <a:gd name="T41" fmla="*/ 257 h 541"/>
                                <a:gd name="T42" fmla="*/ 353 w 561"/>
                                <a:gd name="T43" fmla="*/ 172 h 541"/>
                                <a:gd name="T44" fmla="*/ 307 w 561"/>
                                <a:gd name="T45" fmla="*/ 120 h 541"/>
                                <a:gd name="T46" fmla="*/ 238 w 561"/>
                                <a:gd name="T47" fmla="*/ 78 h 541"/>
                                <a:gd name="T48" fmla="*/ 197 w 561"/>
                                <a:gd name="T49" fmla="*/ 52 h 541"/>
                                <a:gd name="T50" fmla="*/ 133 w 561"/>
                                <a:gd name="T51" fmla="*/ 0 h 541"/>
                                <a:gd name="T52" fmla="*/ 78 w 561"/>
                                <a:gd name="T53" fmla="*/ 26 h 541"/>
                                <a:gd name="T54" fmla="*/ 0 w 561"/>
                                <a:gd name="T55" fmla="*/ 65 h 541"/>
                                <a:gd name="T56" fmla="*/ 16 w 561"/>
                                <a:gd name="T57" fmla="*/ 78 h 541"/>
                                <a:gd name="T58" fmla="*/ 30 w 561"/>
                                <a:gd name="T59" fmla="*/ 87 h 541"/>
                                <a:gd name="T60" fmla="*/ 43 w 561"/>
                                <a:gd name="T61" fmla="*/ 96 h 541"/>
                                <a:gd name="T62" fmla="*/ 57 w 561"/>
                                <a:gd name="T63" fmla="*/ 101 h 541"/>
                                <a:gd name="T64" fmla="*/ 70 w 561"/>
                                <a:gd name="T65" fmla="*/ 107 h 541"/>
                                <a:gd name="T66" fmla="*/ 83 w 561"/>
                                <a:gd name="T67" fmla="*/ 114 h 541"/>
                                <a:gd name="T68" fmla="*/ 99 w 561"/>
                                <a:gd name="T69" fmla="*/ 122 h 541"/>
                                <a:gd name="T70" fmla="*/ 115 w 561"/>
                                <a:gd name="T71" fmla="*/ 133 h 5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</a:cxnLst>
                              <a:rect l="0" t="0" r="r" b="b"/>
                              <a:pathLst>
                                <a:path w="561" h="541">
                                  <a:moveTo>
                                    <a:pt x="115" y="133"/>
                                  </a:moveTo>
                                  <a:lnTo>
                                    <a:pt x="154" y="155"/>
                                  </a:lnTo>
                                  <a:lnTo>
                                    <a:pt x="200" y="202"/>
                                  </a:lnTo>
                                  <a:lnTo>
                                    <a:pt x="242" y="253"/>
                                  </a:lnTo>
                                  <a:lnTo>
                                    <a:pt x="314" y="300"/>
                                  </a:lnTo>
                                  <a:lnTo>
                                    <a:pt x="371" y="322"/>
                                  </a:lnTo>
                                  <a:lnTo>
                                    <a:pt x="395" y="339"/>
                                  </a:lnTo>
                                  <a:lnTo>
                                    <a:pt x="413" y="365"/>
                                  </a:lnTo>
                                  <a:lnTo>
                                    <a:pt x="413" y="411"/>
                                  </a:lnTo>
                                  <a:lnTo>
                                    <a:pt x="426" y="455"/>
                                  </a:lnTo>
                                  <a:lnTo>
                                    <a:pt x="443" y="480"/>
                                  </a:lnTo>
                                  <a:lnTo>
                                    <a:pt x="476" y="489"/>
                                  </a:lnTo>
                                  <a:lnTo>
                                    <a:pt x="489" y="511"/>
                                  </a:lnTo>
                                  <a:lnTo>
                                    <a:pt x="519" y="511"/>
                                  </a:lnTo>
                                  <a:lnTo>
                                    <a:pt x="532" y="541"/>
                                  </a:lnTo>
                                  <a:lnTo>
                                    <a:pt x="561" y="537"/>
                                  </a:lnTo>
                                  <a:lnTo>
                                    <a:pt x="561" y="480"/>
                                  </a:lnTo>
                                  <a:lnTo>
                                    <a:pt x="561" y="416"/>
                                  </a:lnTo>
                                  <a:lnTo>
                                    <a:pt x="548" y="365"/>
                                  </a:lnTo>
                                  <a:lnTo>
                                    <a:pt x="480" y="287"/>
                                  </a:lnTo>
                                  <a:lnTo>
                                    <a:pt x="443" y="257"/>
                                  </a:lnTo>
                                  <a:lnTo>
                                    <a:pt x="353" y="172"/>
                                  </a:lnTo>
                                  <a:lnTo>
                                    <a:pt x="307" y="120"/>
                                  </a:lnTo>
                                  <a:lnTo>
                                    <a:pt x="238" y="78"/>
                                  </a:lnTo>
                                  <a:lnTo>
                                    <a:pt x="197" y="52"/>
                                  </a:lnTo>
                                  <a:lnTo>
                                    <a:pt x="133" y="0"/>
                                  </a:lnTo>
                                  <a:lnTo>
                                    <a:pt x="78" y="26"/>
                                  </a:lnTo>
                                  <a:lnTo>
                                    <a:pt x="0" y="65"/>
                                  </a:lnTo>
                                  <a:lnTo>
                                    <a:pt x="16" y="78"/>
                                  </a:lnTo>
                                  <a:lnTo>
                                    <a:pt x="30" y="87"/>
                                  </a:lnTo>
                                  <a:lnTo>
                                    <a:pt x="43" y="96"/>
                                  </a:lnTo>
                                  <a:lnTo>
                                    <a:pt x="57" y="101"/>
                                  </a:lnTo>
                                  <a:lnTo>
                                    <a:pt x="70" y="107"/>
                                  </a:lnTo>
                                  <a:lnTo>
                                    <a:pt x="83" y="114"/>
                                  </a:lnTo>
                                  <a:lnTo>
                                    <a:pt x="99" y="122"/>
                                  </a:lnTo>
                                  <a:lnTo>
                                    <a:pt x="115" y="13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942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87" name="Freeform 30"/>
                          <wps:cNvSpPr>
                            <a:spLocks/>
                          </wps:cNvSpPr>
                          <wps:spPr bwMode="auto">
                            <a:xfrm>
                              <a:off x="830" y="977"/>
                              <a:ext cx="234" cy="476"/>
                            </a:xfrm>
                            <a:custGeom>
                              <a:avLst/>
                              <a:gdLst>
                                <a:gd name="T0" fmla="*/ 0 w 234"/>
                                <a:gd name="T1" fmla="*/ 44 h 476"/>
                                <a:gd name="T2" fmla="*/ 35 w 234"/>
                                <a:gd name="T3" fmla="*/ 95 h 476"/>
                                <a:gd name="T4" fmla="*/ 36 w 234"/>
                                <a:gd name="T5" fmla="*/ 124 h 476"/>
                                <a:gd name="T6" fmla="*/ 39 w 234"/>
                                <a:gd name="T7" fmla="*/ 152 h 476"/>
                                <a:gd name="T8" fmla="*/ 43 w 234"/>
                                <a:gd name="T9" fmla="*/ 178 h 476"/>
                                <a:gd name="T10" fmla="*/ 51 w 234"/>
                                <a:gd name="T11" fmla="*/ 202 h 476"/>
                                <a:gd name="T12" fmla="*/ 58 w 234"/>
                                <a:gd name="T13" fmla="*/ 227 h 476"/>
                                <a:gd name="T14" fmla="*/ 66 w 234"/>
                                <a:gd name="T15" fmla="*/ 251 h 476"/>
                                <a:gd name="T16" fmla="*/ 75 w 234"/>
                                <a:gd name="T17" fmla="*/ 277 h 476"/>
                                <a:gd name="T18" fmla="*/ 85 w 234"/>
                                <a:gd name="T19" fmla="*/ 304 h 476"/>
                                <a:gd name="T20" fmla="*/ 157 w 234"/>
                                <a:gd name="T21" fmla="*/ 430 h 476"/>
                                <a:gd name="T22" fmla="*/ 234 w 234"/>
                                <a:gd name="T23" fmla="*/ 476 h 476"/>
                                <a:gd name="T24" fmla="*/ 217 w 234"/>
                                <a:gd name="T25" fmla="*/ 352 h 476"/>
                                <a:gd name="T26" fmla="*/ 195 w 234"/>
                                <a:gd name="T27" fmla="*/ 241 h 476"/>
                                <a:gd name="T28" fmla="*/ 178 w 234"/>
                                <a:gd name="T29" fmla="*/ 180 h 476"/>
                                <a:gd name="T30" fmla="*/ 162 w 234"/>
                                <a:gd name="T31" fmla="*/ 124 h 476"/>
                                <a:gd name="T32" fmla="*/ 153 w 234"/>
                                <a:gd name="T33" fmla="*/ 91 h 476"/>
                                <a:gd name="T34" fmla="*/ 131 w 234"/>
                                <a:gd name="T35" fmla="*/ 0 h 476"/>
                                <a:gd name="T36" fmla="*/ 85 w 234"/>
                                <a:gd name="T37" fmla="*/ 31 h 476"/>
                                <a:gd name="T38" fmla="*/ 25 w 234"/>
                                <a:gd name="T39" fmla="*/ 39 h 476"/>
                                <a:gd name="T40" fmla="*/ 0 w 234"/>
                                <a:gd name="T41" fmla="*/ 44 h 47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</a:cxnLst>
                              <a:rect l="0" t="0" r="r" b="b"/>
                              <a:pathLst>
                                <a:path w="234" h="476">
                                  <a:moveTo>
                                    <a:pt x="0" y="44"/>
                                  </a:moveTo>
                                  <a:lnTo>
                                    <a:pt x="35" y="95"/>
                                  </a:lnTo>
                                  <a:lnTo>
                                    <a:pt x="36" y="124"/>
                                  </a:lnTo>
                                  <a:lnTo>
                                    <a:pt x="39" y="152"/>
                                  </a:lnTo>
                                  <a:lnTo>
                                    <a:pt x="43" y="178"/>
                                  </a:lnTo>
                                  <a:lnTo>
                                    <a:pt x="51" y="202"/>
                                  </a:lnTo>
                                  <a:lnTo>
                                    <a:pt x="58" y="227"/>
                                  </a:lnTo>
                                  <a:lnTo>
                                    <a:pt x="66" y="251"/>
                                  </a:lnTo>
                                  <a:lnTo>
                                    <a:pt x="75" y="277"/>
                                  </a:lnTo>
                                  <a:lnTo>
                                    <a:pt x="85" y="304"/>
                                  </a:lnTo>
                                  <a:lnTo>
                                    <a:pt x="157" y="430"/>
                                  </a:lnTo>
                                  <a:lnTo>
                                    <a:pt x="234" y="476"/>
                                  </a:lnTo>
                                  <a:lnTo>
                                    <a:pt x="217" y="352"/>
                                  </a:lnTo>
                                  <a:lnTo>
                                    <a:pt x="195" y="241"/>
                                  </a:lnTo>
                                  <a:lnTo>
                                    <a:pt x="178" y="180"/>
                                  </a:lnTo>
                                  <a:lnTo>
                                    <a:pt x="162" y="124"/>
                                  </a:lnTo>
                                  <a:lnTo>
                                    <a:pt x="153" y="91"/>
                                  </a:lnTo>
                                  <a:lnTo>
                                    <a:pt x="131" y="0"/>
                                  </a:lnTo>
                                  <a:lnTo>
                                    <a:pt x="85" y="31"/>
                                  </a:lnTo>
                                  <a:lnTo>
                                    <a:pt x="25" y="39"/>
                                  </a:lnTo>
                                  <a:lnTo>
                                    <a:pt x="0" y="4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942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88" name="Freeform 31"/>
                          <wps:cNvSpPr>
                            <a:spLocks/>
                          </wps:cNvSpPr>
                          <wps:spPr bwMode="auto">
                            <a:xfrm>
                              <a:off x="681" y="1170"/>
                              <a:ext cx="491" cy="521"/>
                            </a:xfrm>
                            <a:custGeom>
                              <a:avLst/>
                              <a:gdLst>
                                <a:gd name="T0" fmla="*/ 0 w 491"/>
                                <a:gd name="T1" fmla="*/ 31 h 521"/>
                                <a:gd name="T2" fmla="*/ 49 w 491"/>
                                <a:gd name="T3" fmla="*/ 80 h 521"/>
                                <a:gd name="T4" fmla="*/ 96 w 491"/>
                                <a:gd name="T5" fmla="*/ 109 h 521"/>
                                <a:gd name="T6" fmla="*/ 137 w 491"/>
                                <a:gd name="T7" fmla="*/ 113 h 521"/>
                                <a:gd name="T8" fmla="*/ 184 w 491"/>
                                <a:gd name="T9" fmla="*/ 135 h 521"/>
                                <a:gd name="T10" fmla="*/ 137 w 491"/>
                                <a:gd name="T11" fmla="*/ 135 h 521"/>
                                <a:gd name="T12" fmla="*/ 156 w 491"/>
                                <a:gd name="T13" fmla="*/ 179 h 521"/>
                                <a:gd name="T14" fmla="*/ 237 w 491"/>
                                <a:gd name="T15" fmla="*/ 243 h 521"/>
                                <a:gd name="T16" fmla="*/ 296 w 491"/>
                                <a:gd name="T17" fmla="*/ 280 h 521"/>
                                <a:gd name="T18" fmla="*/ 355 w 491"/>
                                <a:gd name="T19" fmla="*/ 325 h 521"/>
                                <a:gd name="T20" fmla="*/ 355 w 491"/>
                                <a:gd name="T21" fmla="*/ 351 h 521"/>
                                <a:gd name="T22" fmla="*/ 355 w 491"/>
                                <a:gd name="T23" fmla="*/ 377 h 521"/>
                                <a:gd name="T24" fmla="*/ 370 w 491"/>
                                <a:gd name="T25" fmla="*/ 403 h 521"/>
                                <a:gd name="T26" fmla="*/ 370 w 491"/>
                                <a:gd name="T27" fmla="*/ 447 h 521"/>
                                <a:gd name="T28" fmla="*/ 396 w 491"/>
                                <a:gd name="T29" fmla="*/ 436 h 521"/>
                                <a:gd name="T30" fmla="*/ 422 w 491"/>
                                <a:gd name="T31" fmla="*/ 462 h 521"/>
                                <a:gd name="T32" fmla="*/ 446 w 491"/>
                                <a:gd name="T33" fmla="*/ 462 h 521"/>
                                <a:gd name="T34" fmla="*/ 458 w 491"/>
                                <a:gd name="T35" fmla="*/ 480 h 521"/>
                                <a:gd name="T36" fmla="*/ 465 w 491"/>
                                <a:gd name="T37" fmla="*/ 521 h 521"/>
                                <a:gd name="T38" fmla="*/ 491 w 491"/>
                                <a:gd name="T39" fmla="*/ 518 h 521"/>
                                <a:gd name="T40" fmla="*/ 491 w 491"/>
                                <a:gd name="T41" fmla="*/ 480 h 521"/>
                                <a:gd name="T42" fmla="*/ 488 w 491"/>
                                <a:gd name="T43" fmla="*/ 391 h 521"/>
                                <a:gd name="T44" fmla="*/ 432 w 491"/>
                                <a:gd name="T45" fmla="*/ 313 h 521"/>
                                <a:gd name="T46" fmla="*/ 399 w 491"/>
                                <a:gd name="T47" fmla="*/ 276 h 521"/>
                                <a:gd name="T48" fmla="*/ 337 w 491"/>
                                <a:gd name="T49" fmla="*/ 231 h 521"/>
                                <a:gd name="T50" fmla="*/ 266 w 491"/>
                                <a:gd name="T51" fmla="*/ 158 h 521"/>
                                <a:gd name="T52" fmla="*/ 218 w 491"/>
                                <a:gd name="T53" fmla="*/ 109 h 521"/>
                                <a:gd name="T54" fmla="*/ 149 w 491"/>
                                <a:gd name="T55" fmla="*/ 65 h 521"/>
                                <a:gd name="T56" fmla="*/ 97 w 491"/>
                                <a:gd name="T57" fmla="*/ 49 h 521"/>
                                <a:gd name="T58" fmla="*/ 52 w 491"/>
                                <a:gd name="T59" fmla="*/ 0 h 521"/>
                                <a:gd name="T60" fmla="*/ 0 w 491"/>
                                <a:gd name="T61" fmla="*/ 31 h 5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</a:cxnLst>
                              <a:rect l="0" t="0" r="r" b="b"/>
                              <a:pathLst>
                                <a:path w="491" h="521">
                                  <a:moveTo>
                                    <a:pt x="0" y="31"/>
                                  </a:moveTo>
                                  <a:lnTo>
                                    <a:pt x="49" y="80"/>
                                  </a:lnTo>
                                  <a:lnTo>
                                    <a:pt x="96" y="109"/>
                                  </a:lnTo>
                                  <a:lnTo>
                                    <a:pt x="137" y="113"/>
                                  </a:lnTo>
                                  <a:lnTo>
                                    <a:pt x="184" y="135"/>
                                  </a:lnTo>
                                  <a:lnTo>
                                    <a:pt x="137" y="135"/>
                                  </a:lnTo>
                                  <a:lnTo>
                                    <a:pt x="156" y="179"/>
                                  </a:lnTo>
                                  <a:lnTo>
                                    <a:pt x="237" y="243"/>
                                  </a:lnTo>
                                  <a:lnTo>
                                    <a:pt x="296" y="280"/>
                                  </a:lnTo>
                                  <a:lnTo>
                                    <a:pt x="355" y="325"/>
                                  </a:lnTo>
                                  <a:lnTo>
                                    <a:pt x="355" y="351"/>
                                  </a:lnTo>
                                  <a:lnTo>
                                    <a:pt x="355" y="377"/>
                                  </a:lnTo>
                                  <a:lnTo>
                                    <a:pt x="370" y="403"/>
                                  </a:lnTo>
                                  <a:lnTo>
                                    <a:pt x="370" y="447"/>
                                  </a:lnTo>
                                  <a:lnTo>
                                    <a:pt x="396" y="436"/>
                                  </a:lnTo>
                                  <a:lnTo>
                                    <a:pt x="422" y="462"/>
                                  </a:lnTo>
                                  <a:lnTo>
                                    <a:pt x="446" y="462"/>
                                  </a:lnTo>
                                  <a:lnTo>
                                    <a:pt x="458" y="480"/>
                                  </a:lnTo>
                                  <a:lnTo>
                                    <a:pt x="465" y="521"/>
                                  </a:lnTo>
                                  <a:lnTo>
                                    <a:pt x="491" y="518"/>
                                  </a:lnTo>
                                  <a:lnTo>
                                    <a:pt x="491" y="480"/>
                                  </a:lnTo>
                                  <a:lnTo>
                                    <a:pt x="488" y="391"/>
                                  </a:lnTo>
                                  <a:lnTo>
                                    <a:pt x="432" y="313"/>
                                  </a:lnTo>
                                  <a:lnTo>
                                    <a:pt x="399" y="276"/>
                                  </a:lnTo>
                                  <a:lnTo>
                                    <a:pt x="337" y="231"/>
                                  </a:lnTo>
                                  <a:lnTo>
                                    <a:pt x="266" y="158"/>
                                  </a:lnTo>
                                  <a:lnTo>
                                    <a:pt x="218" y="109"/>
                                  </a:lnTo>
                                  <a:lnTo>
                                    <a:pt x="149" y="65"/>
                                  </a:lnTo>
                                  <a:lnTo>
                                    <a:pt x="97" y="49"/>
                                  </a:lnTo>
                                  <a:lnTo>
                                    <a:pt x="52" y="0"/>
                                  </a:lnTo>
                                  <a:lnTo>
                                    <a:pt x="0" y="3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9E7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89" name="Freeform 32"/>
                          <wps:cNvSpPr>
                            <a:spLocks/>
                          </wps:cNvSpPr>
                          <wps:spPr bwMode="auto">
                            <a:xfrm>
                              <a:off x="882" y="990"/>
                              <a:ext cx="165" cy="423"/>
                            </a:xfrm>
                            <a:custGeom>
                              <a:avLst/>
                              <a:gdLst>
                                <a:gd name="T0" fmla="*/ 0 w 165"/>
                                <a:gd name="T1" fmla="*/ 26 h 423"/>
                                <a:gd name="T2" fmla="*/ 7 w 165"/>
                                <a:gd name="T3" fmla="*/ 59 h 423"/>
                                <a:gd name="T4" fmla="*/ 45 w 165"/>
                                <a:gd name="T5" fmla="*/ 59 h 423"/>
                                <a:gd name="T6" fmla="*/ 55 w 165"/>
                                <a:gd name="T7" fmla="*/ 93 h 423"/>
                                <a:gd name="T8" fmla="*/ 55 w 165"/>
                                <a:gd name="T9" fmla="*/ 130 h 423"/>
                                <a:gd name="T10" fmla="*/ 65 w 165"/>
                                <a:gd name="T11" fmla="*/ 166 h 423"/>
                                <a:gd name="T12" fmla="*/ 91 w 165"/>
                                <a:gd name="T13" fmla="*/ 204 h 423"/>
                                <a:gd name="T14" fmla="*/ 110 w 165"/>
                                <a:gd name="T15" fmla="*/ 278 h 423"/>
                                <a:gd name="T16" fmla="*/ 131 w 165"/>
                                <a:gd name="T17" fmla="*/ 389 h 423"/>
                                <a:gd name="T18" fmla="*/ 165 w 165"/>
                                <a:gd name="T19" fmla="*/ 423 h 423"/>
                                <a:gd name="T20" fmla="*/ 165 w 165"/>
                                <a:gd name="T21" fmla="*/ 345 h 423"/>
                                <a:gd name="T22" fmla="*/ 143 w 165"/>
                                <a:gd name="T23" fmla="*/ 201 h 423"/>
                                <a:gd name="T24" fmla="*/ 117 w 165"/>
                                <a:gd name="T25" fmla="*/ 140 h 423"/>
                                <a:gd name="T26" fmla="*/ 104 w 165"/>
                                <a:gd name="T27" fmla="*/ 100 h 423"/>
                                <a:gd name="T28" fmla="*/ 88 w 165"/>
                                <a:gd name="T29" fmla="*/ 0 h 423"/>
                                <a:gd name="T30" fmla="*/ 50 w 165"/>
                                <a:gd name="T31" fmla="*/ 7 h 423"/>
                                <a:gd name="T32" fmla="*/ 0 w 165"/>
                                <a:gd name="T33" fmla="*/ 26 h 4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165" h="423">
                                  <a:moveTo>
                                    <a:pt x="0" y="26"/>
                                  </a:moveTo>
                                  <a:lnTo>
                                    <a:pt x="7" y="59"/>
                                  </a:lnTo>
                                  <a:lnTo>
                                    <a:pt x="45" y="59"/>
                                  </a:lnTo>
                                  <a:lnTo>
                                    <a:pt x="55" y="93"/>
                                  </a:lnTo>
                                  <a:lnTo>
                                    <a:pt x="55" y="130"/>
                                  </a:lnTo>
                                  <a:lnTo>
                                    <a:pt x="65" y="166"/>
                                  </a:lnTo>
                                  <a:lnTo>
                                    <a:pt x="91" y="204"/>
                                  </a:lnTo>
                                  <a:lnTo>
                                    <a:pt x="110" y="278"/>
                                  </a:lnTo>
                                  <a:lnTo>
                                    <a:pt x="131" y="389"/>
                                  </a:lnTo>
                                  <a:lnTo>
                                    <a:pt x="165" y="423"/>
                                  </a:lnTo>
                                  <a:lnTo>
                                    <a:pt x="165" y="345"/>
                                  </a:lnTo>
                                  <a:lnTo>
                                    <a:pt x="143" y="201"/>
                                  </a:lnTo>
                                  <a:lnTo>
                                    <a:pt x="117" y="140"/>
                                  </a:lnTo>
                                  <a:lnTo>
                                    <a:pt x="104" y="100"/>
                                  </a:lnTo>
                                  <a:lnTo>
                                    <a:pt x="88" y="0"/>
                                  </a:lnTo>
                                  <a:lnTo>
                                    <a:pt x="50" y="7"/>
                                  </a:lnTo>
                                  <a:lnTo>
                                    <a:pt x="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9E7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790" name="Freeform 33"/>
                          <wps:cNvSpPr>
                            <a:spLocks/>
                          </wps:cNvSpPr>
                          <wps:spPr bwMode="auto">
                            <a:xfrm>
                              <a:off x="1161" y="1632"/>
                              <a:ext cx="863" cy="664"/>
                            </a:xfrm>
                            <a:custGeom>
                              <a:avLst/>
                              <a:gdLst>
                                <a:gd name="T0" fmla="*/ 0 w 863"/>
                                <a:gd name="T1" fmla="*/ 0 h 664"/>
                                <a:gd name="T2" fmla="*/ 705 w 863"/>
                                <a:gd name="T3" fmla="*/ 609 h 664"/>
                                <a:gd name="T4" fmla="*/ 776 w 863"/>
                                <a:gd name="T5" fmla="*/ 609 h 664"/>
                                <a:gd name="T6" fmla="*/ 840 w 863"/>
                                <a:gd name="T7" fmla="*/ 569 h 664"/>
                                <a:gd name="T8" fmla="*/ 863 w 863"/>
                                <a:gd name="T9" fmla="*/ 617 h 664"/>
                                <a:gd name="T10" fmla="*/ 776 w 863"/>
                                <a:gd name="T11" fmla="*/ 664 h 664"/>
                                <a:gd name="T12" fmla="*/ 690 w 863"/>
                                <a:gd name="T13" fmla="*/ 614 h 664"/>
                                <a:gd name="T14" fmla="*/ 23 w 863"/>
                                <a:gd name="T15" fmla="*/ 56 h 664"/>
                                <a:gd name="T16" fmla="*/ 0 w 863"/>
                                <a:gd name="T17" fmla="*/ 0 h 6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863" h="664">
                                  <a:moveTo>
                                    <a:pt x="0" y="0"/>
                                  </a:moveTo>
                                  <a:lnTo>
                                    <a:pt x="705" y="609"/>
                                  </a:lnTo>
                                  <a:lnTo>
                                    <a:pt x="776" y="609"/>
                                  </a:lnTo>
                                  <a:lnTo>
                                    <a:pt x="840" y="569"/>
                                  </a:lnTo>
                                  <a:lnTo>
                                    <a:pt x="863" y="617"/>
                                  </a:lnTo>
                                  <a:lnTo>
                                    <a:pt x="776" y="664"/>
                                  </a:lnTo>
                                  <a:lnTo>
                                    <a:pt x="690" y="614"/>
                                  </a:lnTo>
                                  <a:lnTo>
                                    <a:pt x="23" y="56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4C6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817" name="Freeform 34"/>
                          <wps:cNvSpPr>
                            <a:spLocks/>
                          </wps:cNvSpPr>
                          <wps:spPr bwMode="auto">
                            <a:xfrm>
                              <a:off x="403" y="453"/>
                              <a:ext cx="260" cy="232"/>
                            </a:xfrm>
                            <a:custGeom>
                              <a:avLst/>
                              <a:gdLst>
                                <a:gd name="T0" fmla="*/ 0 w 260"/>
                                <a:gd name="T1" fmla="*/ 175 h 232"/>
                                <a:gd name="T2" fmla="*/ 4 w 260"/>
                                <a:gd name="T3" fmla="*/ 141 h 232"/>
                                <a:gd name="T4" fmla="*/ 1 w 260"/>
                                <a:gd name="T5" fmla="*/ 103 h 232"/>
                                <a:gd name="T6" fmla="*/ 8 w 260"/>
                                <a:gd name="T7" fmla="*/ 69 h 232"/>
                                <a:gd name="T8" fmla="*/ 40 w 260"/>
                                <a:gd name="T9" fmla="*/ 43 h 232"/>
                                <a:gd name="T10" fmla="*/ 86 w 260"/>
                                <a:gd name="T11" fmla="*/ 36 h 232"/>
                                <a:gd name="T12" fmla="*/ 112 w 260"/>
                                <a:gd name="T13" fmla="*/ 34 h 232"/>
                                <a:gd name="T14" fmla="*/ 96 w 260"/>
                                <a:gd name="T15" fmla="*/ 23 h 232"/>
                                <a:gd name="T16" fmla="*/ 121 w 260"/>
                                <a:gd name="T17" fmla="*/ 21 h 232"/>
                                <a:gd name="T18" fmla="*/ 154 w 260"/>
                                <a:gd name="T19" fmla="*/ 26 h 232"/>
                                <a:gd name="T20" fmla="*/ 173 w 260"/>
                                <a:gd name="T21" fmla="*/ 24 h 232"/>
                                <a:gd name="T22" fmla="*/ 161 w 260"/>
                                <a:gd name="T23" fmla="*/ 0 h 232"/>
                                <a:gd name="T24" fmla="*/ 193 w 260"/>
                                <a:gd name="T25" fmla="*/ 8 h 232"/>
                                <a:gd name="T26" fmla="*/ 209 w 260"/>
                                <a:gd name="T27" fmla="*/ 24 h 232"/>
                                <a:gd name="T28" fmla="*/ 232 w 260"/>
                                <a:gd name="T29" fmla="*/ 72 h 232"/>
                                <a:gd name="T30" fmla="*/ 251 w 260"/>
                                <a:gd name="T31" fmla="*/ 102 h 232"/>
                                <a:gd name="T32" fmla="*/ 260 w 260"/>
                                <a:gd name="T33" fmla="*/ 145 h 232"/>
                                <a:gd name="T34" fmla="*/ 260 w 260"/>
                                <a:gd name="T35" fmla="*/ 175 h 232"/>
                                <a:gd name="T36" fmla="*/ 231 w 260"/>
                                <a:gd name="T37" fmla="*/ 188 h 232"/>
                                <a:gd name="T38" fmla="*/ 190 w 260"/>
                                <a:gd name="T39" fmla="*/ 207 h 232"/>
                                <a:gd name="T40" fmla="*/ 109 w 260"/>
                                <a:gd name="T41" fmla="*/ 223 h 232"/>
                                <a:gd name="T42" fmla="*/ 31 w 260"/>
                                <a:gd name="T43" fmla="*/ 230 h 232"/>
                                <a:gd name="T44" fmla="*/ 16 w 260"/>
                                <a:gd name="T45" fmla="*/ 232 h 232"/>
                                <a:gd name="T46" fmla="*/ 0 w 260"/>
                                <a:gd name="T47" fmla="*/ 216 h 232"/>
                                <a:gd name="T48" fmla="*/ 0 w 260"/>
                                <a:gd name="T49" fmla="*/ 175 h 2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</a:cxnLst>
                              <a:rect l="0" t="0" r="r" b="b"/>
                              <a:pathLst>
                                <a:path w="260" h="232">
                                  <a:moveTo>
                                    <a:pt x="0" y="175"/>
                                  </a:moveTo>
                                  <a:lnTo>
                                    <a:pt x="4" y="141"/>
                                  </a:lnTo>
                                  <a:lnTo>
                                    <a:pt x="1" y="103"/>
                                  </a:lnTo>
                                  <a:lnTo>
                                    <a:pt x="8" y="69"/>
                                  </a:lnTo>
                                  <a:lnTo>
                                    <a:pt x="40" y="43"/>
                                  </a:lnTo>
                                  <a:lnTo>
                                    <a:pt x="86" y="36"/>
                                  </a:lnTo>
                                  <a:lnTo>
                                    <a:pt x="112" y="34"/>
                                  </a:lnTo>
                                  <a:lnTo>
                                    <a:pt x="96" y="23"/>
                                  </a:lnTo>
                                  <a:lnTo>
                                    <a:pt x="121" y="21"/>
                                  </a:lnTo>
                                  <a:lnTo>
                                    <a:pt x="154" y="26"/>
                                  </a:lnTo>
                                  <a:lnTo>
                                    <a:pt x="173" y="24"/>
                                  </a:lnTo>
                                  <a:lnTo>
                                    <a:pt x="161" y="0"/>
                                  </a:lnTo>
                                  <a:lnTo>
                                    <a:pt x="193" y="8"/>
                                  </a:lnTo>
                                  <a:lnTo>
                                    <a:pt x="209" y="24"/>
                                  </a:lnTo>
                                  <a:lnTo>
                                    <a:pt x="232" y="72"/>
                                  </a:lnTo>
                                  <a:lnTo>
                                    <a:pt x="251" y="102"/>
                                  </a:lnTo>
                                  <a:lnTo>
                                    <a:pt x="260" y="145"/>
                                  </a:lnTo>
                                  <a:lnTo>
                                    <a:pt x="260" y="175"/>
                                  </a:lnTo>
                                  <a:lnTo>
                                    <a:pt x="231" y="188"/>
                                  </a:lnTo>
                                  <a:lnTo>
                                    <a:pt x="190" y="207"/>
                                  </a:lnTo>
                                  <a:lnTo>
                                    <a:pt x="109" y="223"/>
                                  </a:lnTo>
                                  <a:lnTo>
                                    <a:pt x="31" y="230"/>
                                  </a:lnTo>
                                  <a:lnTo>
                                    <a:pt x="16" y="232"/>
                                  </a:lnTo>
                                  <a:lnTo>
                                    <a:pt x="0" y="216"/>
                                  </a:lnTo>
                                  <a:lnTo>
                                    <a:pt x="0" y="17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633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818" name="Freeform 35"/>
                          <wps:cNvSpPr>
                            <a:spLocks/>
                          </wps:cNvSpPr>
                          <wps:spPr bwMode="auto">
                            <a:xfrm>
                              <a:off x="478" y="709"/>
                              <a:ext cx="182" cy="162"/>
                            </a:xfrm>
                            <a:custGeom>
                              <a:avLst/>
                              <a:gdLst>
                                <a:gd name="T0" fmla="*/ 0 w 182"/>
                                <a:gd name="T1" fmla="*/ 92 h 162"/>
                                <a:gd name="T2" fmla="*/ 21 w 182"/>
                                <a:gd name="T3" fmla="*/ 110 h 162"/>
                                <a:gd name="T4" fmla="*/ 43 w 182"/>
                                <a:gd name="T5" fmla="*/ 124 h 162"/>
                                <a:gd name="T6" fmla="*/ 60 w 182"/>
                                <a:gd name="T7" fmla="*/ 143 h 162"/>
                                <a:gd name="T8" fmla="*/ 86 w 182"/>
                                <a:gd name="T9" fmla="*/ 146 h 162"/>
                                <a:gd name="T10" fmla="*/ 102 w 182"/>
                                <a:gd name="T11" fmla="*/ 143 h 162"/>
                                <a:gd name="T12" fmla="*/ 111 w 182"/>
                                <a:gd name="T13" fmla="*/ 153 h 162"/>
                                <a:gd name="T14" fmla="*/ 135 w 182"/>
                                <a:gd name="T15" fmla="*/ 162 h 162"/>
                                <a:gd name="T16" fmla="*/ 161 w 182"/>
                                <a:gd name="T17" fmla="*/ 150 h 162"/>
                                <a:gd name="T18" fmla="*/ 179 w 182"/>
                                <a:gd name="T19" fmla="*/ 107 h 162"/>
                                <a:gd name="T20" fmla="*/ 182 w 182"/>
                                <a:gd name="T21" fmla="*/ 64 h 162"/>
                                <a:gd name="T22" fmla="*/ 179 w 182"/>
                                <a:gd name="T23" fmla="*/ 0 h 162"/>
                                <a:gd name="T24" fmla="*/ 143 w 182"/>
                                <a:gd name="T25" fmla="*/ 62 h 162"/>
                                <a:gd name="T26" fmla="*/ 0 w 182"/>
                                <a:gd name="T27" fmla="*/ 92 h 16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182" h="162">
                                  <a:moveTo>
                                    <a:pt x="0" y="92"/>
                                  </a:moveTo>
                                  <a:lnTo>
                                    <a:pt x="21" y="110"/>
                                  </a:lnTo>
                                  <a:lnTo>
                                    <a:pt x="43" y="124"/>
                                  </a:lnTo>
                                  <a:lnTo>
                                    <a:pt x="60" y="143"/>
                                  </a:lnTo>
                                  <a:lnTo>
                                    <a:pt x="86" y="146"/>
                                  </a:lnTo>
                                  <a:lnTo>
                                    <a:pt x="102" y="143"/>
                                  </a:lnTo>
                                  <a:lnTo>
                                    <a:pt x="111" y="153"/>
                                  </a:lnTo>
                                  <a:lnTo>
                                    <a:pt x="135" y="162"/>
                                  </a:lnTo>
                                  <a:lnTo>
                                    <a:pt x="161" y="150"/>
                                  </a:lnTo>
                                  <a:lnTo>
                                    <a:pt x="179" y="107"/>
                                  </a:lnTo>
                                  <a:lnTo>
                                    <a:pt x="182" y="64"/>
                                  </a:lnTo>
                                  <a:lnTo>
                                    <a:pt x="179" y="0"/>
                                  </a:lnTo>
                                  <a:lnTo>
                                    <a:pt x="143" y="62"/>
                                  </a:lnTo>
                                  <a:lnTo>
                                    <a:pt x="0" y="9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228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819" name="Freeform 36"/>
                          <wps:cNvSpPr>
                            <a:spLocks/>
                          </wps:cNvSpPr>
                          <wps:spPr bwMode="auto">
                            <a:xfrm>
                              <a:off x="401" y="529"/>
                              <a:ext cx="275" cy="281"/>
                            </a:xfrm>
                            <a:custGeom>
                              <a:avLst/>
                              <a:gdLst>
                                <a:gd name="T0" fmla="*/ 36 w 275"/>
                                <a:gd name="T1" fmla="*/ 222 h 281"/>
                                <a:gd name="T2" fmla="*/ 55 w 275"/>
                                <a:gd name="T3" fmla="*/ 261 h 281"/>
                                <a:gd name="T4" fmla="*/ 90 w 275"/>
                                <a:gd name="T5" fmla="*/ 281 h 281"/>
                                <a:gd name="T6" fmla="*/ 139 w 275"/>
                                <a:gd name="T7" fmla="*/ 281 h 281"/>
                                <a:gd name="T8" fmla="*/ 225 w 275"/>
                                <a:gd name="T9" fmla="*/ 258 h 281"/>
                                <a:gd name="T10" fmla="*/ 256 w 275"/>
                                <a:gd name="T11" fmla="*/ 215 h 281"/>
                                <a:gd name="T12" fmla="*/ 263 w 275"/>
                                <a:gd name="T13" fmla="*/ 164 h 281"/>
                                <a:gd name="T14" fmla="*/ 275 w 275"/>
                                <a:gd name="T15" fmla="*/ 133 h 281"/>
                                <a:gd name="T16" fmla="*/ 272 w 275"/>
                                <a:gd name="T17" fmla="*/ 91 h 281"/>
                                <a:gd name="T18" fmla="*/ 269 w 275"/>
                                <a:gd name="T19" fmla="*/ 48 h 281"/>
                                <a:gd name="T20" fmla="*/ 241 w 275"/>
                                <a:gd name="T21" fmla="*/ 0 h 281"/>
                                <a:gd name="T22" fmla="*/ 251 w 275"/>
                                <a:gd name="T23" fmla="*/ 33 h 281"/>
                                <a:gd name="T24" fmla="*/ 260 w 275"/>
                                <a:gd name="T25" fmla="*/ 76 h 281"/>
                                <a:gd name="T26" fmla="*/ 250 w 275"/>
                                <a:gd name="T27" fmla="*/ 110 h 281"/>
                                <a:gd name="T28" fmla="*/ 214 w 275"/>
                                <a:gd name="T29" fmla="*/ 104 h 281"/>
                                <a:gd name="T30" fmla="*/ 188 w 275"/>
                                <a:gd name="T31" fmla="*/ 120 h 281"/>
                                <a:gd name="T32" fmla="*/ 124 w 275"/>
                                <a:gd name="T33" fmla="*/ 133 h 281"/>
                                <a:gd name="T34" fmla="*/ 70 w 275"/>
                                <a:gd name="T35" fmla="*/ 137 h 281"/>
                                <a:gd name="T36" fmla="*/ 45 w 275"/>
                                <a:gd name="T37" fmla="*/ 123 h 281"/>
                                <a:gd name="T38" fmla="*/ 16 w 275"/>
                                <a:gd name="T39" fmla="*/ 127 h 281"/>
                                <a:gd name="T40" fmla="*/ 18 w 275"/>
                                <a:gd name="T41" fmla="*/ 156 h 281"/>
                                <a:gd name="T42" fmla="*/ 6 w 275"/>
                                <a:gd name="T43" fmla="*/ 138 h 281"/>
                                <a:gd name="T44" fmla="*/ 5 w 275"/>
                                <a:gd name="T45" fmla="*/ 92 h 281"/>
                                <a:gd name="T46" fmla="*/ 0 w 275"/>
                                <a:gd name="T47" fmla="*/ 115 h 281"/>
                                <a:gd name="T48" fmla="*/ 3 w 275"/>
                                <a:gd name="T49" fmla="*/ 153 h 281"/>
                                <a:gd name="T50" fmla="*/ 36 w 275"/>
                                <a:gd name="T51" fmla="*/ 222 h 2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</a:cxnLst>
                              <a:rect l="0" t="0" r="r" b="b"/>
                              <a:pathLst>
                                <a:path w="275" h="281">
                                  <a:moveTo>
                                    <a:pt x="36" y="222"/>
                                  </a:moveTo>
                                  <a:lnTo>
                                    <a:pt x="55" y="261"/>
                                  </a:lnTo>
                                  <a:lnTo>
                                    <a:pt x="90" y="281"/>
                                  </a:lnTo>
                                  <a:lnTo>
                                    <a:pt x="139" y="281"/>
                                  </a:lnTo>
                                  <a:lnTo>
                                    <a:pt x="225" y="258"/>
                                  </a:lnTo>
                                  <a:lnTo>
                                    <a:pt x="256" y="215"/>
                                  </a:lnTo>
                                  <a:lnTo>
                                    <a:pt x="263" y="164"/>
                                  </a:lnTo>
                                  <a:lnTo>
                                    <a:pt x="275" y="133"/>
                                  </a:lnTo>
                                  <a:lnTo>
                                    <a:pt x="272" y="91"/>
                                  </a:lnTo>
                                  <a:lnTo>
                                    <a:pt x="269" y="48"/>
                                  </a:lnTo>
                                  <a:lnTo>
                                    <a:pt x="241" y="0"/>
                                  </a:lnTo>
                                  <a:lnTo>
                                    <a:pt x="251" y="33"/>
                                  </a:lnTo>
                                  <a:lnTo>
                                    <a:pt x="260" y="76"/>
                                  </a:lnTo>
                                  <a:lnTo>
                                    <a:pt x="250" y="110"/>
                                  </a:lnTo>
                                  <a:lnTo>
                                    <a:pt x="214" y="104"/>
                                  </a:lnTo>
                                  <a:lnTo>
                                    <a:pt x="188" y="120"/>
                                  </a:lnTo>
                                  <a:lnTo>
                                    <a:pt x="124" y="133"/>
                                  </a:lnTo>
                                  <a:lnTo>
                                    <a:pt x="70" y="137"/>
                                  </a:lnTo>
                                  <a:lnTo>
                                    <a:pt x="45" y="123"/>
                                  </a:lnTo>
                                  <a:lnTo>
                                    <a:pt x="16" y="127"/>
                                  </a:lnTo>
                                  <a:lnTo>
                                    <a:pt x="18" y="156"/>
                                  </a:lnTo>
                                  <a:lnTo>
                                    <a:pt x="6" y="138"/>
                                  </a:lnTo>
                                  <a:lnTo>
                                    <a:pt x="5" y="92"/>
                                  </a:lnTo>
                                  <a:lnTo>
                                    <a:pt x="0" y="115"/>
                                  </a:lnTo>
                                  <a:lnTo>
                                    <a:pt x="3" y="153"/>
                                  </a:lnTo>
                                  <a:lnTo>
                                    <a:pt x="36" y="2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6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820" name="Freeform 37"/>
                          <wps:cNvSpPr>
                            <a:spLocks/>
                          </wps:cNvSpPr>
                          <wps:spPr bwMode="auto">
                            <a:xfrm>
                              <a:off x="551" y="803"/>
                              <a:ext cx="36" cy="36"/>
                            </a:xfrm>
                            <a:custGeom>
                              <a:avLst/>
                              <a:gdLst>
                                <a:gd name="T0" fmla="*/ 0 w 36"/>
                                <a:gd name="T1" fmla="*/ 6 h 36"/>
                                <a:gd name="T2" fmla="*/ 2 w 36"/>
                                <a:gd name="T3" fmla="*/ 27 h 36"/>
                                <a:gd name="T4" fmla="*/ 3 w 36"/>
                                <a:gd name="T5" fmla="*/ 36 h 36"/>
                                <a:gd name="T6" fmla="*/ 16 w 36"/>
                                <a:gd name="T7" fmla="*/ 36 h 36"/>
                                <a:gd name="T8" fmla="*/ 25 w 36"/>
                                <a:gd name="T9" fmla="*/ 23 h 36"/>
                                <a:gd name="T10" fmla="*/ 36 w 36"/>
                                <a:gd name="T11" fmla="*/ 14 h 36"/>
                                <a:gd name="T12" fmla="*/ 35 w 36"/>
                                <a:gd name="T13" fmla="*/ 0 h 36"/>
                                <a:gd name="T14" fmla="*/ 21 w 36"/>
                                <a:gd name="T15" fmla="*/ 1 h 36"/>
                                <a:gd name="T16" fmla="*/ 0 w 36"/>
                                <a:gd name="T17" fmla="*/ 6 h 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36" h="36">
                                  <a:moveTo>
                                    <a:pt x="0" y="6"/>
                                  </a:moveTo>
                                  <a:lnTo>
                                    <a:pt x="2" y="27"/>
                                  </a:lnTo>
                                  <a:lnTo>
                                    <a:pt x="3" y="36"/>
                                  </a:lnTo>
                                  <a:lnTo>
                                    <a:pt x="16" y="36"/>
                                  </a:lnTo>
                                  <a:lnTo>
                                    <a:pt x="25" y="23"/>
                                  </a:lnTo>
                                  <a:lnTo>
                                    <a:pt x="36" y="14"/>
                                  </a:lnTo>
                                  <a:lnTo>
                                    <a:pt x="35" y="0"/>
                                  </a:lnTo>
                                  <a:lnTo>
                                    <a:pt x="21" y="1"/>
                                  </a:lnTo>
                                  <a:lnTo>
                                    <a:pt x="0" y="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9E7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821" name="Freeform 38"/>
                          <wps:cNvSpPr>
                            <a:spLocks/>
                          </wps:cNvSpPr>
                          <wps:spPr bwMode="auto">
                            <a:xfrm>
                              <a:off x="612" y="768"/>
                              <a:ext cx="35" cy="42"/>
                            </a:xfrm>
                            <a:custGeom>
                              <a:avLst/>
                              <a:gdLst>
                                <a:gd name="T0" fmla="*/ 7 w 35"/>
                                <a:gd name="T1" fmla="*/ 29 h 42"/>
                                <a:gd name="T2" fmla="*/ 17 w 35"/>
                                <a:gd name="T3" fmla="*/ 22 h 42"/>
                                <a:gd name="T4" fmla="*/ 35 w 35"/>
                                <a:gd name="T5" fmla="*/ 0 h 42"/>
                                <a:gd name="T6" fmla="*/ 29 w 35"/>
                                <a:gd name="T7" fmla="*/ 28 h 42"/>
                                <a:gd name="T8" fmla="*/ 12 w 35"/>
                                <a:gd name="T9" fmla="*/ 42 h 42"/>
                                <a:gd name="T10" fmla="*/ 0 w 35"/>
                                <a:gd name="T11" fmla="*/ 38 h 42"/>
                                <a:gd name="T12" fmla="*/ 7 w 35"/>
                                <a:gd name="T13" fmla="*/ 29 h 4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5" h="42">
                                  <a:moveTo>
                                    <a:pt x="7" y="29"/>
                                  </a:moveTo>
                                  <a:lnTo>
                                    <a:pt x="17" y="22"/>
                                  </a:lnTo>
                                  <a:lnTo>
                                    <a:pt x="35" y="0"/>
                                  </a:lnTo>
                                  <a:lnTo>
                                    <a:pt x="29" y="28"/>
                                  </a:lnTo>
                                  <a:lnTo>
                                    <a:pt x="12" y="42"/>
                                  </a:lnTo>
                                  <a:lnTo>
                                    <a:pt x="0" y="38"/>
                                  </a:lnTo>
                                  <a:lnTo>
                                    <a:pt x="7" y="2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9E7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822" name="Freeform 39"/>
                          <wps:cNvSpPr>
                            <a:spLocks/>
                          </wps:cNvSpPr>
                          <wps:spPr bwMode="auto">
                            <a:xfrm>
                              <a:off x="577" y="823"/>
                              <a:ext cx="41" cy="27"/>
                            </a:xfrm>
                            <a:custGeom>
                              <a:avLst/>
                              <a:gdLst>
                                <a:gd name="T0" fmla="*/ 0 w 41"/>
                                <a:gd name="T1" fmla="*/ 23 h 27"/>
                                <a:gd name="T2" fmla="*/ 19 w 41"/>
                                <a:gd name="T3" fmla="*/ 12 h 27"/>
                                <a:gd name="T4" fmla="*/ 41 w 41"/>
                                <a:gd name="T5" fmla="*/ 0 h 27"/>
                                <a:gd name="T6" fmla="*/ 28 w 41"/>
                                <a:gd name="T7" fmla="*/ 20 h 27"/>
                                <a:gd name="T8" fmla="*/ 12 w 41"/>
                                <a:gd name="T9" fmla="*/ 27 h 27"/>
                                <a:gd name="T10" fmla="*/ 0 w 41"/>
                                <a:gd name="T11" fmla="*/ 23 h 2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41" h="27">
                                  <a:moveTo>
                                    <a:pt x="0" y="23"/>
                                  </a:moveTo>
                                  <a:lnTo>
                                    <a:pt x="19" y="12"/>
                                  </a:lnTo>
                                  <a:lnTo>
                                    <a:pt x="41" y="0"/>
                                  </a:lnTo>
                                  <a:lnTo>
                                    <a:pt x="28" y="20"/>
                                  </a:lnTo>
                                  <a:lnTo>
                                    <a:pt x="12" y="27"/>
                                  </a:lnTo>
                                  <a:lnTo>
                                    <a:pt x="0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87F5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823" name="Freeform 40"/>
                          <wps:cNvSpPr>
                            <a:spLocks/>
                          </wps:cNvSpPr>
                          <wps:spPr bwMode="auto">
                            <a:xfrm>
                              <a:off x="476" y="640"/>
                              <a:ext cx="188" cy="172"/>
                            </a:xfrm>
                            <a:custGeom>
                              <a:avLst/>
                              <a:gdLst>
                                <a:gd name="T0" fmla="*/ 71 w 188"/>
                                <a:gd name="T1" fmla="*/ 89 h 172"/>
                                <a:gd name="T2" fmla="*/ 111 w 188"/>
                                <a:gd name="T3" fmla="*/ 79 h 172"/>
                                <a:gd name="T4" fmla="*/ 158 w 188"/>
                                <a:gd name="T5" fmla="*/ 63 h 172"/>
                                <a:gd name="T6" fmla="*/ 169 w 188"/>
                                <a:gd name="T7" fmla="*/ 48 h 172"/>
                                <a:gd name="T8" fmla="*/ 137 w 188"/>
                                <a:gd name="T9" fmla="*/ 62 h 172"/>
                                <a:gd name="T10" fmla="*/ 111 w 188"/>
                                <a:gd name="T11" fmla="*/ 65 h 172"/>
                                <a:gd name="T12" fmla="*/ 88 w 188"/>
                                <a:gd name="T13" fmla="*/ 59 h 172"/>
                                <a:gd name="T14" fmla="*/ 49 w 188"/>
                                <a:gd name="T15" fmla="*/ 58 h 172"/>
                                <a:gd name="T16" fmla="*/ 45 w 188"/>
                                <a:gd name="T17" fmla="*/ 29 h 172"/>
                                <a:gd name="T18" fmla="*/ 88 w 188"/>
                                <a:gd name="T19" fmla="*/ 26 h 172"/>
                                <a:gd name="T20" fmla="*/ 120 w 188"/>
                                <a:gd name="T21" fmla="*/ 16 h 172"/>
                                <a:gd name="T22" fmla="*/ 152 w 188"/>
                                <a:gd name="T23" fmla="*/ 0 h 172"/>
                                <a:gd name="T24" fmla="*/ 174 w 188"/>
                                <a:gd name="T25" fmla="*/ 7 h 172"/>
                                <a:gd name="T26" fmla="*/ 187 w 188"/>
                                <a:gd name="T27" fmla="*/ 30 h 172"/>
                                <a:gd name="T28" fmla="*/ 188 w 188"/>
                                <a:gd name="T29" fmla="*/ 45 h 172"/>
                                <a:gd name="T30" fmla="*/ 187 w 188"/>
                                <a:gd name="T31" fmla="*/ 68 h 172"/>
                                <a:gd name="T32" fmla="*/ 172 w 188"/>
                                <a:gd name="T33" fmla="*/ 118 h 172"/>
                                <a:gd name="T34" fmla="*/ 153 w 188"/>
                                <a:gd name="T35" fmla="*/ 140 h 172"/>
                                <a:gd name="T36" fmla="*/ 122 w 188"/>
                                <a:gd name="T37" fmla="*/ 151 h 172"/>
                                <a:gd name="T38" fmla="*/ 94 w 188"/>
                                <a:gd name="T39" fmla="*/ 160 h 172"/>
                                <a:gd name="T40" fmla="*/ 61 w 188"/>
                                <a:gd name="T41" fmla="*/ 169 h 172"/>
                                <a:gd name="T42" fmla="*/ 32 w 188"/>
                                <a:gd name="T43" fmla="*/ 172 h 172"/>
                                <a:gd name="T44" fmla="*/ 9 w 188"/>
                                <a:gd name="T45" fmla="*/ 160 h 172"/>
                                <a:gd name="T46" fmla="*/ 0 w 188"/>
                                <a:gd name="T47" fmla="*/ 140 h 172"/>
                                <a:gd name="T48" fmla="*/ 19 w 188"/>
                                <a:gd name="T49" fmla="*/ 124 h 172"/>
                                <a:gd name="T50" fmla="*/ 28 w 188"/>
                                <a:gd name="T51" fmla="*/ 98 h 172"/>
                                <a:gd name="T52" fmla="*/ 29 w 188"/>
                                <a:gd name="T53" fmla="*/ 98 h 172"/>
                                <a:gd name="T54" fmla="*/ 35 w 188"/>
                                <a:gd name="T55" fmla="*/ 97 h 172"/>
                                <a:gd name="T56" fmla="*/ 41 w 188"/>
                                <a:gd name="T57" fmla="*/ 95 h 172"/>
                                <a:gd name="T58" fmla="*/ 49 w 188"/>
                                <a:gd name="T59" fmla="*/ 94 h 172"/>
                                <a:gd name="T60" fmla="*/ 57 w 188"/>
                                <a:gd name="T61" fmla="*/ 91 h 172"/>
                                <a:gd name="T62" fmla="*/ 64 w 188"/>
                                <a:gd name="T63" fmla="*/ 91 h 172"/>
                                <a:gd name="T64" fmla="*/ 68 w 188"/>
                                <a:gd name="T65" fmla="*/ 89 h 172"/>
                                <a:gd name="T66" fmla="*/ 71 w 188"/>
                                <a:gd name="T67" fmla="*/ 89 h 1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</a:cxnLst>
                              <a:rect l="0" t="0" r="r" b="b"/>
                              <a:pathLst>
                                <a:path w="188" h="172">
                                  <a:moveTo>
                                    <a:pt x="71" y="89"/>
                                  </a:moveTo>
                                  <a:lnTo>
                                    <a:pt x="111" y="79"/>
                                  </a:lnTo>
                                  <a:lnTo>
                                    <a:pt x="158" y="63"/>
                                  </a:lnTo>
                                  <a:lnTo>
                                    <a:pt x="169" y="48"/>
                                  </a:lnTo>
                                  <a:lnTo>
                                    <a:pt x="137" y="62"/>
                                  </a:lnTo>
                                  <a:lnTo>
                                    <a:pt x="111" y="65"/>
                                  </a:lnTo>
                                  <a:lnTo>
                                    <a:pt x="88" y="59"/>
                                  </a:lnTo>
                                  <a:lnTo>
                                    <a:pt x="49" y="58"/>
                                  </a:lnTo>
                                  <a:lnTo>
                                    <a:pt x="45" y="29"/>
                                  </a:lnTo>
                                  <a:lnTo>
                                    <a:pt x="88" y="26"/>
                                  </a:lnTo>
                                  <a:lnTo>
                                    <a:pt x="120" y="16"/>
                                  </a:lnTo>
                                  <a:lnTo>
                                    <a:pt x="152" y="0"/>
                                  </a:lnTo>
                                  <a:lnTo>
                                    <a:pt x="174" y="7"/>
                                  </a:lnTo>
                                  <a:lnTo>
                                    <a:pt x="187" y="30"/>
                                  </a:lnTo>
                                  <a:lnTo>
                                    <a:pt x="188" y="45"/>
                                  </a:lnTo>
                                  <a:lnTo>
                                    <a:pt x="187" y="68"/>
                                  </a:lnTo>
                                  <a:lnTo>
                                    <a:pt x="172" y="118"/>
                                  </a:lnTo>
                                  <a:lnTo>
                                    <a:pt x="153" y="140"/>
                                  </a:lnTo>
                                  <a:lnTo>
                                    <a:pt x="122" y="151"/>
                                  </a:lnTo>
                                  <a:lnTo>
                                    <a:pt x="94" y="160"/>
                                  </a:lnTo>
                                  <a:lnTo>
                                    <a:pt x="61" y="169"/>
                                  </a:lnTo>
                                  <a:lnTo>
                                    <a:pt x="32" y="172"/>
                                  </a:lnTo>
                                  <a:lnTo>
                                    <a:pt x="9" y="160"/>
                                  </a:lnTo>
                                  <a:lnTo>
                                    <a:pt x="0" y="140"/>
                                  </a:lnTo>
                                  <a:lnTo>
                                    <a:pt x="19" y="124"/>
                                  </a:lnTo>
                                  <a:lnTo>
                                    <a:pt x="28" y="98"/>
                                  </a:lnTo>
                                  <a:lnTo>
                                    <a:pt x="29" y="98"/>
                                  </a:lnTo>
                                  <a:lnTo>
                                    <a:pt x="35" y="97"/>
                                  </a:lnTo>
                                  <a:lnTo>
                                    <a:pt x="41" y="95"/>
                                  </a:lnTo>
                                  <a:lnTo>
                                    <a:pt x="49" y="94"/>
                                  </a:lnTo>
                                  <a:lnTo>
                                    <a:pt x="57" y="91"/>
                                  </a:lnTo>
                                  <a:lnTo>
                                    <a:pt x="64" y="91"/>
                                  </a:lnTo>
                                  <a:lnTo>
                                    <a:pt x="68" y="89"/>
                                  </a:lnTo>
                                  <a:lnTo>
                                    <a:pt x="71" y="8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2B3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824" name="Freeform 41"/>
                          <wps:cNvSpPr>
                            <a:spLocks/>
                          </wps:cNvSpPr>
                          <wps:spPr bwMode="auto">
                            <a:xfrm>
                              <a:off x="497" y="564"/>
                              <a:ext cx="167" cy="111"/>
                            </a:xfrm>
                            <a:custGeom>
                              <a:avLst/>
                              <a:gdLst>
                                <a:gd name="T0" fmla="*/ 24 w 167"/>
                                <a:gd name="T1" fmla="*/ 98 h 111"/>
                                <a:gd name="T2" fmla="*/ 72 w 167"/>
                                <a:gd name="T3" fmla="*/ 90 h 111"/>
                                <a:gd name="T4" fmla="*/ 109 w 167"/>
                                <a:gd name="T5" fmla="*/ 73 h 111"/>
                                <a:gd name="T6" fmla="*/ 132 w 167"/>
                                <a:gd name="T7" fmla="*/ 69 h 111"/>
                                <a:gd name="T8" fmla="*/ 155 w 167"/>
                                <a:gd name="T9" fmla="*/ 67 h 111"/>
                                <a:gd name="T10" fmla="*/ 161 w 167"/>
                                <a:gd name="T11" fmla="*/ 49 h 111"/>
                                <a:gd name="T12" fmla="*/ 157 w 167"/>
                                <a:gd name="T13" fmla="*/ 0 h 111"/>
                                <a:gd name="T14" fmla="*/ 163 w 167"/>
                                <a:gd name="T15" fmla="*/ 26 h 111"/>
                                <a:gd name="T16" fmla="*/ 167 w 167"/>
                                <a:gd name="T17" fmla="*/ 50 h 111"/>
                                <a:gd name="T18" fmla="*/ 164 w 167"/>
                                <a:gd name="T19" fmla="*/ 88 h 111"/>
                                <a:gd name="T20" fmla="*/ 147 w 167"/>
                                <a:gd name="T21" fmla="*/ 76 h 111"/>
                                <a:gd name="T22" fmla="*/ 129 w 167"/>
                                <a:gd name="T23" fmla="*/ 77 h 111"/>
                                <a:gd name="T24" fmla="*/ 103 w 167"/>
                                <a:gd name="T25" fmla="*/ 92 h 111"/>
                                <a:gd name="T26" fmla="*/ 76 w 167"/>
                                <a:gd name="T27" fmla="*/ 98 h 111"/>
                                <a:gd name="T28" fmla="*/ 53 w 167"/>
                                <a:gd name="T29" fmla="*/ 106 h 111"/>
                                <a:gd name="T30" fmla="*/ 17 w 167"/>
                                <a:gd name="T31" fmla="*/ 111 h 111"/>
                                <a:gd name="T32" fmla="*/ 0 w 167"/>
                                <a:gd name="T33" fmla="*/ 103 h 111"/>
                                <a:gd name="T34" fmla="*/ 24 w 167"/>
                                <a:gd name="T35" fmla="*/ 98 h 1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</a:cxnLst>
                              <a:rect l="0" t="0" r="r" b="b"/>
                              <a:pathLst>
                                <a:path w="167" h="111">
                                  <a:moveTo>
                                    <a:pt x="24" y="98"/>
                                  </a:moveTo>
                                  <a:lnTo>
                                    <a:pt x="72" y="90"/>
                                  </a:lnTo>
                                  <a:lnTo>
                                    <a:pt x="109" y="73"/>
                                  </a:lnTo>
                                  <a:lnTo>
                                    <a:pt x="132" y="69"/>
                                  </a:lnTo>
                                  <a:lnTo>
                                    <a:pt x="155" y="67"/>
                                  </a:lnTo>
                                  <a:lnTo>
                                    <a:pt x="161" y="49"/>
                                  </a:lnTo>
                                  <a:lnTo>
                                    <a:pt x="157" y="0"/>
                                  </a:lnTo>
                                  <a:lnTo>
                                    <a:pt x="163" y="26"/>
                                  </a:lnTo>
                                  <a:lnTo>
                                    <a:pt x="167" y="50"/>
                                  </a:lnTo>
                                  <a:lnTo>
                                    <a:pt x="164" y="88"/>
                                  </a:lnTo>
                                  <a:lnTo>
                                    <a:pt x="147" y="76"/>
                                  </a:lnTo>
                                  <a:lnTo>
                                    <a:pt x="129" y="77"/>
                                  </a:lnTo>
                                  <a:lnTo>
                                    <a:pt x="103" y="92"/>
                                  </a:lnTo>
                                  <a:lnTo>
                                    <a:pt x="76" y="98"/>
                                  </a:lnTo>
                                  <a:lnTo>
                                    <a:pt x="53" y="106"/>
                                  </a:lnTo>
                                  <a:lnTo>
                                    <a:pt x="17" y="111"/>
                                  </a:lnTo>
                                  <a:lnTo>
                                    <a:pt x="0" y="103"/>
                                  </a:lnTo>
                                  <a:lnTo>
                                    <a:pt x="24" y="9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C1115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825" name="Freeform 42"/>
                          <wps:cNvSpPr>
                            <a:spLocks/>
                          </wps:cNvSpPr>
                          <wps:spPr bwMode="auto">
                            <a:xfrm>
                              <a:off x="482" y="453"/>
                              <a:ext cx="168" cy="204"/>
                            </a:xfrm>
                            <a:custGeom>
                              <a:avLst/>
                              <a:gdLst>
                                <a:gd name="T0" fmla="*/ 85 w 168"/>
                                <a:gd name="T1" fmla="*/ 0 h 204"/>
                                <a:gd name="T2" fmla="*/ 108 w 168"/>
                                <a:gd name="T3" fmla="*/ 1 h 204"/>
                                <a:gd name="T4" fmla="*/ 126 w 168"/>
                                <a:gd name="T5" fmla="*/ 23 h 204"/>
                                <a:gd name="T6" fmla="*/ 127 w 168"/>
                                <a:gd name="T7" fmla="*/ 40 h 204"/>
                                <a:gd name="T8" fmla="*/ 150 w 168"/>
                                <a:gd name="T9" fmla="*/ 59 h 204"/>
                                <a:gd name="T10" fmla="*/ 165 w 168"/>
                                <a:gd name="T11" fmla="*/ 108 h 204"/>
                                <a:gd name="T12" fmla="*/ 168 w 168"/>
                                <a:gd name="T13" fmla="*/ 142 h 204"/>
                                <a:gd name="T14" fmla="*/ 162 w 168"/>
                                <a:gd name="T15" fmla="*/ 160 h 204"/>
                                <a:gd name="T16" fmla="*/ 152 w 168"/>
                                <a:gd name="T17" fmla="*/ 170 h 204"/>
                                <a:gd name="T18" fmla="*/ 147 w 168"/>
                                <a:gd name="T19" fmla="*/ 154 h 204"/>
                                <a:gd name="T20" fmla="*/ 146 w 168"/>
                                <a:gd name="T21" fmla="*/ 131 h 204"/>
                                <a:gd name="T22" fmla="*/ 139 w 168"/>
                                <a:gd name="T23" fmla="*/ 89 h 204"/>
                                <a:gd name="T24" fmla="*/ 121 w 168"/>
                                <a:gd name="T25" fmla="*/ 63 h 204"/>
                                <a:gd name="T26" fmla="*/ 124 w 168"/>
                                <a:gd name="T27" fmla="*/ 90 h 204"/>
                                <a:gd name="T28" fmla="*/ 131 w 168"/>
                                <a:gd name="T29" fmla="*/ 138 h 204"/>
                                <a:gd name="T30" fmla="*/ 136 w 168"/>
                                <a:gd name="T31" fmla="*/ 171 h 204"/>
                                <a:gd name="T32" fmla="*/ 126 w 168"/>
                                <a:gd name="T33" fmla="*/ 180 h 204"/>
                                <a:gd name="T34" fmla="*/ 101 w 168"/>
                                <a:gd name="T35" fmla="*/ 193 h 204"/>
                                <a:gd name="T36" fmla="*/ 64 w 168"/>
                                <a:gd name="T37" fmla="*/ 199 h 204"/>
                                <a:gd name="T38" fmla="*/ 90 w 168"/>
                                <a:gd name="T39" fmla="*/ 177 h 204"/>
                                <a:gd name="T40" fmla="*/ 91 w 168"/>
                                <a:gd name="T41" fmla="*/ 142 h 204"/>
                                <a:gd name="T42" fmla="*/ 88 w 168"/>
                                <a:gd name="T43" fmla="*/ 108 h 204"/>
                                <a:gd name="T44" fmla="*/ 71 w 168"/>
                                <a:gd name="T45" fmla="*/ 137 h 204"/>
                                <a:gd name="T46" fmla="*/ 49 w 168"/>
                                <a:gd name="T47" fmla="*/ 168 h 204"/>
                                <a:gd name="T48" fmla="*/ 39 w 168"/>
                                <a:gd name="T49" fmla="*/ 201 h 204"/>
                                <a:gd name="T50" fmla="*/ 17 w 168"/>
                                <a:gd name="T51" fmla="*/ 204 h 204"/>
                                <a:gd name="T52" fmla="*/ 2 w 168"/>
                                <a:gd name="T53" fmla="*/ 201 h 204"/>
                                <a:gd name="T54" fmla="*/ 0 w 168"/>
                                <a:gd name="T55" fmla="*/ 174 h 204"/>
                                <a:gd name="T56" fmla="*/ 7 w 168"/>
                                <a:gd name="T57" fmla="*/ 109 h 204"/>
                                <a:gd name="T58" fmla="*/ 30 w 168"/>
                                <a:gd name="T59" fmla="*/ 92 h 204"/>
                                <a:gd name="T60" fmla="*/ 68 w 168"/>
                                <a:gd name="T61" fmla="*/ 70 h 204"/>
                                <a:gd name="T62" fmla="*/ 22 w 168"/>
                                <a:gd name="T63" fmla="*/ 99 h 204"/>
                                <a:gd name="T64" fmla="*/ 22 w 168"/>
                                <a:gd name="T65" fmla="*/ 135 h 204"/>
                                <a:gd name="T66" fmla="*/ 39 w 168"/>
                                <a:gd name="T67" fmla="*/ 101 h 204"/>
                                <a:gd name="T68" fmla="*/ 94 w 168"/>
                                <a:gd name="T69" fmla="*/ 73 h 204"/>
                                <a:gd name="T70" fmla="*/ 101 w 168"/>
                                <a:gd name="T71" fmla="*/ 98 h 204"/>
                                <a:gd name="T72" fmla="*/ 108 w 168"/>
                                <a:gd name="T73" fmla="*/ 73 h 204"/>
                                <a:gd name="T74" fmla="*/ 104 w 168"/>
                                <a:gd name="T75" fmla="*/ 52 h 204"/>
                                <a:gd name="T76" fmla="*/ 108 w 168"/>
                                <a:gd name="T77" fmla="*/ 27 h 204"/>
                                <a:gd name="T78" fmla="*/ 101 w 168"/>
                                <a:gd name="T79" fmla="*/ 13 h 204"/>
                                <a:gd name="T80" fmla="*/ 85 w 168"/>
                                <a:gd name="T81" fmla="*/ 0 h 20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</a:cxnLst>
                              <a:rect l="0" t="0" r="r" b="b"/>
                              <a:pathLst>
                                <a:path w="168" h="204">
                                  <a:moveTo>
                                    <a:pt x="85" y="0"/>
                                  </a:moveTo>
                                  <a:lnTo>
                                    <a:pt x="108" y="1"/>
                                  </a:lnTo>
                                  <a:lnTo>
                                    <a:pt x="126" y="23"/>
                                  </a:lnTo>
                                  <a:lnTo>
                                    <a:pt x="127" y="40"/>
                                  </a:lnTo>
                                  <a:lnTo>
                                    <a:pt x="150" y="59"/>
                                  </a:lnTo>
                                  <a:lnTo>
                                    <a:pt x="165" y="108"/>
                                  </a:lnTo>
                                  <a:lnTo>
                                    <a:pt x="168" y="142"/>
                                  </a:lnTo>
                                  <a:lnTo>
                                    <a:pt x="162" y="160"/>
                                  </a:lnTo>
                                  <a:lnTo>
                                    <a:pt x="152" y="170"/>
                                  </a:lnTo>
                                  <a:lnTo>
                                    <a:pt x="147" y="154"/>
                                  </a:lnTo>
                                  <a:lnTo>
                                    <a:pt x="146" y="131"/>
                                  </a:lnTo>
                                  <a:lnTo>
                                    <a:pt x="139" y="89"/>
                                  </a:lnTo>
                                  <a:lnTo>
                                    <a:pt x="121" y="63"/>
                                  </a:lnTo>
                                  <a:lnTo>
                                    <a:pt x="124" y="90"/>
                                  </a:lnTo>
                                  <a:lnTo>
                                    <a:pt x="131" y="138"/>
                                  </a:lnTo>
                                  <a:lnTo>
                                    <a:pt x="136" y="171"/>
                                  </a:lnTo>
                                  <a:lnTo>
                                    <a:pt x="126" y="180"/>
                                  </a:lnTo>
                                  <a:lnTo>
                                    <a:pt x="101" y="193"/>
                                  </a:lnTo>
                                  <a:lnTo>
                                    <a:pt x="64" y="199"/>
                                  </a:lnTo>
                                  <a:lnTo>
                                    <a:pt x="90" y="177"/>
                                  </a:lnTo>
                                  <a:lnTo>
                                    <a:pt x="91" y="142"/>
                                  </a:lnTo>
                                  <a:lnTo>
                                    <a:pt x="88" y="108"/>
                                  </a:lnTo>
                                  <a:lnTo>
                                    <a:pt x="71" y="137"/>
                                  </a:lnTo>
                                  <a:lnTo>
                                    <a:pt x="49" y="168"/>
                                  </a:lnTo>
                                  <a:lnTo>
                                    <a:pt x="39" y="201"/>
                                  </a:lnTo>
                                  <a:lnTo>
                                    <a:pt x="17" y="204"/>
                                  </a:lnTo>
                                  <a:lnTo>
                                    <a:pt x="2" y="201"/>
                                  </a:lnTo>
                                  <a:lnTo>
                                    <a:pt x="0" y="174"/>
                                  </a:lnTo>
                                  <a:lnTo>
                                    <a:pt x="7" y="109"/>
                                  </a:lnTo>
                                  <a:lnTo>
                                    <a:pt x="30" y="92"/>
                                  </a:lnTo>
                                  <a:lnTo>
                                    <a:pt x="68" y="70"/>
                                  </a:lnTo>
                                  <a:lnTo>
                                    <a:pt x="22" y="99"/>
                                  </a:lnTo>
                                  <a:lnTo>
                                    <a:pt x="22" y="135"/>
                                  </a:lnTo>
                                  <a:lnTo>
                                    <a:pt x="39" y="101"/>
                                  </a:lnTo>
                                  <a:lnTo>
                                    <a:pt x="94" y="73"/>
                                  </a:lnTo>
                                  <a:lnTo>
                                    <a:pt x="101" y="98"/>
                                  </a:lnTo>
                                  <a:lnTo>
                                    <a:pt x="108" y="73"/>
                                  </a:lnTo>
                                  <a:lnTo>
                                    <a:pt x="104" y="52"/>
                                  </a:lnTo>
                                  <a:lnTo>
                                    <a:pt x="108" y="27"/>
                                  </a:lnTo>
                                  <a:lnTo>
                                    <a:pt x="101" y="13"/>
                                  </a:lnTo>
                                  <a:lnTo>
                                    <a:pt x="8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76B0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826" name="Freeform 43"/>
                          <wps:cNvSpPr>
                            <a:spLocks/>
                          </wps:cNvSpPr>
                          <wps:spPr bwMode="auto">
                            <a:xfrm>
                              <a:off x="449" y="477"/>
                              <a:ext cx="107" cy="154"/>
                            </a:xfrm>
                            <a:custGeom>
                              <a:avLst/>
                              <a:gdLst>
                                <a:gd name="T0" fmla="*/ 102 w 107"/>
                                <a:gd name="T1" fmla="*/ 16 h 154"/>
                                <a:gd name="T2" fmla="*/ 74 w 107"/>
                                <a:gd name="T3" fmla="*/ 35 h 154"/>
                                <a:gd name="T4" fmla="*/ 16 w 107"/>
                                <a:gd name="T5" fmla="*/ 98 h 154"/>
                                <a:gd name="T6" fmla="*/ 17 w 107"/>
                                <a:gd name="T7" fmla="*/ 121 h 154"/>
                                <a:gd name="T8" fmla="*/ 11 w 107"/>
                                <a:gd name="T9" fmla="*/ 154 h 154"/>
                                <a:gd name="T10" fmla="*/ 0 w 107"/>
                                <a:gd name="T11" fmla="*/ 123 h 154"/>
                                <a:gd name="T12" fmla="*/ 3 w 107"/>
                                <a:gd name="T13" fmla="*/ 88 h 154"/>
                                <a:gd name="T14" fmla="*/ 39 w 107"/>
                                <a:gd name="T15" fmla="*/ 48 h 154"/>
                                <a:gd name="T16" fmla="*/ 16 w 107"/>
                                <a:gd name="T17" fmla="*/ 46 h 154"/>
                                <a:gd name="T18" fmla="*/ 26 w 107"/>
                                <a:gd name="T19" fmla="*/ 33 h 154"/>
                                <a:gd name="T20" fmla="*/ 62 w 107"/>
                                <a:gd name="T21" fmla="*/ 26 h 154"/>
                                <a:gd name="T22" fmla="*/ 84 w 107"/>
                                <a:gd name="T23" fmla="*/ 12 h 154"/>
                                <a:gd name="T24" fmla="*/ 65 w 107"/>
                                <a:gd name="T25" fmla="*/ 2 h 154"/>
                                <a:gd name="T26" fmla="*/ 84 w 107"/>
                                <a:gd name="T27" fmla="*/ 0 h 154"/>
                                <a:gd name="T28" fmla="*/ 107 w 107"/>
                                <a:gd name="T29" fmla="*/ 0 h 154"/>
                                <a:gd name="T30" fmla="*/ 102 w 107"/>
                                <a:gd name="T31" fmla="*/ 16 h 1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107" h="154">
                                  <a:moveTo>
                                    <a:pt x="102" y="16"/>
                                  </a:moveTo>
                                  <a:lnTo>
                                    <a:pt x="74" y="35"/>
                                  </a:lnTo>
                                  <a:lnTo>
                                    <a:pt x="16" y="98"/>
                                  </a:lnTo>
                                  <a:lnTo>
                                    <a:pt x="17" y="121"/>
                                  </a:lnTo>
                                  <a:lnTo>
                                    <a:pt x="11" y="154"/>
                                  </a:lnTo>
                                  <a:lnTo>
                                    <a:pt x="0" y="123"/>
                                  </a:lnTo>
                                  <a:lnTo>
                                    <a:pt x="3" y="88"/>
                                  </a:lnTo>
                                  <a:lnTo>
                                    <a:pt x="39" y="48"/>
                                  </a:lnTo>
                                  <a:lnTo>
                                    <a:pt x="16" y="46"/>
                                  </a:lnTo>
                                  <a:lnTo>
                                    <a:pt x="26" y="33"/>
                                  </a:lnTo>
                                  <a:lnTo>
                                    <a:pt x="62" y="26"/>
                                  </a:lnTo>
                                  <a:lnTo>
                                    <a:pt x="84" y="12"/>
                                  </a:lnTo>
                                  <a:lnTo>
                                    <a:pt x="65" y="2"/>
                                  </a:lnTo>
                                  <a:lnTo>
                                    <a:pt x="84" y="0"/>
                                  </a:lnTo>
                                  <a:lnTo>
                                    <a:pt x="107" y="0"/>
                                  </a:lnTo>
                                  <a:lnTo>
                                    <a:pt x="102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B76B0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827" name="Freeform 44"/>
                          <wps:cNvSpPr>
                            <a:spLocks/>
                          </wps:cNvSpPr>
                          <wps:spPr bwMode="auto">
                            <a:xfrm>
                              <a:off x="615" y="505"/>
                              <a:ext cx="33" cy="80"/>
                            </a:xfrm>
                            <a:custGeom>
                              <a:avLst/>
                              <a:gdLst>
                                <a:gd name="T0" fmla="*/ 0 w 33"/>
                                <a:gd name="T1" fmla="*/ 0 h 80"/>
                                <a:gd name="T2" fmla="*/ 17 w 33"/>
                                <a:gd name="T3" fmla="*/ 7 h 80"/>
                                <a:gd name="T4" fmla="*/ 32 w 33"/>
                                <a:gd name="T5" fmla="*/ 25 h 80"/>
                                <a:gd name="T6" fmla="*/ 33 w 33"/>
                                <a:gd name="T7" fmla="*/ 53 h 80"/>
                                <a:gd name="T8" fmla="*/ 26 w 33"/>
                                <a:gd name="T9" fmla="*/ 80 h 80"/>
                                <a:gd name="T10" fmla="*/ 20 w 33"/>
                                <a:gd name="T11" fmla="*/ 38 h 80"/>
                                <a:gd name="T12" fmla="*/ 0 w 33"/>
                                <a:gd name="T13" fmla="*/ 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3" h="80">
                                  <a:moveTo>
                                    <a:pt x="0" y="0"/>
                                  </a:moveTo>
                                  <a:lnTo>
                                    <a:pt x="17" y="7"/>
                                  </a:lnTo>
                                  <a:lnTo>
                                    <a:pt x="32" y="25"/>
                                  </a:lnTo>
                                  <a:lnTo>
                                    <a:pt x="33" y="53"/>
                                  </a:lnTo>
                                  <a:lnTo>
                                    <a:pt x="26" y="80"/>
                                  </a:lnTo>
                                  <a:lnTo>
                                    <a:pt x="20" y="38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DB7C2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828" name="Freeform 45"/>
                          <wps:cNvSpPr>
                            <a:spLocks/>
                          </wps:cNvSpPr>
                          <wps:spPr bwMode="auto">
                            <a:xfrm>
                              <a:off x="534" y="519"/>
                              <a:ext cx="78" cy="120"/>
                            </a:xfrm>
                            <a:custGeom>
                              <a:avLst/>
                              <a:gdLst>
                                <a:gd name="T0" fmla="*/ 72 w 78"/>
                                <a:gd name="T1" fmla="*/ 0 h 120"/>
                                <a:gd name="T2" fmla="*/ 77 w 78"/>
                                <a:gd name="T3" fmla="*/ 39 h 120"/>
                                <a:gd name="T4" fmla="*/ 78 w 78"/>
                                <a:gd name="T5" fmla="*/ 71 h 120"/>
                                <a:gd name="T6" fmla="*/ 78 w 78"/>
                                <a:gd name="T7" fmla="*/ 107 h 120"/>
                                <a:gd name="T8" fmla="*/ 59 w 78"/>
                                <a:gd name="T9" fmla="*/ 120 h 120"/>
                                <a:gd name="T10" fmla="*/ 64 w 78"/>
                                <a:gd name="T11" fmla="*/ 82 h 120"/>
                                <a:gd name="T12" fmla="*/ 62 w 78"/>
                                <a:gd name="T13" fmla="*/ 37 h 120"/>
                                <a:gd name="T14" fmla="*/ 28 w 78"/>
                                <a:gd name="T15" fmla="*/ 55 h 120"/>
                                <a:gd name="T16" fmla="*/ 0 w 78"/>
                                <a:gd name="T17" fmla="*/ 86 h 120"/>
                                <a:gd name="T18" fmla="*/ 12 w 78"/>
                                <a:gd name="T19" fmla="*/ 53 h 120"/>
                                <a:gd name="T20" fmla="*/ 46 w 78"/>
                                <a:gd name="T21" fmla="*/ 29 h 120"/>
                                <a:gd name="T22" fmla="*/ 72 w 78"/>
                                <a:gd name="T23" fmla="*/ 0 h 1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78" h="120">
                                  <a:moveTo>
                                    <a:pt x="72" y="0"/>
                                  </a:moveTo>
                                  <a:lnTo>
                                    <a:pt x="77" y="39"/>
                                  </a:lnTo>
                                  <a:lnTo>
                                    <a:pt x="78" y="71"/>
                                  </a:lnTo>
                                  <a:lnTo>
                                    <a:pt x="78" y="107"/>
                                  </a:lnTo>
                                  <a:lnTo>
                                    <a:pt x="59" y="120"/>
                                  </a:lnTo>
                                  <a:lnTo>
                                    <a:pt x="64" y="82"/>
                                  </a:lnTo>
                                  <a:lnTo>
                                    <a:pt x="62" y="37"/>
                                  </a:lnTo>
                                  <a:lnTo>
                                    <a:pt x="28" y="55"/>
                                  </a:lnTo>
                                  <a:lnTo>
                                    <a:pt x="0" y="86"/>
                                  </a:lnTo>
                                  <a:lnTo>
                                    <a:pt x="12" y="53"/>
                                  </a:lnTo>
                                  <a:lnTo>
                                    <a:pt x="46" y="29"/>
                                  </a:lnTo>
                                  <a:lnTo>
                                    <a:pt x="7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5841E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829" name="Freeform 46"/>
                          <wps:cNvSpPr>
                            <a:spLocks/>
                          </wps:cNvSpPr>
                          <wps:spPr bwMode="auto">
                            <a:xfrm>
                              <a:off x="497" y="526"/>
                              <a:ext cx="66" cy="91"/>
                            </a:xfrm>
                            <a:custGeom>
                              <a:avLst/>
                              <a:gdLst>
                                <a:gd name="T0" fmla="*/ 66 w 66"/>
                                <a:gd name="T1" fmla="*/ 0 h 91"/>
                                <a:gd name="T2" fmla="*/ 21 w 66"/>
                                <a:gd name="T3" fmla="*/ 36 h 91"/>
                                <a:gd name="T4" fmla="*/ 5 w 66"/>
                                <a:gd name="T5" fmla="*/ 91 h 91"/>
                                <a:gd name="T6" fmla="*/ 0 w 66"/>
                                <a:gd name="T7" fmla="*/ 55 h 91"/>
                                <a:gd name="T8" fmla="*/ 13 w 66"/>
                                <a:gd name="T9" fmla="*/ 28 h 91"/>
                                <a:gd name="T10" fmla="*/ 15 w 66"/>
                                <a:gd name="T11" fmla="*/ 26 h 91"/>
                                <a:gd name="T12" fmla="*/ 21 w 66"/>
                                <a:gd name="T13" fmla="*/ 23 h 91"/>
                                <a:gd name="T14" fmla="*/ 30 w 66"/>
                                <a:gd name="T15" fmla="*/ 17 h 91"/>
                                <a:gd name="T16" fmla="*/ 41 w 66"/>
                                <a:gd name="T17" fmla="*/ 13 h 91"/>
                                <a:gd name="T18" fmla="*/ 52 w 66"/>
                                <a:gd name="T19" fmla="*/ 7 h 91"/>
                                <a:gd name="T20" fmla="*/ 59 w 66"/>
                                <a:gd name="T21" fmla="*/ 3 h 91"/>
                                <a:gd name="T22" fmla="*/ 65 w 66"/>
                                <a:gd name="T23" fmla="*/ 0 h 91"/>
                                <a:gd name="T24" fmla="*/ 66 w 66"/>
                                <a:gd name="T25" fmla="*/ 0 h 9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66" h="91">
                                  <a:moveTo>
                                    <a:pt x="66" y="0"/>
                                  </a:moveTo>
                                  <a:lnTo>
                                    <a:pt x="21" y="36"/>
                                  </a:lnTo>
                                  <a:lnTo>
                                    <a:pt x="5" y="91"/>
                                  </a:lnTo>
                                  <a:lnTo>
                                    <a:pt x="0" y="55"/>
                                  </a:lnTo>
                                  <a:lnTo>
                                    <a:pt x="13" y="28"/>
                                  </a:lnTo>
                                  <a:lnTo>
                                    <a:pt x="15" y="26"/>
                                  </a:lnTo>
                                  <a:lnTo>
                                    <a:pt x="21" y="23"/>
                                  </a:lnTo>
                                  <a:lnTo>
                                    <a:pt x="30" y="17"/>
                                  </a:lnTo>
                                  <a:lnTo>
                                    <a:pt x="41" y="13"/>
                                  </a:lnTo>
                                  <a:lnTo>
                                    <a:pt x="52" y="7"/>
                                  </a:lnTo>
                                  <a:lnTo>
                                    <a:pt x="59" y="3"/>
                                  </a:lnTo>
                                  <a:lnTo>
                                    <a:pt x="65" y="0"/>
                                  </a:lnTo>
                                  <a:lnTo>
                                    <a:pt x="6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5841E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830" name="Freeform 47"/>
                          <wps:cNvSpPr>
                            <a:spLocks/>
                          </wps:cNvSpPr>
                          <wps:spPr bwMode="auto">
                            <a:xfrm>
                              <a:off x="606" y="780"/>
                              <a:ext cx="35" cy="39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0 h 39"/>
                                <a:gd name="T2" fmla="*/ 20 w 35"/>
                                <a:gd name="T3" fmla="*/ 10 h 39"/>
                                <a:gd name="T4" fmla="*/ 2 w 35"/>
                                <a:gd name="T5" fmla="*/ 23 h 39"/>
                                <a:gd name="T6" fmla="*/ 0 w 35"/>
                                <a:gd name="T7" fmla="*/ 32 h 39"/>
                                <a:gd name="T8" fmla="*/ 13 w 35"/>
                                <a:gd name="T9" fmla="*/ 39 h 39"/>
                                <a:gd name="T10" fmla="*/ 22 w 35"/>
                                <a:gd name="T11" fmla="*/ 32 h 39"/>
                                <a:gd name="T12" fmla="*/ 15 w 35"/>
                                <a:gd name="T13" fmla="*/ 27 h 39"/>
                                <a:gd name="T14" fmla="*/ 23 w 35"/>
                                <a:gd name="T15" fmla="*/ 16 h 39"/>
                                <a:gd name="T16" fmla="*/ 35 w 35"/>
                                <a:gd name="T17" fmla="*/ 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35" h="39">
                                  <a:moveTo>
                                    <a:pt x="35" y="0"/>
                                  </a:moveTo>
                                  <a:lnTo>
                                    <a:pt x="20" y="10"/>
                                  </a:lnTo>
                                  <a:lnTo>
                                    <a:pt x="2" y="23"/>
                                  </a:lnTo>
                                  <a:lnTo>
                                    <a:pt x="0" y="32"/>
                                  </a:lnTo>
                                  <a:lnTo>
                                    <a:pt x="13" y="39"/>
                                  </a:lnTo>
                                  <a:lnTo>
                                    <a:pt x="22" y="32"/>
                                  </a:lnTo>
                                  <a:lnTo>
                                    <a:pt x="15" y="27"/>
                                  </a:lnTo>
                                  <a:lnTo>
                                    <a:pt x="23" y="16"/>
                                  </a:lnTo>
                                  <a:lnTo>
                                    <a:pt x="3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87F5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831" name="Freeform 48"/>
                          <wps:cNvSpPr>
                            <a:spLocks/>
                          </wps:cNvSpPr>
                          <wps:spPr bwMode="auto">
                            <a:xfrm>
                              <a:off x="549" y="809"/>
                              <a:ext cx="23" cy="31"/>
                            </a:xfrm>
                            <a:custGeom>
                              <a:avLst/>
                              <a:gdLst>
                                <a:gd name="T0" fmla="*/ 0 w 23"/>
                                <a:gd name="T1" fmla="*/ 0 h 31"/>
                                <a:gd name="T2" fmla="*/ 1 w 23"/>
                                <a:gd name="T3" fmla="*/ 28 h 31"/>
                                <a:gd name="T4" fmla="*/ 10 w 23"/>
                                <a:gd name="T5" fmla="*/ 31 h 31"/>
                                <a:gd name="T6" fmla="*/ 18 w 23"/>
                                <a:gd name="T7" fmla="*/ 31 h 31"/>
                                <a:gd name="T8" fmla="*/ 23 w 23"/>
                                <a:gd name="T9" fmla="*/ 18 h 31"/>
                                <a:gd name="T10" fmla="*/ 15 w 23"/>
                                <a:gd name="T11" fmla="*/ 24 h 31"/>
                                <a:gd name="T12" fmla="*/ 10 w 23"/>
                                <a:gd name="T13" fmla="*/ 18 h 31"/>
                                <a:gd name="T14" fmla="*/ 8 w 23"/>
                                <a:gd name="T15" fmla="*/ 1 h 31"/>
                                <a:gd name="T16" fmla="*/ 0 w 23"/>
                                <a:gd name="T17" fmla="*/ 0 h 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23" h="31">
                                  <a:moveTo>
                                    <a:pt x="0" y="0"/>
                                  </a:moveTo>
                                  <a:lnTo>
                                    <a:pt x="1" y="28"/>
                                  </a:lnTo>
                                  <a:lnTo>
                                    <a:pt x="10" y="31"/>
                                  </a:lnTo>
                                  <a:lnTo>
                                    <a:pt x="18" y="31"/>
                                  </a:lnTo>
                                  <a:lnTo>
                                    <a:pt x="23" y="18"/>
                                  </a:lnTo>
                                  <a:lnTo>
                                    <a:pt x="15" y="24"/>
                                  </a:lnTo>
                                  <a:lnTo>
                                    <a:pt x="10" y="18"/>
                                  </a:lnTo>
                                  <a:lnTo>
                                    <a:pt x="8" y="1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87F5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832" name="Freeform 49"/>
                          <wps:cNvSpPr>
                            <a:spLocks/>
                          </wps:cNvSpPr>
                          <wps:spPr bwMode="auto">
                            <a:xfrm>
                              <a:off x="661" y="1198"/>
                              <a:ext cx="461" cy="441"/>
                            </a:xfrm>
                            <a:custGeom>
                              <a:avLst/>
                              <a:gdLst>
                                <a:gd name="T0" fmla="*/ 33 w 461"/>
                                <a:gd name="T1" fmla="*/ 0 h 441"/>
                                <a:gd name="T2" fmla="*/ 91 w 461"/>
                                <a:gd name="T3" fmla="*/ 56 h 441"/>
                                <a:gd name="T4" fmla="*/ 131 w 461"/>
                                <a:gd name="T5" fmla="*/ 62 h 441"/>
                                <a:gd name="T6" fmla="*/ 204 w 461"/>
                                <a:gd name="T7" fmla="*/ 94 h 441"/>
                                <a:gd name="T8" fmla="*/ 235 w 461"/>
                                <a:gd name="T9" fmla="*/ 134 h 441"/>
                                <a:gd name="T10" fmla="*/ 266 w 461"/>
                                <a:gd name="T11" fmla="*/ 171 h 441"/>
                                <a:gd name="T12" fmla="*/ 224 w 461"/>
                                <a:gd name="T13" fmla="*/ 160 h 441"/>
                                <a:gd name="T14" fmla="*/ 198 w 461"/>
                                <a:gd name="T15" fmla="*/ 124 h 441"/>
                                <a:gd name="T16" fmla="*/ 198 w 461"/>
                                <a:gd name="T17" fmla="*/ 156 h 441"/>
                                <a:gd name="T18" fmla="*/ 230 w 461"/>
                                <a:gd name="T19" fmla="*/ 181 h 441"/>
                                <a:gd name="T20" fmla="*/ 296 w 461"/>
                                <a:gd name="T21" fmla="*/ 223 h 441"/>
                                <a:gd name="T22" fmla="*/ 342 w 461"/>
                                <a:gd name="T23" fmla="*/ 259 h 441"/>
                                <a:gd name="T24" fmla="*/ 388 w 461"/>
                                <a:gd name="T25" fmla="*/ 285 h 441"/>
                                <a:gd name="T26" fmla="*/ 420 w 461"/>
                                <a:gd name="T27" fmla="*/ 305 h 441"/>
                                <a:gd name="T28" fmla="*/ 420 w 461"/>
                                <a:gd name="T29" fmla="*/ 337 h 441"/>
                                <a:gd name="T30" fmla="*/ 394 w 461"/>
                                <a:gd name="T31" fmla="*/ 337 h 441"/>
                                <a:gd name="T32" fmla="*/ 400 w 461"/>
                                <a:gd name="T33" fmla="*/ 373 h 441"/>
                                <a:gd name="T34" fmla="*/ 420 w 461"/>
                                <a:gd name="T35" fmla="*/ 399 h 441"/>
                                <a:gd name="T36" fmla="*/ 446 w 461"/>
                                <a:gd name="T37" fmla="*/ 415 h 441"/>
                                <a:gd name="T38" fmla="*/ 440 w 461"/>
                                <a:gd name="T39" fmla="*/ 353 h 441"/>
                                <a:gd name="T40" fmla="*/ 461 w 461"/>
                                <a:gd name="T41" fmla="*/ 393 h 441"/>
                                <a:gd name="T42" fmla="*/ 461 w 461"/>
                                <a:gd name="T43" fmla="*/ 441 h 441"/>
                                <a:gd name="T44" fmla="*/ 404 w 461"/>
                                <a:gd name="T45" fmla="*/ 419 h 441"/>
                                <a:gd name="T46" fmla="*/ 368 w 461"/>
                                <a:gd name="T47" fmla="*/ 393 h 441"/>
                                <a:gd name="T48" fmla="*/ 368 w 461"/>
                                <a:gd name="T49" fmla="*/ 331 h 441"/>
                                <a:gd name="T50" fmla="*/ 342 w 461"/>
                                <a:gd name="T51" fmla="*/ 290 h 441"/>
                                <a:gd name="T52" fmla="*/ 260 w 461"/>
                                <a:gd name="T53" fmla="*/ 249 h 441"/>
                                <a:gd name="T54" fmla="*/ 194 w 461"/>
                                <a:gd name="T55" fmla="*/ 192 h 441"/>
                                <a:gd name="T56" fmla="*/ 152 w 461"/>
                                <a:gd name="T57" fmla="*/ 130 h 441"/>
                                <a:gd name="T58" fmla="*/ 131 w 461"/>
                                <a:gd name="T59" fmla="*/ 104 h 441"/>
                                <a:gd name="T60" fmla="*/ 173 w 461"/>
                                <a:gd name="T61" fmla="*/ 104 h 441"/>
                                <a:gd name="T62" fmla="*/ 142 w 461"/>
                                <a:gd name="T63" fmla="*/ 82 h 441"/>
                                <a:gd name="T64" fmla="*/ 105 w 461"/>
                                <a:gd name="T65" fmla="*/ 98 h 441"/>
                                <a:gd name="T66" fmla="*/ 55 w 461"/>
                                <a:gd name="T67" fmla="*/ 62 h 441"/>
                                <a:gd name="T68" fmla="*/ 0 w 461"/>
                                <a:gd name="T69" fmla="*/ 16 h 441"/>
                                <a:gd name="T70" fmla="*/ 33 w 461"/>
                                <a:gd name="T71" fmla="*/ 0 h 4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</a:cxnLst>
                              <a:rect l="0" t="0" r="r" b="b"/>
                              <a:pathLst>
                                <a:path w="461" h="441">
                                  <a:moveTo>
                                    <a:pt x="33" y="0"/>
                                  </a:moveTo>
                                  <a:lnTo>
                                    <a:pt x="91" y="56"/>
                                  </a:lnTo>
                                  <a:lnTo>
                                    <a:pt x="131" y="62"/>
                                  </a:lnTo>
                                  <a:lnTo>
                                    <a:pt x="204" y="94"/>
                                  </a:lnTo>
                                  <a:lnTo>
                                    <a:pt x="235" y="134"/>
                                  </a:lnTo>
                                  <a:lnTo>
                                    <a:pt x="266" y="171"/>
                                  </a:lnTo>
                                  <a:lnTo>
                                    <a:pt x="224" y="160"/>
                                  </a:lnTo>
                                  <a:lnTo>
                                    <a:pt x="198" y="124"/>
                                  </a:lnTo>
                                  <a:lnTo>
                                    <a:pt x="198" y="156"/>
                                  </a:lnTo>
                                  <a:lnTo>
                                    <a:pt x="230" y="181"/>
                                  </a:lnTo>
                                  <a:lnTo>
                                    <a:pt x="296" y="223"/>
                                  </a:lnTo>
                                  <a:lnTo>
                                    <a:pt x="342" y="259"/>
                                  </a:lnTo>
                                  <a:lnTo>
                                    <a:pt x="388" y="285"/>
                                  </a:lnTo>
                                  <a:lnTo>
                                    <a:pt x="420" y="305"/>
                                  </a:lnTo>
                                  <a:lnTo>
                                    <a:pt x="420" y="337"/>
                                  </a:lnTo>
                                  <a:lnTo>
                                    <a:pt x="394" y="337"/>
                                  </a:lnTo>
                                  <a:lnTo>
                                    <a:pt x="400" y="373"/>
                                  </a:lnTo>
                                  <a:lnTo>
                                    <a:pt x="420" y="399"/>
                                  </a:lnTo>
                                  <a:lnTo>
                                    <a:pt x="446" y="415"/>
                                  </a:lnTo>
                                  <a:lnTo>
                                    <a:pt x="440" y="353"/>
                                  </a:lnTo>
                                  <a:lnTo>
                                    <a:pt x="461" y="393"/>
                                  </a:lnTo>
                                  <a:lnTo>
                                    <a:pt x="461" y="441"/>
                                  </a:lnTo>
                                  <a:lnTo>
                                    <a:pt x="404" y="419"/>
                                  </a:lnTo>
                                  <a:lnTo>
                                    <a:pt x="368" y="393"/>
                                  </a:lnTo>
                                  <a:lnTo>
                                    <a:pt x="368" y="331"/>
                                  </a:lnTo>
                                  <a:lnTo>
                                    <a:pt x="342" y="290"/>
                                  </a:lnTo>
                                  <a:lnTo>
                                    <a:pt x="260" y="249"/>
                                  </a:lnTo>
                                  <a:lnTo>
                                    <a:pt x="194" y="192"/>
                                  </a:lnTo>
                                  <a:lnTo>
                                    <a:pt x="152" y="130"/>
                                  </a:lnTo>
                                  <a:lnTo>
                                    <a:pt x="131" y="104"/>
                                  </a:lnTo>
                                  <a:lnTo>
                                    <a:pt x="173" y="104"/>
                                  </a:lnTo>
                                  <a:lnTo>
                                    <a:pt x="142" y="82"/>
                                  </a:lnTo>
                                  <a:lnTo>
                                    <a:pt x="105" y="98"/>
                                  </a:lnTo>
                                  <a:lnTo>
                                    <a:pt x="55" y="62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3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87F5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833" name="Freeform 50"/>
                          <wps:cNvSpPr>
                            <a:spLocks/>
                          </wps:cNvSpPr>
                          <wps:spPr bwMode="auto">
                            <a:xfrm>
                              <a:off x="716" y="1166"/>
                              <a:ext cx="247" cy="182"/>
                            </a:xfrm>
                            <a:custGeom>
                              <a:avLst/>
                              <a:gdLst>
                                <a:gd name="T0" fmla="*/ 0 w 247"/>
                                <a:gd name="T1" fmla="*/ 16 h 182"/>
                                <a:gd name="T2" fmla="*/ 36 w 247"/>
                                <a:gd name="T3" fmla="*/ 0 h 182"/>
                                <a:gd name="T4" fmla="*/ 61 w 247"/>
                                <a:gd name="T5" fmla="*/ 36 h 182"/>
                                <a:gd name="T6" fmla="*/ 87 w 247"/>
                                <a:gd name="T7" fmla="*/ 58 h 182"/>
                                <a:gd name="T8" fmla="*/ 123 w 247"/>
                                <a:gd name="T9" fmla="*/ 62 h 182"/>
                                <a:gd name="T10" fmla="*/ 180 w 247"/>
                                <a:gd name="T11" fmla="*/ 114 h 182"/>
                                <a:gd name="T12" fmla="*/ 247 w 247"/>
                                <a:gd name="T13" fmla="*/ 182 h 182"/>
                                <a:gd name="T14" fmla="*/ 159 w 247"/>
                                <a:gd name="T15" fmla="*/ 126 h 182"/>
                                <a:gd name="T16" fmla="*/ 113 w 247"/>
                                <a:gd name="T17" fmla="*/ 84 h 182"/>
                                <a:gd name="T18" fmla="*/ 76 w 247"/>
                                <a:gd name="T19" fmla="*/ 84 h 182"/>
                                <a:gd name="T20" fmla="*/ 40 w 247"/>
                                <a:gd name="T21" fmla="*/ 48 h 182"/>
                                <a:gd name="T22" fmla="*/ 0 w 247"/>
                                <a:gd name="T23" fmla="*/ 16 h 18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47" h="182">
                                  <a:moveTo>
                                    <a:pt x="0" y="16"/>
                                  </a:moveTo>
                                  <a:lnTo>
                                    <a:pt x="36" y="0"/>
                                  </a:lnTo>
                                  <a:lnTo>
                                    <a:pt x="61" y="36"/>
                                  </a:lnTo>
                                  <a:lnTo>
                                    <a:pt x="87" y="58"/>
                                  </a:lnTo>
                                  <a:lnTo>
                                    <a:pt x="123" y="62"/>
                                  </a:lnTo>
                                  <a:lnTo>
                                    <a:pt x="180" y="114"/>
                                  </a:lnTo>
                                  <a:lnTo>
                                    <a:pt x="247" y="182"/>
                                  </a:lnTo>
                                  <a:lnTo>
                                    <a:pt x="159" y="126"/>
                                  </a:lnTo>
                                  <a:lnTo>
                                    <a:pt x="113" y="84"/>
                                  </a:lnTo>
                                  <a:lnTo>
                                    <a:pt x="76" y="84"/>
                                  </a:lnTo>
                                  <a:lnTo>
                                    <a:pt x="40" y="48"/>
                                  </a:lnTo>
                                  <a:lnTo>
                                    <a:pt x="0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BC9E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834" name="Freeform 51"/>
                          <wps:cNvSpPr>
                            <a:spLocks/>
                          </wps:cNvSpPr>
                          <wps:spPr bwMode="auto">
                            <a:xfrm>
                              <a:off x="1035" y="1426"/>
                              <a:ext cx="128" cy="243"/>
                            </a:xfrm>
                            <a:custGeom>
                              <a:avLst/>
                              <a:gdLst>
                                <a:gd name="T0" fmla="*/ 50 w 128"/>
                                <a:gd name="T1" fmla="*/ 36 h 243"/>
                                <a:gd name="T2" fmla="*/ 92 w 128"/>
                                <a:gd name="T3" fmla="*/ 83 h 243"/>
                                <a:gd name="T4" fmla="*/ 128 w 128"/>
                                <a:gd name="T5" fmla="*/ 125 h 243"/>
                                <a:gd name="T6" fmla="*/ 128 w 128"/>
                                <a:gd name="T7" fmla="*/ 165 h 243"/>
                                <a:gd name="T8" fmla="*/ 128 w 128"/>
                                <a:gd name="T9" fmla="*/ 243 h 243"/>
                                <a:gd name="T10" fmla="*/ 108 w 128"/>
                                <a:gd name="T11" fmla="*/ 187 h 243"/>
                                <a:gd name="T12" fmla="*/ 102 w 128"/>
                                <a:gd name="T13" fmla="*/ 125 h 243"/>
                                <a:gd name="T14" fmla="*/ 56 w 128"/>
                                <a:gd name="T15" fmla="*/ 67 h 243"/>
                                <a:gd name="T16" fmla="*/ 0 w 128"/>
                                <a:gd name="T17" fmla="*/ 0 h 243"/>
                                <a:gd name="T18" fmla="*/ 1 w 128"/>
                                <a:gd name="T19" fmla="*/ 1 h 243"/>
                                <a:gd name="T20" fmla="*/ 7 w 128"/>
                                <a:gd name="T21" fmla="*/ 7 h 243"/>
                                <a:gd name="T22" fmla="*/ 14 w 128"/>
                                <a:gd name="T23" fmla="*/ 14 h 243"/>
                                <a:gd name="T24" fmla="*/ 23 w 128"/>
                                <a:gd name="T25" fmla="*/ 21 h 243"/>
                                <a:gd name="T26" fmla="*/ 33 w 128"/>
                                <a:gd name="T27" fmla="*/ 30 h 243"/>
                                <a:gd name="T28" fmla="*/ 40 w 128"/>
                                <a:gd name="T29" fmla="*/ 34 h 243"/>
                                <a:gd name="T30" fmla="*/ 48 w 128"/>
                                <a:gd name="T31" fmla="*/ 37 h 243"/>
                                <a:gd name="T32" fmla="*/ 50 w 128"/>
                                <a:gd name="T33" fmla="*/ 36 h 2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128" h="243">
                                  <a:moveTo>
                                    <a:pt x="50" y="36"/>
                                  </a:moveTo>
                                  <a:lnTo>
                                    <a:pt x="92" y="83"/>
                                  </a:lnTo>
                                  <a:lnTo>
                                    <a:pt x="128" y="125"/>
                                  </a:lnTo>
                                  <a:lnTo>
                                    <a:pt x="128" y="165"/>
                                  </a:lnTo>
                                  <a:lnTo>
                                    <a:pt x="128" y="243"/>
                                  </a:lnTo>
                                  <a:lnTo>
                                    <a:pt x="108" y="187"/>
                                  </a:lnTo>
                                  <a:lnTo>
                                    <a:pt x="102" y="125"/>
                                  </a:lnTo>
                                  <a:lnTo>
                                    <a:pt x="56" y="67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" y="1"/>
                                  </a:lnTo>
                                  <a:lnTo>
                                    <a:pt x="7" y="7"/>
                                  </a:lnTo>
                                  <a:lnTo>
                                    <a:pt x="14" y="14"/>
                                  </a:lnTo>
                                  <a:lnTo>
                                    <a:pt x="23" y="21"/>
                                  </a:lnTo>
                                  <a:lnTo>
                                    <a:pt x="33" y="30"/>
                                  </a:lnTo>
                                  <a:lnTo>
                                    <a:pt x="40" y="34"/>
                                  </a:lnTo>
                                  <a:lnTo>
                                    <a:pt x="48" y="37"/>
                                  </a:lnTo>
                                  <a:lnTo>
                                    <a:pt x="50" y="3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BC9E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835" name="Freeform 52"/>
                          <wps:cNvSpPr>
                            <a:spLocks/>
                          </wps:cNvSpPr>
                          <wps:spPr bwMode="auto">
                            <a:xfrm>
                              <a:off x="885" y="1016"/>
                              <a:ext cx="160" cy="399"/>
                            </a:xfrm>
                            <a:custGeom>
                              <a:avLst/>
                              <a:gdLst>
                                <a:gd name="T0" fmla="*/ 0 w 160"/>
                                <a:gd name="T1" fmla="*/ 0 h 399"/>
                                <a:gd name="T2" fmla="*/ 22 w 160"/>
                                <a:gd name="T3" fmla="*/ 36 h 399"/>
                                <a:gd name="T4" fmla="*/ 36 w 160"/>
                                <a:gd name="T5" fmla="*/ 0 h 399"/>
                                <a:gd name="T6" fmla="*/ 56 w 160"/>
                                <a:gd name="T7" fmla="*/ 30 h 399"/>
                                <a:gd name="T8" fmla="*/ 56 w 160"/>
                                <a:gd name="T9" fmla="*/ 98 h 399"/>
                                <a:gd name="T10" fmla="*/ 78 w 160"/>
                                <a:gd name="T11" fmla="*/ 134 h 399"/>
                                <a:gd name="T12" fmla="*/ 114 w 160"/>
                                <a:gd name="T13" fmla="*/ 198 h 399"/>
                                <a:gd name="T14" fmla="*/ 128 w 160"/>
                                <a:gd name="T15" fmla="*/ 316 h 399"/>
                                <a:gd name="T16" fmla="*/ 150 w 160"/>
                                <a:gd name="T17" fmla="*/ 363 h 399"/>
                                <a:gd name="T18" fmla="*/ 160 w 160"/>
                                <a:gd name="T19" fmla="*/ 399 h 399"/>
                                <a:gd name="T20" fmla="*/ 124 w 160"/>
                                <a:gd name="T21" fmla="*/ 363 h 399"/>
                                <a:gd name="T22" fmla="*/ 104 w 160"/>
                                <a:gd name="T23" fmla="*/ 270 h 399"/>
                                <a:gd name="T24" fmla="*/ 72 w 160"/>
                                <a:gd name="T25" fmla="*/ 166 h 399"/>
                                <a:gd name="T26" fmla="*/ 36 w 160"/>
                                <a:gd name="T27" fmla="*/ 104 h 399"/>
                                <a:gd name="T28" fmla="*/ 36 w 160"/>
                                <a:gd name="T29" fmla="*/ 62 h 399"/>
                                <a:gd name="T30" fmla="*/ 0 w 160"/>
                                <a:gd name="T31" fmla="*/ 56 h 399"/>
                                <a:gd name="T32" fmla="*/ 0 w 160"/>
                                <a:gd name="T33" fmla="*/ 0 h 39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160" h="399">
                                  <a:moveTo>
                                    <a:pt x="0" y="0"/>
                                  </a:moveTo>
                                  <a:lnTo>
                                    <a:pt x="22" y="36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56" y="30"/>
                                  </a:lnTo>
                                  <a:lnTo>
                                    <a:pt x="56" y="98"/>
                                  </a:lnTo>
                                  <a:lnTo>
                                    <a:pt x="78" y="134"/>
                                  </a:lnTo>
                                  <a:lnTo>
                                    <a:pt x="114" y="198"/>
                                  </a:lnTo>
                                  <a:lnTo>
                                    <a:pt x="128" y="316"/>
                                  </a:lnTo>
                                  <a:lnTo>
                                    <a:pt x="150" y="363"/>
                                  </a:lnTo>
                                  <a:lnTo>
                                    <a:pt x="160" y="399"/>
                                  </a:lnTo>
                                  <a:lnTo>
                                    <a:pt x="124" y="363"/>
                                  </a:lnTo>
                                  <a:lnTo>
                                    <a:pt x="104" y="270"/>
                                  </a:lnTo>
                                  <a:lnTo>
                                    <a:pt x="72" y="166"/>
                                  </a:lnTo>
                                  <a:lnTo>
                                    <a:pt x="36" y="104"/>
                                  </a:lnTo>
                                  <a:lnTo>
                                    <a:pt x="36" y="62"/>
                                  </a:lnTo>
                                  <a:lnTo>
                                    <a:pt x="0" y="56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87F5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493836" name="Freeform 53"/>
                          <wps:cNvSpPr>
                            <a:spLocks/>
                          </wps:cNvSpPr>
                          <wps:spPr bwMode="auto">
                            <a:xfrm>
                              <a:off x="917" y="974"/>
                              <a:ext cx="96" cy="260"/>
                            </a:xfrm>
                            <a:custGeom>
                              <a:avLst/>
                              <a:gdLst>
                                <a:gd name="T0" fmla="*/ 0 w 96"/>
                                <a:gd name="T1" fmla="*/ 26 h 260"/>
                                <a:gd name="T2" fmla="*/ 50 w 96"/>
                                <a:gd name="T3" fmla="*/ 0 h 260"/>
                                <a:gd name="T4" fmla="*/ 50 w 96"/>
                                <a:gd name="T5" fmla="*/ 32 h 260"/>
                                <a:gd name="T6" fmla="*/ 60 w 96"/>
                                <a:gd name="T7" fmla="*/ 88 h 260"/>
                                <a:gd name="T8" fmla="*/ 82 w 96"/>
                                <a:gd name="T9" fmla="*/ 130 h 260"/>
                                <a:gd name="T10" fmla="*/ 96 w 96"/>
                                <a:gd name="T11" fmla="*/ 176 h 260"/>
                                <a:gd name="T12" fmla="*/ 96 w 96"/>
                                <a:gd name="T13" fmla="*/ 260 h 260"/>
                                <a:gd name="T14" fmla="*/ 82 w 96"/>
                                <a:gd name="T15" fmla="*/ 176 h 260"/>
                                <a:gd name="T16" fmla="*/ 56 w 96"/>
                                <a:gd name="T17" fmla="*/ 120 h 260"/>
                                <a:gd name="T18" fmla="*/ 36 w 96"/>
                                <a:gd name="T19" fmla="*/ 78 h 260"/>
                                <a:gd name="T20" fmla="*/ 0 w 96"/>
                                <a:gd name="T21" fmla="*/ 26 h 2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96" h="260">
                                  <a:moveTo>
                                    <a:pt x="0" y="26"/>
                                  </a:moveTo>
                                  <a:lnTo>
                                    <a:pt x="50" y="0"/>
                                  </a:lnTo>
                                  <a:lnTo>
                                    <a:pt x="50" y="32"/>
                                  </a:lnTo>
                                  <a:lnTo>
                                    <a:pt x="60" y="88"/>
                                  </a:lnTo>
                                  <a:lnTo>
                                    <a:pt x="82" y="130"/>
                                  </a:lnTo>
                                  <a:lnTo>
                                    <a:pt x="96" y="176"/>
                                  </a:lnTo>
                                  <a:lnTo>
                                    <a:pt x="96" y="260"/>
                                  </a:lnTo>
                                  <a:lnTo>
                                    <a:pt x="82" y="176"/>
                                  </a:lnTo>
                                  <a:lnTo>
                                    <a:pt x="56" y="120"/>
                                  </a:lnTo>
                                  <a:lnTo>
                                    <a:pt x="36" y="78"/>
                                  </a:lnTo>
                                  <a:lnTo>
                                    <a:pt x="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4BC9E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16493837" name="Freeform 54"/>
                        <wps:cNvSpPr>
                          <a:spLocks/>
                        </wps:cNvSpPr>
                        <wps:spPr bwMode="auto">
                          <a:xfrm>
                            <a:off x="8565" y="10434"/>
                            <a:ext cx="1710" cy="1635"/>
                          </a:xfrm>
                          <a:custGeom>
                            <a:avLst/>
                            <a:gdLst>
                              <a:gd name="T0" fmla="*/ 1710 w 1710"/>
                              <a:gd name="T1" fmla="*/ 1635 h 1635"/>
                              <a:gd name="T2" fmla="*/ 1485 w 1710"/>
                              <a:gd name="T3" fmla="*/ 1275 h 1635"/>
                              <a:gd name="T4" fmla="*/ 810 w 1710"/>
                              <a:gd name="T5" fmla="*/ 435 h 1635"/>
                              <a:gd name="T6" fmla="*/ 0 w 1710"/>
                              <a:gd name="T7" fmla="*/ 0 h 16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710" h="1635">
                                <a:moveTo>
                                  <a:pt x="1710" y="1635"/>
                                </a:moveTo>
                                <a:cubicBezTo>
                                  <a:pt x="1672" y="1555"/>
                                  <a:pt x="1635" y="1475"/>
                                  <a:pt x="1485" y="1275"/>
                                </a:cubicBezTo>
                                <a:cubicBezTo>
                                  <a:pt x="1335" y="1075"/>
                                  <a:pt x="1057" y="647"/>
                                  <a:pt x="810" y="435"/>
                                </a:cubicBezTo>
                                <a:cubicBezTo>
                                  <a:pt x="563" y="223"/>
                                  <a:pt x="281" y="111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6493838" name="Oval 55" descr="20%"/>
                        <wps:cNvSpPr>
                          <a:spLocks noChangeArrowheads="1"/>
                        </wps:cNvSpPr>
                        <wps:spPr bwMode="auto">
                          <a:xfrm>
                            <a:off x="8490" y="10380"/>
                            <a:ext cx="76" cy="76"/>
                          </a:xfrm>
                          <a:prstGeom prst="ellipse">
                            <a:avLst/>
                          </a:prstGeom>
                          <a:pattFill prst="pct20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3111576" o:spid="_x0000_s1026" style="position:absolute;margin-left:321.5pt;margin-top:.9pt;width:143pt;height:92.25pt;z-index:252142592" coordorigin="8490,10380" coordsize="2860,184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">
                <v:group id="Group 3" o:spid="_x0000_s1027" style="position:absolute;left:10161;top:11075;width:1189;height:1150;flip:x" coordorigin="160,453" coordsize="1864,224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">
                  <v:shape id="Freeform 4" o:spid="_x0000_s1028" style="position:absolute;left:248;top:1287;width:797;height:1309;visibility:visible;mso-wrap-style:square;v-text-anchor:top" coordsize="797,130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" path="m264,46l256,82,264,136,286,153,273,188,282,228,299,299,299,343,277,391,277,493,277,568,256,598,256,669,221,714,172,771,120,882,52,1088,,1246,98,1309,173,1306,204,1223,302,1005,415,845,465,761,510,532,510,434,557,372,540,479,540,564,563,601,557,685,563,754,601,845,579,982,579,1088,579,1188,570,1296,654,1276,745,1276,760,1185,797,952,797,815,760,639,767,571,783,479,783,251,760,45,540,54,272,,275,6,277,20,276,36,264,46xe" fillcolor="#bfbfbf" stroked="f">
                    <v:path arrowok="t" o:connecttype="custom" o:connectlocs="264,46;256,82;264,136;286,153;273,188;282,228;299,299;299,343;277,391;277,493;277,568;256,598;256,669;221,714;172,771;120,882;52,1088;0,1246;98,1309;173,1306;204,1223;302,1005;415,845;465,761;510,532;510,434;557,372;540,479;540,564;563,601;557,685;563,754;601,845;579,982;579,1088;579,1188;570,1296;654,1276;745,1276;760,1185;797,952;797,815;760,639;767,571;783,479;783,251;760,45;540,54;272,0;275,6;277,20;276,36;264,46" o:connectangles="0,0,0,0,0,0,0,0,0,0,0,0,0,0,0,0,0,0,0,0,0,0,0,0,0,0,0,0,0,0,0,0,0,0,0,0,0,0,0,0,0,0,0,0,0,0,0,0,0,0,0,0,0"/>
                  </v:shape>
                  <v:shape id="Freeform 5" o:spid="_x0000_s1029" style="position:absolute;left:357;top:598;width:655;height:802;visibility:visible;mso-wrap-style:square;v-text-anchor:top" coordsize="655,80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fxIGyQAA&#10;AOMAAAAPAAAAZHJzL2Rvd25yZXYueG1sRE9fT8IwEH834Ts0R8KbdEwzdFKIIQHlhSBqom+X9dgW&#10;1utoK5vfnpqQ+Hi//zdb9KYRZ3K+tqxgMk5AEBdW11wq+Hhf3T6A8AFZY2OZFPySh8V8cDPDXNuO&#10;3+i8D6WIIexzVFCF0OZS+qIig35sW+LIHawzGOLpSqkddjHcNDJNkkwarDk2VNjSsqLiuP8xCtwm&#10;W2+Xfnuyq8/T5tu92G66+1JqNOyfn0AE6sO/+Op+1XF+OsnuH++mWQp/P0UA5PwC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BcfxIGyQAAAOMAAAAPAAAAAAAAAAAAAAAAAJcCAABk&#10;cnMvZG93bnJldi54bWxQSwUGAAAAAAQABAD1AAAAjQMAAAAA&#10;" path="m278,0l382,,425,3,460,9,489,20,512,38,532,59,550,87,568,118,587,157,625,242,646,293,649,333,655,378,614,384,555,405,643,678,609,744,539,793,398,802,256,789,190,763,151,735,125,696,125,660,155,643,129,611,116,555,82,497,26,448,7,401,,363,1,325,15,276,33,209,54,157,194,29,278,0xe" fillcolor="#962642" stroked="f">
                    <v:path arrowok="t" o:connecttype="custom" o:connectlocs="278,0;382,0;425,3;460,9;489,20;512,38;532,59;550,87;568,118;587,157;625,242;646,293;649,333;655,378;614,384;555,405;643,678;609,744;539,793;398,802;256,789;190,763;151,735;125,696;125,660;155,643;129,611;116,555;82,497;26,448;7,401;0,363;1,325;15,276;33,209;54,157;194,29;278,0" o:connectangles="0,0,0,0,0,0,0,0,0,0,0,0,0,0,0,0,0,0,0,0,0,0,0,0,0,0,0,0,0,0,0,0,0,0,0,0,0,0"/>
                  </v:shape>
                  <v:shape id="Freeform 6" o:spid="_x0000_s1030" style="position:absolute;left:647;top:650;width:83;height:151;visibility:visible;mso-wrap-style:square;v-text-anchor:top" coordsize="83,15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vs2QyAAA&#10;AOMAAAAPAAAAZHJzL2Rvd25yZXYueG1sRE/JbsIwEL0j9R+sQeIGDlvaBgxqWUQqkUMpHzCKhyRq&#10;PI5iA+nf40qVepy3z3LdmVrcqHWVZQXjUQSCOLe64kLB+Ws/fAHhPLLG2jIp+CEH69VTb4mJtnf+&#10;pNvJFyKEsEtQQel9k0jp8pIMupFtiAN3sa1BH862kLrFewg3tZxEUSwNVhwaSmxoU1L+fboaBfi+&#10;w/TDneeZPGaXY1pnh/02U2rQ794WIDx1/l/85051mD8Zx7PX6XM8hd+fAgBy9Q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Fi+zZDIAAAA4wAAAA8AAAAAAAAAAAAAAAAAlwIAAGRy&#10;cy9kb3ducmV2LnhtbFBLBQYAAAAABAAEAPUAAACMAwAAAAA=&#10;" path="m0,42l26,76,33,121,34,151,50,131,55,117,37,92,33,65,49,89,69,117,83,114,69,81,49,36,7,,,42xe" fillcolor="#ff2b3f" stroked="f">
                    <v:path arrowok="t" o:connecttype="custom" o:connectlocs="0,42;26,76;33,121;34,151;50,131;55,117;37,92;33,65;49,89;69,117;83,114;69,81;49,36;7,0;0,42" o:connectangles="0,0,0,0,0,0,0,0,0,0,0,0,0,0,0"/>
                  </v:shape>
                  <v:shape id="Freeform 7" o:spid="_x0000_s1031" style="position:absolute;left:650;top:790;width:47;height:104;visibility:visible;mso-wrap-style:square;v-text-anchor:top" coordsize="47,10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" path="m18,0l34,16,47,30,34,53,13,78,,104,10,40,18,0xe" fillcolor="#ff2b3f" stroked="f">
                    <v:path arrowok="t" o:connecttype="custom" o:connectlocs="18,0;34,16;47,30;34,53;13,78;0,104;10,40;18,0" o:connectangles="0,0,0,0,0,0,0,0"/>
                  </v:shape>
                  <v:shape id="Freeform 8" o:spid="_x0000_s1032" style="position:absolute;left:504;top:604;width:509;height:620;visibility:visible;mso-wrap-style:square;v-text-anchor:top" coordsize="509,62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57vPEyQAA&#10;AOMAAAAPAAAAZHJzL2Rvd25yZXYueG1sRE9La8JAEL4X/A/LCL3VjdZGja5SBGulXnwgHsfsmKTN&#10;zobsqum/dwsFj/O9ZzJrTCmuVLvCsoJuJwJBnFpdcKZgv1u8DEE4j6yxtEwKfsnBbNp6mmCi7Y03&#10;dN36TIQQdgkqyL2vEildmpNB17EVceDOtjbow1lnUtd4C+GmlL0oiqXBgkNDjhXNc0p/thejgMxi&#10;deD98rIc+OFH8/3VX1eno1LP7eZ9DMJT4x/if/enDvN73bg/eh3Eb/D3UwBATu8A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A57vPEyQAAAOMAAAAPAAAAAAAAAAAAAAAAAJcCAABk&#10;cnMvZG93bnJldi54bWxQSwUGAAAAAAQABAD1AAAAjQMAAAAA&#10;" path="m137,0l185,,291,,342,16,381,61,411,107,413,163,418,195,400,239,428,200,428,164,428,133,452,167,489,255,509,307,504,326,485,333,424,352,387,368,333,368,325,355,351,359,374,359,413,333,369,336,342,334,342,307,355,282,379,261,356,264,374,236,395,203,398,167,381,197,356,254,333,265,333,246,351,229,364,213,335,216,342,190,361,160,385,134,374,130,362,135,340,164,333,144,349,127,366,97,366,71,351,98,329,120,322,154,317,121,317,88,299,63,303,85,317,171,317,218,299,203,290,141,277,91,275,50,264,88,278,192,320,242,320,278,304,320,303,357,294,379,275,373,277,392,322,422,320,448,299,447,273,427,229,424,199,409,170,396,212,437,288,460,317,503,348,529,352,588,335,620,273,605,225,579,251,575,234,539,281,526,255,500,186,491,148,473,118,421,75,350,26,293,,252,75,270,101,244,127,248,109,284,161,297,186,275,199,239,195,209,203,252,238,301,238,261,203,199,238,169,238,218,281,319,273,257,255,173,234,120,208,98,176,49,137,0xe" fillcolor="#ff2b3f" stroked="f">
                    <v:path arrowok="t" o:connecttype="custom" o:connectlocs="185,0;342,16;411,107;418,195;428,200;428,133;489,255;504,326;424,352;333,368;351,359;413,333;342,334;355,282;356,264;395,203;381,197;333,265;351,229;335,216;361,160;374,130;340,164;349,127;366,71;329,120;317,121;299,63;317,171;299,203;277,91;264,88;320,242;304,320;294,379;277,392;320,448;273,427;199,409;212,437;317,503;352,588;273,605;251,575;281,526;186,491;118,421;26,293;75,270;127,248;161,297;199,239;203,252;238,261;238,169;281,319;255,173;208,98;137,0" o:connectangles="0,0,0,0,0,0,0,0,0,0,0,0,0,0,0,0,0,0,0,0,0,0,0,0,0,0,0,0,0,0,0,0,0,0,0,0,0,0,0,0,0,0,0,0,0,0,0,0,0,0,0,0,0,0,0,0,0,0,0"/>
                  </v:shape>
                  <v:shape id="Freeform 9" o:spid="_x0000_s1033" style="position:absolute;left:411;top:923;width:340;height:309;visibility:visible;mso-wrap-style:square;v-text-anchor:top" coordsize="340,30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92rAyQAA&#10;AOMAAAAPAAAAZHJzL2Rvd25yZXYueG1sRE/NasJAEL4XfIdlhN7qxlhiG11FWoTSQ2ujVbyN2TEJ&#10;ZmdDdtX07buFgsf5/mc670wtLtS6yrKC4SACQZxbXXGhYLNePjyBcB5ZY22ZFPyQg/msdzfFVNsr&#10;f9El84UIIexSVFB636RSurwkg25gG+LAHW1r0IezLaRu8RrCTS3jKEqkwYpDQ4kNvZSUn7KzUbDf&#10;Fpi9x6ZefX+el7sRHl4/zFip+363mIDw1Pmb+N/9psP8eJg8Po/GSQJ/PwUA5OwX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BO92rAyQAAAOMAAAAPAAAAAAAAAAAAAAAAAJcCAABk&#10;cnMvZG93bnJldi54bWxQSwUGAAAAAAQABAD1AAAAjQMAAAAA&#10;" path="m84,0l140,31,187,87,140,53,151,83,189,115,246,172,309,203,340,243,296,260,241,291,198,309,172,265,233,265,259,247,220,243,132,234,187,220,259,220,215,211,172,211,106,207,80,181,132,181,198,168,189,141,106,168,62,164,36,132,114,132,101,106,45,106,18,87,49,79,114,87,67,70,,44,13,17,49,36,119,70,88,40,41,17,84,0xe" fillcolor="#ff2b3f" stroked="f">
                    <v:path arrowok="t" o:connecttype="custom" o:connectlocs="84,0;140,31;187,87;140,53;151,83;189,115;246,172;309,203;340,243;296,260;241,291;198,309;172,265;233,265;259,247;220,243;132,234;187,220;259,220;215,211;172,211;106,207;80,181;132,181;198,168;189,141;106,168;62,164;36,132;114,132;101,106;45,106;18,87;49,79;114,87;67,70;0,44;13,17;49,36;119,70;88,40;41,17;84,0" o:connectangles="0,0,0,0,0,0,0,0,0,0,0,0,0,0,0,0,0,0,0,0,0,0,0,0,0,0,0,0,0,0,0,0,0,0,0,0,0,0,0,0,0,0,0"/>
                  </v:shape>
                  <v:shape id="Freeform 10" o:spid="_x0000_s1034" style="position:absolute;left:583;top:1290;width:176;height:105;visibility:visible;mso-wrap-style:square;v-text-anchor:top" coordsize="176,10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" path="m69,4l120,4,142,48,176,88,142,105,52,105,,71,48,75,78,75,78,39,26,39,26,,69,4xe" fillcolor="#ff2b3f" stroked="f">
                    <v:path arrowok="t" o:connecttype="custom" o:connectlocs="69,4;120,4;142,48;176,88;142,105;52,105;0,71;48,75;78,75;78,39;26,39;26,0;69,4" o:connectangles="0,0,0,0,0,0,0,0,0,0,0,0,0"/>
                  </v:shape>
                  <v:shape id="Freeform 11" o:spid="_x0000_s1035" style="position:absolute;left:361;top:786;width:134;height:235;visibility:visible;mso-wrap-style:square;v-text-anchor:top" coordsize="134,23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" path="m72,4l86,53,134,106,68,62,59,98,68,137,86,164,42,141,37,177,42,235,,183,,137,26,66,42,,72,4xe" fillcolor="#424c66" stroked="f">
                    <v:path arrowok="t" o:connecttype="custom" o:connectlocs="72,4;86,53;134,106;68,62;59,98;68,137;86,164;42,141;37,177;42,235;0,183;0,137;26,66;42,0;72,4" o:connectangles="0,0,0,0,0,0,0,0,0,0,0,0,0,0,0"/>
                  </v:shape>
                  <v:shape id="Freeform 12" o:spid="_x0000_s1036" style="position:absolute;left:878;top:940;width:131;height:66;visibility:visible;mso-wrap-style:square;v-text-anchor:top" coordsize="131,66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D7oUyQAA&#10;AOMAAAAPAAAAZHJzL2Rvd25yZXYueG1sRE9fa8IwEH8f7DuEG/g2U3VU7YxSLRsTYTAVYW9HcmvL&#10;mktpMq3f3gwGe7zf/1usetuIM3W+dqxgNExAEGtnai4VHA8vjzMQPiAbbByTgit5WC3v7xaYGXfh&#10;DzrvQyliCPsMFVQhtJmUXldk0Q9dSxy5L9dZDPHsSmk6vMRw28hxkqTSYs2xocKWNhXp7/2PVdDm&#10;7ztTUzLTxXZd5MfP10LjSanBQ58/gwjUh3/xn/vNxPnjUfo0n0zTOfz+FAGQyxsA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CiD7oUyQAAAOMAAAAPAAAAAAAAAAAAAAAAAJcCAABk&#10;cnMvZG93bnJldi54bWxQSwUGAAAAAAQABAD1AAAAjQMAAAAA&#10;" path="m0,53l49,23,131,,127,32,88,32,36,66,,53xe" fillcolor="#ff2b3f" stroked="f">
                    <v:path arrowok="t" o:connecttype="custom" o:connectlocs="0,53;49,23;131,0;127,32;88,32;36,66;0,53" o:connectangles="0,0,0,0,0,0,0"/>
                  </v:shape>
                  <v:shape id="Freeform 13" o:spid="_x0000_s1037" style="position:absolute;left:618;top:1401;width:148;height:53;visibility:visible;mso-wrap-style:square;v-text-anchor:top" coordsize="148,53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" path="m37,0l118,,148,53,88,46,,23,37,0xe" fillcolor="#f4eaea" stroked="f">
                    <v:path arrowok="t" o:connecttype="custom" o:connectlocs="37,0;118,0;148,53;88,46;0,23;37,0" o:connectangles="0,0,0,0,0,0"/>
                  </v:shape>
                  <v:shape id="Freeform 14" o:spid="_x0000_s1038" style="position:absolute;left:690;top:1401;width:242;height:670;visibility:visible;mso-wrap-style:square;v-text-anchor:top" coordsize="242,67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sT0FyQAA&#10;AOMAAAAPAAAAZHJzL2Rvd25yZXYueG1sRE9fS8MwEH8X/A7hBN9c2q1uri4bOhgIgsOpyN6O5myD&#10;zaVtsq399osg7PF+/2+x6m0tjtR541hBOkpAEBdOGy4VfH5s7h5A+ICssXZMCgbysFpeXy0w1+7E&#10;73TchVLEEPY5KqhCaHIpfVGRRT9yDXHkflxnMcSzK6Xu8BTDbS3HSTKVFg3HhgobWldU/O4OVsHX&#10;Phsm+hvrrH3Wr+32zQztvVHq9qZ/egQRqA8X8b/7Rcf543SazSezWQp/P0UA5PIM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CnsT0FyQAAAOMAAAAPAAAAAAAAAAAAAAAAAJcCAABk&#10;cnMvZG93bnJldi54bWxQSwUGAAAAAAQABAD1AAAAjQMAAAAA&#10;" path="m144,0l144,61,144,130,128,183,91,221,85,274,46,350,38,457,,518,,670,53,494,85,388,121,274,152,213,175,153,242,84,212,7,144,0xe" fillcolor="#f4eaea" stroked="f">
                    <v:path arrowok="t" o:connecttype="custom" o:connectlocs="144,0;144,61;144,130;128,183;91,221;85,274;46,350;38,457;0,518;0,670;53,494;85,388;121,274;152,213;175,153;242,84;212,7;144,0" o:connectangles="0,0,0,0,0,0,0,0,0,0,0,0,0,0,0,0,0,0"/>
                  </v:shape>
                  <v:shape id="Freeform 15" o:spid="_x0000_s1039" style="position:absolute;left:605;top:1453;width:159;height:199;flip:x;visibility:visible;mso-wrap-style:square;v-text-anchor:top" coordsize="159,19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GjIixQAA&#10;AOMAAAAPAAAAZHJzL2Rvd25yZXYueG1sRE/NSsNAEL4LvsMygje7aSyJjd2WIha9Gj14HLLTJJid&#10;DbuTJr69Kwge5/uf3WFxg7pQiL1nA+tVBoq48bbn1sDH++nuAVQUZIuDZzLwTREO++urHVbWz/xG&#10;l1palUI4VmigExkrrWPTkcO48iNx4s4+OJR0hlbbgHMKd4POs6zQDntODR2O9NRR81VPzkD/MlMo&#10;Pp8nmerIs5RHOW1aY25vluMjKKFF/sV/7leb5ufrYrO9L8scfn9KAOj9D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caMiLFAAAA4wAAAA8AAAAAAAAAAAAAAAAAlwIAAGRycy9k&#10;b3ducmV2LnhtbFBLBQYAAAAABAAEAPUAAACJAwAAAAA=&#10;" path="m0,1l79,,98,10,143,36,125,43,79,23,62,27,84,42,134,55,134,75,151,88,151,111,159,137,153,179,128,195,79,199,79,187,102,180,133,170,111,163,68,170,56,156,56,125,39,121,29,98,71,111,71,97,39,88,10,56,63,61,105,86,98,65,72,52,39,37,53,14,10,16,,1xe" fillcolor="#f4eaea" stroked="f">
                    <v:path arrowok="t" o:connecttype="custom" o:connectlocs="0,1;79,0;98,10;143,36;125,43;79,23;62,27;84,42;134,55;134,75;151,88;151,111;159,137;153,179;128,195;79,199;79,187;102,180;133,170;111,163;68,170;56,156;56,125;39,121;29,98;71,111;71,97;39,88;10,56;63,61;105,86;98,65;72,52;39,37;53,14;10,16;0,1" o:connectangles="0,0,0,0,0,0,0,0,0,0,0,0,0,0,0,0,0,0,0,0,0,0,0,0,0,0,0,0,0,0,0,0,0,0,0,0,0"/>
                  </v:shape>
                  <v:shape id="Freeform 16" o:spid="_x0000_s1040" style="position:absolute;left:691;top:1655;width:48;height:31;visibility:visible;mso-wrap-style:square;v-text-anchor:top" coordsize="48,3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Q4oYyQAA&#10;AOMAAAAPAAAAZHJzL2Rvd25yZXYueG1sRE9fa8IwEH8f+B3CCXsZM61OndUoIsgmCDodPh/N2Vab&#10;S9dktfv2izDY4/3+32zRmlI0VLvCsoK4F4EgTq0uOFPweVw/v4JwHlljaZkU/JCDxbzzMMNE2xt/&#10;UHPwmQgh7BJUkHtfJVK6NCeDrmcr4sCdbW3Qh7POpK7xFsJNKftRNJIGCw4NOVa0yim9Hr6NgvXq&#10;K356O20bu98s5dG6od9dhko9dtvlFISn1v+L/9zvOszvx6OXyWA8HsD9pwCAnP8C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AzQ4oYyQAAAOMAAAAPAAAAAAAAAAAAAAAAAJcCAABk&#10;cnMvZG93bnJldi54bWxQSwUGAAAAAAQABAD1AAAAjQMAAAAA&#10;" path="m0,11l48,,44,29,5,31,,11xe" fillcolor="#f4eaea" stroked="f">
                    <v:path arrowok="t" o:connecttype="custom" o:connectlocs="0,11;48,0;44,29;5,31;0,11" o:connectangles="0,0,0,0,0"/>
                  </v:shape>
                  <v:shape id="Freeform 17" o:spid="_x0000_s1041" style="position:absolute;left:684;top:1698;width:42;height:49;visibility:visible;mso-wrap-style:square;v-text-anchor:top" coordsize="42,4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gx04yQAA&#10;AOMAAAAPAAAAZHJzL2Rvd25yZXYueG1sRE9LS8NAEL4L/odlBG92kxrSNnZbSotQhFD6wuuYHZPQ&#10;7GyaXZv4711B8Djfe+bLwTTiRp2rLSuIRxEI4sLqmksFp+Pr0xSE88gaG8uk4JscLBf3d3PMtO15&#10;T7eDL0UIYZehgsr7NpPSFRUZdCPbEgfu03YGfTi7UuoO+xBuGjmOolQarDk0VNjSuqLicvgyCiTv&#10;8/dt8nF5y9PNud8d8+Iaa6UeH4bVCwhPg/8X/7m3Oswfx2kye55MEvj9KQAgFz8A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Dpgx04yQAAAOMAAAAPAAAAAAAAAAAAAAAAAJcCAABk&#10;cnMvZG93bnJldi54bWxQSwUGAAAAAAQABAD1AAAAjQMAAAAA&#10;" path="m0,0l42,,22,49,,0xe" fillcolor="#f4eaea" stroked="f">
                    <v:path arrowok="t" o:connecttype="custom" o:connectlocs="0,0;42,0;22,49;0,0" o:connectangles="0,0,0,0"/>
                  </v:shape>
                  <v:shape id="Freeform 18" o:spid="_x0000_s1042" style="position:absolute;left:816;top:1489;width:245;height:1090;visibility:visible;mso-wrap-style:square;v-text-anchor:top" coordsize="245,109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3ARxyQAA&#10;AOMAAAAPAAAAZHJzL2Rvd25yZXYueG1sRE9La8JAEL4X+h+WKfRSdJPY+oiuYoVq6c0XXofsmASz&#10;s2F31fTfdwuFHud7z2zRmUbcyPnasoK0n4AgLqyuuVRw2H/0xiB8QNbYWCYF3+RhMX98mGGu7Z23&#10;dNuFUsQQ9jkqqEJocyl9UZFB37ctceTO1hkM8XSl1A7vMdw0MkuSoTRYc2yosKVVRcVldzUKymt2&#10;TMP75nR++combm1O6+S4Uer5qVtOQQTqwr/4z/2p4/wsHb5OBqPRG/z+FAGQ8x8A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Be3ARxyQAAAOMAAAAPAAAAAAAAAAAAAAAAAJcCAABk&#10;cnMvZG93bnJldi54bWxQSwUGAAAAAAQABAD1AAAAjQMAAAAA&#10;" path="m121,0l88,33,60,121,,193,,222,15,239,75,264,83,285,72,308,80,369,63,499,124,437,101,506,70,574,124,529,161,490,140,559,86,666,80,780,80,879,116,840,177,719,161,817,124,902,131,997,40,997,93,1036,63,1081,131,1081,199,1090,199,990,229,833,245,643,238,483,210,418,215,323,215,156,161,72,192,3,121,0xe" fillcolor="#f4eaea" stroked="f">
                    <v:path arrowok="t" o:connecttype="custom" o:connectlocs="121,0;88,33;60,121;0,193;0,222;15,239;75,264;83,285;72,308;80,369;63,499;124,437;101,506;70,574;124,529;161,490;140,559;86,666;80,780;80,879;116,840;177,719;161,817;124,902;131,997;40,997;93,1036;63,1081;131,1081;199,1090;199,990;229,833;245,643;238,483;210,418;215,323;215,156;161,72;192,3;121,0" o:connectangles="0,0,0,0,0,0,0,0,0,0,0,0,0,0,0,0,0,0,0,0,0,0,0,0,0,0,0,0,0,0,0,0,0,0,0,0,0,0,0,0"/>
                  </v:shape>
                  <v:shape id="Freeform 19" o:spid="_x0000_s1043" style="position:absolute;left:300;top:1900;width:381;height:686;visibility:visible;mso-wrap-style:square;v-text-anchor:top" coordsize="381,686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e+8hcxwAA&#10;AOMAAAAPAAAAZHJzL2Rvd25yZXYueG1sRE/JbsIwEL0j8Q/WIHEDJyyhTTGopSpC6qlA76N4mqXx&#10;OI0NhL/HSEg9zttnue5MLc7UutKygngcgSDOrC45V3A8fIyeQDiPrLG2TAqu5GC96veWmGp74S86&#10;730uQgi7FBUU3jeplC4ryKAb24Y4cD+2NejD2eZSt3gJ4aaWkyhKpMGSQ0OBDW0Kyn73J6Pg7drk&#10;x2r7nrhZ9f1ZzTH+O2xrpYaD7vUFhKfO/4sf7p0O8ydxMnueLhYJ3H8KAMjVDQ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nvvIXMcAAADjAAAADwAAAAAAAAAAAAAAAACXAgAAZHJz&#10;L2Rvd25yZXYueG1sUEsFBgAAAAAEAAQA9QAAAIsDAAAAAA==&#10;" path="m280,0l309,33,335,33,329,13,348,29,348,72,358,46,378,56,381,102,371,158,352,251,316,324,175,542,159,594,121,610,116,670,68,686,16,679,,633,61,663,38,579,91,594,116,556,61,520,116,460,175,429,220,369,234,239,318,179,182,209,204,171,280,125,355,118,250,109,311,65,257,26,280,0xe" fillcolor="#f4eaea" stroked="f">
                    <v:path arrowok="t" o:connecttype="custom" o:connectlocs="280,0;309,33;335,33;329,13;348,29;348,72;358,46;378,56;381,102;371,158;352,251;316,324;175,542;159,594;121,610;116,670;68,686;16,679;0,633;61,663;38,579;91,594;116,556;61,520;116,460;175,429;220,369;234,239;318,179;182,209;204,171;280,125;355,118;250,109;311,65;257,26;280,0" o:connectangles="0,0,0,0,0,0,0,0,0,0,0,0,0,0,0,0,0,0,0,0,0,0,0,0,0,0,0,0,0,0,0,0,0,0,0,0,0"/>
                  </v:shape>
                  <v:shape id="Freeform 20" o:spid="_x0000_s1044" style="position:absolute;left:160;top:2613;width:153;height:85;visibility:visible;mso-wrap-style:square;v-text-anchor:top" coordsize="153,8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bkTzyQAA&#10;AOMAAAAPAAAAZHJzL2Rvd25yZXYueG1sRE9fS8MwEH8X/A7hBN9c2inr1i0bIogigrMOxt6O5myK&#10;zaUmsat+eiMIe7zf/1ttRtuJgXxoHSvIJxkI4trplhsFu7f7qzmIEJE1do5JwTcF2KzPz1ZYanfk&#10;Vxqq2IgUwqFEBSbGvpQy1IYshonriRP37rzFmE7fSO3xmMJtJ6dZNpMWW04NBnu6M1R/VF9Wwfxl&#10;/JT7wWyfnw6+Cu1Dtxh+cqUuL8bbJYhIYzyJ/92POs2f5rObxXVRFPD3UwJArn8B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CXbkTzyQAAAOMAAAAPAAAAAAAAAAAAAAAAAJcCAABk&#10;cnMvZG93bnJldi54bWxQSwUGAAAAAAQABAD1AAAAjQMAAAAA&#10;" path="m31,0l84,,113,16,153,45,132,85,88,85,31,67,,38,31,0xe" fillcolor="#8e7f89" stroked="f">
                    <v:path arrowok="t" o:connecttype="custom" o:connectlocs="31,0;84,0;113,16;153,45;132,85;88,85;31,67;0,38;31,0" o:connectangles="0,0,0,0,0,0,0,0,0"/>
                  </v:shape>
                  <v:shape id="Freeform 21" o:spid="_x0000_s1045" style="position:absolute;left:179;top:2621;width:124;height:73;visibility:visible;mso-wrap-style:square;v-text-anchor:top" coordsize="124,73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" path="m27,0l0,18,7,47,40,73,110,73,124,37,87,4,27,0xe" fillcolor="#c1c4cc" stroked="f">
                    <v:path arrowok="t" o:connecttype="custom" o:connectlocs="27,0;0,18;7,47;40,73;110,73;124,37;87,4;27,0" o:connectangles="0,0,0,0,0,0,0,0"/>
                  </v:shape>
                  <v:shape id="Freeform 22" o:spid="_x0000_s1046" style="position:absolute;left:201;top:2632;width:88;height:52;visibility:visible;mso-wrap-style:square;v-text-anchor:top" coordsize="88,5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7h53/xwAA&#10;AOMAAAAPAAAAZHJzL2Rvd25yZXYueG1sRE9fS8MwEH8X9h3CCb65tFU2V5eNIQiCyljn3m/N2dQ1&#10;l9DEtX57Iwh7vN//W65H24kz9aF1rCCfZiCIa6dbbhR87J9vH0CEiKyxc0wKfijAejW5WmKp3cA7&#10;OlexESmEQ4kKTIy+lDLUhiyGqfPEift0vcWYzr6RuschhdtOFlk2kxZbTg0GPT0Zqk/Vt1XQGk+0&#10;9fzuqqE47Yevw9vrMVfq5nrcPIKINMaL+N/9otP8Ip/dL+7m8wX8/ZQAkKtf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u4ed/8cAAADjAAAADwAAAAAAAAAAAAAAAACXAgAAZHJz&#10;L2Rvd25yZXYueG1sUEsFBgAAAAAEAAQA9QAAAIsDAAAAAA==&#10;" path="m0,29l11,4,43,,88,19,83,48,43,52,,29xe" fillcolor="#f4eaea" stroked="f">
                    <v:path arrowok="t" o:connecttype="custom" o:connectlocs="0,29;11,4;43,0;88,19;83,48;43,52;0,29" o:connectangles="0,0,0,0,0,0,0"/>
                  </v:shape>
                  <v:shape id="Freeform 23" o:spid="_x0000_s1047" style="position:absolute;left:237;top:2563;width:105;height:95;visibility:visible;mso-wrap-style:square;v-text-anchor:top" coordsize="105,9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" path="m0,40l59,,76,19,105,55,76,95,47,66,,40xe" fillcolor="#bc5100" stroked="f">
                    <v:path arrowok="t" o:connecttype="custom" o:connectlocs="0,40;59,0;76,19;105,55;76,95;47,66;0,40" o:connectangles="0,0,0,0,0,0,0"/>
                  </v:shape>
                  <v:shape id="Freeform 24" o:spid="_x0000_s1048" style="position:absolute;left:811;top:2561;width:186;height:133;visibility:visible;mso-wrap-style:square;v-text-anchor:top" coordsize="186,133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" path="m70,2l41,,12,28,12,60,,90,15,133,85,133,175,133,186,104,146,64,146,5,70,2xe" fillcolor="#350700" stroked="f">
                    <v:path arrowok="t" o:connecttype="custom" o:connectlocs="70,2;41,0;12,28;12,60;0,90;15,133;85,133;175,133;186,104;146,64;146,5;70,2" o:connectangles="0,0,0,0,0,0,0,0,0,0,0,0"/>
                  </v:shape>
                  <v:shape id="Freeform 25" o:spid="_x0000_s1049" style="position:absolute;left:852;top:2618;width:141;height:54;visibility:visible;mso-wrap-style:square;v-text-anchor:top" coordsize="141,5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X6GfywAA&#10;AOMAAAAPAAAAZHJzL2Rvd25yZXYueG1sRE/NSsNAEL4LvsMyghdpN02kTWO3pQhiDh5qq+hxmp0m&#10;wexszK5J+vauIPQ43/+sNqNpRE+dqy0rmE0jEMSF1TWXCt4OT5MUhPPIGhvLpOBMDjbr66sVZtoO&#10;/Er93pcihLDLUEHlfZtJ6YqKDLqpbYkDd7KdQR/OrpS6wyGEm0bGUTSXBmsODRW29FhR8bX/MQre&#10;k5ck7/tt/vlRfN8dT+fhuU13St3ejNsHEJ5GfxH/u3Md5sez+f0yWaQx/P0UAJDrXwA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JhfoZ/LAAAA4wAAAA8AAAAAAAAAAAAAAAAAlwIA&#10;AGRycy9kb3ducmV2LnhtbFBLBQYAAAAABAAEAPUAAACPAwAAAAA=&#10;" path="m0,26l47,,105,,141,11,141,50,108,50,40,54,4,43,,26xe" fillcolor="#8e7f89" stroked="f">
                    <v:path arrowok="t" o:connecttype="custom" o:connectlocs="0,26;47,0;105,0;141,11;141,50;108,50;40,54;4,43;0,26" o:connectangles="0,0,0,0,0,0,0,0,0"/>
                  </v:shape>
                  <v:shape id="Freeform 26" o:spid="_x0000_s1050" style="position:absolute;left:892;top:2613;width:108;height:41;visibility:visible;mso-wrap-style:square;v-text-anchor:top" coordsize="108,4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6yAhwyAAA&#10;AOMAAAAPAAAAZHJzL2Rvd25yZXYueG1sRE9fS8MwEH8X9h3CCb65tJ2btS4bUxR8EpyV7fFozqYs&#10;uZQmbvXbLwPBx/v9v+V6dFYcaQidZwX5NANB3Hjdcaug/ny9LUGEiKzReiYFvxRgvZpcLbHS/sQf&#10;dNzGVqQQDhUqMDH2lZShMeQwTH1PnLhvPziM6RxaqQc8pXBnZZFlC+mw49RgsKdnQ81h++MUlPX7&#10;IS9qO7duTy++3ZmvuXxS6uZ63DyCiDTGf/Gf+02n+UW+uHuY3ZczuPyUAJCrMw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LrICHDIAAAA4wAAAA8AAAAAAAAAAAAAAAAAlwIAAGRy&#10;cy9kb3ducmV2LnhtbFBLBQYAAAAABAAEAPUAAACMAwAAAAA=&#10;" path="m0,19l43,,91,5,108,26,61,41,25,41,,19xe" fillcolor="#c1c4cc" stroked="f">
                    <v:path arrowok="t" o:connecttype="custom" o:connectlocs="0,19;43,0;91,5;108,26;61,41;25,41;0,19" o:connectangles="0,0,0,0,0,0,0"/>
                  </v:shape>
                  <v:shape id="Freeform 27" o:spid="_x0000_s1051" style="position:absolute;left:935;top:2610;width:58;height:41;visibility:visible;mso-wrap-style:square;v-text-anchor:top" coordsize="58,4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8uy1xwAA&#10;AOMAAAAPAAAAZHJzL2Rvd25yZXYueG1sRE/NSsNAEL4LvsMygje7aSy1jd0WaRU8mirU3obsNBvM&#10;zoTsmsa3dwWhx/n+Z7UZfasG6kMjbGA6yUARV2Ibrg18vL/cLUCFiGyxFSYDPxRgs76+WmFh5cwl&#10;DftYqxTCoUADLsau0DpUjjyGiXTEiTtJ7zGms6+17fGcwn2r8yyba48NpwaHHW0dVV/7b29Ajqfn&#10;3U4On29S4iEf8hK3nTPm9mZ8egQVaYwX8b/71ab5+XQ+W94/LGbw91MCQK9/AQ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oPLstccAAADjAAAADwAAAAAAAAAAAAAAAACXAgAAZHJz&#10;L2Rvd25yZXYueG1sUEsFBgAAAAAEAAQA9QAAAIsDAAAAAA==&#10;" path="m3,0l41,,58,22,34,41,,29,,24,2,11,3,,3,0xe" stroked="f">
                    <v:path arrowok="t" o:connecttype="custom" o:connectlocs="3,0;41,0;58,22;34,41;0,29;0,24;2,11;3,0;3,0" o:connectangles="0,0,0,0,0,0,0,0,0"/>
                  </v:shape>
                  <v:shape id="Freeform 28" o:spid="_x0000_s1052" style="position:absolute;left:881;top:2577;width:69;height:29;visibility:visible;mso-wrap-style:square;v-text-anchor:top" coordsize="69,2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" path="m64,0l69,26,40,26,,29,15,,17,,21,,28,,36,,44,,53,,60,,64,0xe" fillcolor="#bc5100" stroked="f">
                    <v:path arrowok="t" o:connecttype="custom" o:connectlocs="64,0;69,26;40,26;0,29;15,0;17,0;21,0;28,0;36,0;44,0;53,0;60,0;64,0" o:connectangles="0,0,0,0,0,0,0,0,0,0,0,0,0"/>
                  </v:shape>
                  <v:shape id="Freeform 29" o:spid="_x0000_s1053" style="position:absolute;left:608;top:1170;width:561;height:541;visibility:visible;mso-wrap-style:square;v-text-anchor:top" coordsize="561,54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4TqyQxwAA&#10;AOMAAAAPAAAAZHJzL2Rvd25yZXYueG1sRE/NaoNAEL4X+g7LFHpr1thiEptNKAFpL4ImeYDBnaqN&#10;OyvuRu3bdwuBHOf7n+1+Np0YaXCtZQXLRQSCuLK65VrB+ZS9rEE4j6yxs0wKfsnBfvf4sMVU24lL&#10;Go++FiGEXYoKGu/7VEpXNWTQLWxPHLhvOxj04RxqqQecQrjpZBxFiTTYcmhosKdDQ9XleDUKis8o&#10;j7PCXeRPGRsqcr9Ct1Hq+Wn+eAfhafZ38c39pcP8eJm8bV5X6wT+fwoAyN0f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eE6skMcAAADjAAAADwAAAAAAAAAAAAAAAACXAgAAZHJz&#10;L2Rvd25yZXYueG1sUEsFBgAAAAAEAAQA9QAAAIsDAAAAAA==&#10;" path="m115,133l154,155,200,202,242,253,314,300,371,322,395,339,413,365,413,411,426,455,443,480,476,489,489,511,519,511,532,541,561,537,561,480,561,416,548,365,480,287,443,257,353,172,307,120,238,78,197,52,133,,78,26,,65,16,78,30,87,43,96,57,101,70,107,83,114,99,122,115,133xe" fillcolor="#994200" stroked="f">
                    <v:path arrowok="t" o:connecttype="custom" o:connectlocs="115,133;154,155;200,202;242,253;314,300;371,322;395,339;413,365;413,411;426,455;443,480;476,489;489,511;519,511;532,541;561,537;561,480;561,416;548,365;480,287;443,257;353,172;307,120;238,78;197,52;133,0;78,26;0,65;16,78;30,87;43,96;57,101;70,107;83,114;99,122;115,133" o:connectangles="0,0,0,0,0,0,0,0,0,0,0,0,0,0,0,0,0,0,0,0,0,0,0,0,0,0,0,0,0,0,0,0,0,0,0,0"/>
                  </v:shape>
                  <v:shape id="Freeform 30" o:spid="_x0000_s1054" style="position:absolute;left:830;top:977;width:234;height:476;visibility:visible;mso-wrap-style:square;v-text-anchor:top" coordsize="234,476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Eo9dxwAA&#10;AOMAAAAPAAAAZHJzL2Rvd25yZXYueG1sRE9Li8IwEL4L/ocwgjdNfWs1igqCK+zBB3odmrHtbjMp&#10;TdTuv98sCHuc7z2LVW0K8aTK5ZYV9LoRCOLE6pxTBZfzrjMF4TyyxsIyKfghB6tls7HAWNsXH+l5&#10;8qkIIexiVJB5X8ZSuiQjg65rS+LA3W1l0IezSqWu8BXCTSH7UTSWBnMODRmWtM0o+T49jILbaPAx&#10;3BxHO3fVl+3n7Ivk7fBQqt2q13MQnmr/L3679zrM7/fGw9lgMp3A308BALn8BQ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2BKPXccAAADjAAAADwAAAAAAAAAAAAAAAACXAgAAZHJz&#10;L2Rvd25yZXYueG1sUEsFBgAAAAAEAAQA9QAAAIsDAAAAAA==&#10;" path="m0,44l35,95,36,124,39,152,43,178,51,202,58,227,66,251,75,277,85,304,157,430,234,476,217,352,195,241,178,180,162,124,153,91,131,,85,31,25,39,,44xe" fillcolor="#994200" stroked="f">
                    <v:path arrowok="t" o:connecttype="custom" o:connectlocs="0,44;35,95;36,124;39,152;43,178;51,202;58,227;66,251;75,277;85,304;157,430;234,476;217,352;195,241;178,180;162,124;153,91;131,0;85,31;25,39;0,44" o:connectangles="0,0,0,0,0,0,0,0,0,0,0,0,0,0,0,0,0,0,0,0,0"/>
                  </v:shape>
                  <v:shape id="Freeform 31" o:spid="_x0000_s1055" style="position:absolute;left:681;top:1170;width:491;height:521;visibility:visible;mso-wrap-style:square;v-text-anchor:top" coordsize="491,52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" path="m0,31l49,80,96,109,137,113,184,135,137,135,156,179,237,243,296,280,355,325,355,351,355,377,370,403,370,447,396,436,422,462,446,462,458,480,465,521,491,518,491,480,488,391,432,313,399,276,337,231,266,158,218,109,149,65,97,49,52,,,31xe" fillcolor="#f49e70" stroked="f">
                    <v:path arrowok="t" o:connecttype="custom" o:connectlocs="0,31;49,80;96,109;137,113;184,135;137,135;156,179;237,243;296,280;355,325;355,351;355,377;370,403;370,447;396,436;422,462;446,462;458,480;465,521;491,518;491,480;488,391;432,313;399,276;337,231;266,158;218,109;149,65;97,49;52,0;0,31" o:connectangles="0,0,0,0,0,0,0,0,0,0,0,0,0,0,0,0,0,0,0,0,0,0,0,0,0,0,0,0,0,0,0"/>
                  </v:shape>
                  <v:shape id="Freeform 32" o:spid="_x0000_s1056" style="position:absolute;left:882;top:990;width:165;height:423;visibility:visible;mso-wrap-style:square;v-text-anchor:top" coordsize="165,423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z1o3xwAA&#10;AOMAAAAPAAAAZHJzL2Rvd25yZXYueG1sRE9La8JAEL4L/Q/LCN50o2k1RlcpQqEEPNTXeciOSTQ7&#10;G7Jbjf/eFQo9zvee5boztbhR6yrLCsajCARxbnXFhYLD/muYgHAeWWNtmRQ8yMF69dZbYqrtnX/o&#10;tvOFCCHsUlRQet+kUrq8JINuZBviwJ1ta9CHsy2kbvEewk0tJ1E0lQYrDg0lNrQpKb/ufo2C5HLQ&#10;1Xm2zbM4fmT+tM2O1w9UatDvPhcgPHX+X/zn/tZh/mQ8fZ/Hs2QOr58CAHL1B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1s9aN8cAAADjAAAADwAAAAAAAAAAAAAAAACXAgAAZHJz&#10;L2Rvd25yZXYueG1sUEsFBgAAAAAEAAQA9QAAAIsDAAAAAA==&#10;" path="m0,26l7,59,45,59,55,93,55,130,65,166,91,204,110,278,131,389,165,423,165,345,143,201,117,140,104,100,88,,50,7,,26xe" fillcolor="#f49e70" stroked="f">
                    <v:path arrowok="t" o:connecttype="custom" o:connectlocs="0,26;7,59;45,59;55,93;55,130;65,166;91,204;110,278;131,389;165,423;165,345;143,201;117,140;104,100;88,0;50,7;0,26" o:connectangles="0,0,0,0,0,0,0,0,0,0,0,0,0,0,0,0,0"/>
                  </v:shape>
                  <v:shape id="Freeform 33" o:spid="_x0000_s1057" style="position:absolute;left:1161;top:1632;width:863;height:664;visibility:visible;mso-wrap-style:square;v-text-anchor:top" coordsize="863,66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LxMnywAA&#10;AOMAAAAPAAAAZHJzL2Rvd25yZXYueG1sRI9BT8MwDIXvSPsPkZG4sXQd6rZu2TQhIRCIAxvcvcZr&#10;KxqnSkJX+PX4gMTR9vN779vsRtepgUJsPRuYTTNQxJW3LdcG3o8Pt0tQMSFb7DyTgW+KsNtOrjZY&#10;Wn/hNxoOqVZiwrFEA01Kfal1rBpyGKe+J5bb2QeHScZQaxvwIuau03mWFdphy5LQYE/3DVWfhy9n&#10;IPiTfc0pnQf/+Nx+vMSfIp8fjbm5HvdrUInG9C/++36yUj+fFXer+WIlFMIkC9DbXwA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O4vEyfLAAAA4wAAAA8AAAAAAAAAAAAAAAAAlwIA&#10;AGRycy9kb3ducmV2LnhtbFBLBQYAAAAABAAEAPUAAACPAwAAAAA=&#10;" path="m0,0l705,609,776,609,840,569,863,617,776,664,690,614,23,56,,0xe" fillcolor="#424c66" stroked="f">
                    <v:path arrowok="t" o:connecttype="custom" o:connectlocs="0,0;705,609;776,609;840,569;863,617;776,664;690,614;23,56;0,0" o:connectangles="0,0,0,0,0,0,0,0,0"/>
                  </v:shape>
                  <v:shape id="Freeform 34" o:spid="_x0000_s1058" style="position:absolute;left:403;top:453;width:260;height:232;visibility:visible;mso-wrap-style:square;v-text-anchor:top" coordsize="260,23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vlRAywAA&#10;AOMAAAAPAAAAZHJzL2Rvd25yZXYueG1sRE9LS8NAEL4L/odlCl6k3SRqH7HbUgIWC6I0FaG3MTtN&#10;gtnZkN028d+7guBxvvcs14NpxIU6V1tWEE8iEMSF1TWXCt4PT+M5COeRNTaWScE3OVivrq+WmGrb&#10;854uuS9FCGGXooLK+zaV0hUVGXQT2xIH7mQ7gz6cXSl1h30IN41MomgqDdYcGipsKauo+MrPRsHH&#10;IY/PWfvS77Pb7evnJnnYHt92St2Mhs0jCE+D/xf/uZ91mJ/E0/vF3Tyewe9PAQC5+gE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IG+VEDLAAAA4wAAAA8AAAAAAAAAAAAAAAAAlwIA&#10;AGRycy9kb3ducmV2LnhtbFBLBQYAAAAABAAEAPUAAACPAwAAAAA=&#10;" path="m0,175l4,141,1,103,8,69,40,43,86,36,112,34,96,23,121,21,154,26,173,24,161,,193,8,209,24,232,72,251,102,260,145,260,175,231,188,190,207,109,223,31,230,16,232,,216,,175xe" fillcolor="#630" stroked="f">
                    <v:path arrowok="t" o:connecttype="custom" o:connectlocs="0,175;4,141;1,103;8,69;40,43;86,36;112,34;96,23;121,21;154,26;173,24;161,0;193,8;209,24;232,72;251,102;260,145;260,175;231,188;190,207;109,223;31,230;16,232;0,216;0,175" o:connectangles="0,0,0,0,0,0,0,0,0,0,0,0,0,0,0,0,0,0,0,0,0,0,0,0,0"/>
                  </v:shape>
                  <v:shape id="Freeform 35" o:spid="_x0000_s1059" style="position:absolute;left:478;top:709;width:182;height:162;visibility:visible;mso-wrap-style:square;v-text-anchor:top" coordsize="182,16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" path="m0,92l21,110,43,124,60,143,86,146,102,143,111,153,135,162,161,150,179,107,182,64,179,,143,62,,92xe" fillcolor="#822800" stroked="f">
                    <v:path arrowok="t" o:connecttype="custom" o:connectlocs="0,92;21,110;43,124;60,143;86,146;102,143;111,153;135,162;161,150;179,107;182,64;179,0;143,62;0,92" o:connectangles="0,0,0,0,0,0,0,0,0,0,0,0,0,0"/>
                  </v:shape>
                  <v:shape id="Freeform 36" o:spid="_x0000_s1060" style="position:absolute;left:401;top:529;width:275;height:281;visibility:visible;mso-wrap-style:square;v-text-anchor:top" coordsize="275,28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" path="m36,222l55,261,90,281,139,281,225,258,256,215,263,164,275,133,272,91,269,48,241,,251,33,260,76,250,110,214,104,188,120,124,133,70,137,45,123,16,127,18,156,6,138,5,92,,115,3,153,36,222xe" fillcolor="#600" stroked="f">
                    <v:path arrowok="t" o:connecttype="custom" o:connectlocs="36,222;55,261;90,281;139,281;225,258;256,215;263,164;275,133;272,91;269,48;241,0;251,33;260,76;250,110;214,104;188,120;124,133;70,137;45,123;16,127;18,156;6,138;5,92;0,115;3,153;36,222" o:connectangles="0,0,0,0,0,0,0,0,0,0,0,0,0,0,0,0,0,0,0,0,0,0,0,0,0,0"/>
                  </v:shape>
                  <v:shape id="Freeform 37" o:spid="_x0000_s1061" style="position:absolute;left:551;top:803;width:36;height:36;visibility:visible;mso-wrap-style:square;v-text-anchor:top" coordsize="36,36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" path="m0,6l2,27,3,36,16,36,25,23,36,14,35,,21,1,,6xe" fillcolor="#f49e70" stroked="f">
                    <v:path arrowok="t" o:connecttype="custom" o:connectlocs="0,6;2,27;3,36;16,36;25,23;36,14;35,0;21,1;0,6" o:connectangles="0,0,0,0,0,0,0,0,0"/>
                  </v:shape>
                  <v:shape id="Freeform 38" o:spid="_x0000_s1062" style="position:absolute;left:612;top:768;width:35;height:42;visibility:visible;mso-wrap-style:square;v-text-anchor:top" coordsize="35,4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OOiJyAAA&#10;AOMAAAAPAAAAZHJzL2Rvd25yZXYueG1sRE9La8JAEL4X/A/LFHoR3SQtQVNXEWml9Obj4HGaHZPQ&#10;7GzI7sb033cLBY/zvWe1GU0rBupdY1lBOk9AEJdWN1wpOJ/eZwsQziNrbC2Tgh9ysFlPHlZYaHvj&#10;Aw1HX4kYwq5ABbX3XSGlK2sy6Oa2I47c1fYGfTz7SuoebzHctDJLklwabDg21NjRrqby+xiMgrfp&#10;Ve5D+JqeL00Ydod9HnLzqdTT47h9BeFp9Hfxv/tDx/lZmr8snxdZCn8/RQDk+hc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K046InIAAAA4wAAAA8AAAAAAAAAAAAAAAAAlwIAAGRy&#10;cy9kb3ducmV2LnhtbFBLBQYAAAAABAAEAPUAAACMAwAAAAA=&#10;" path="m7,29l17,22,35,,29,28,12,42,,38,7,29xe" fillcolor="#f49e70" stroked="f">
                    <v:path arrowok="t" o:connecttype="custom" o:connectlocs="7,29;17,22;35,0;29,28;12,42;0,38;7,29" o:connectangles="0,0,0,0,0,0,0"/>
                  </v:shape>
                  <v:shape id="Freeform 39" o:spid="_x0000_s1063" style="position:absolute;left:577;top:823;width:41;height:27;visibility:visible;mso-wrap-style:square;v-text-anchor:top" coordsize="41,27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pYiHyAAA&#10;AOMAAAAPAAAAZHJzL2Rvd25yZXYueG1sRE9fS8MwEH8X/A7hBN9cum7UtS4bYyLsYSjOfoCjubXF&#10;5lKS2MVvbwYDH+/3/9bbaAYxkfO9ZQXzWQaCuLG651ZB/fX2tALhA7LGwTIp+CUP28393RorbS/8&#10;SdMptCKFsK9QQRfCWEnpm44M+pkdiRN3ts5gSKdrpXZ4SeFmkHmWFdJgz6mhw5H2HTXfpx+j4Pl1&#10;cY7H/riciujeTf1R1oehVOrxIe5eQASK4V98cx90mp/Pi2W5WOU5XH9KAMjNHw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FmliIfIAAAA4wAAAA8AAAAAAAAAAAAAAAAAlwIAAGRy&#10;cy9kb3ducmV2LnhtbFBLBQYAAAAABAAEAPUAAACMAwAAAAA=&#10;" path="m0,23l19,12,41,,28,20,12,27,,23xe" fillcolor="#e87f56" stroked="f">
                    <v:path arrowok="t" o:connecttype="custom" o:connectlocs="0,23;19,12;41,0;28,20;12,27;0,23" o:connectangles="0,0,0,0,0,0"/>
                  </v:shape>
                  <v:shape id="Freeform 40" o:spid="_x0000_s1064" style="position:absolute;left:476;top:640;width:188;height:172;visibility:visible;mso-wrap-style:square;v-text-anchor:top" coordsize="188,17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ngNryAAA&#10;AOMAAAAPAAAAZHJzL2Rvd25yZXYueG1sRE9La8JAEL4L/Q/LFHrTTWIJaeoqUhB6EMUH0uOQnTxo&#10;djZmV03/fVcQPM73ntliMK24Uu8aywriSQSCuLC64UrB8bAaZyCcR9bYWiYFf+RgMX8ZzTDX9sY7&#10;uu59JUIIuxwV1N53uZSuqMmgm9iOOHCl7Q36cPaV1D3eQrhpZRJFqTTYcGiosaOvmorf/cUoOKfr&#10;1dr6JsXyZ3OJ40Oy3ZQnpd5eh+UnCE+Df4of7m8d5idx+v4xzZIp3H8KAMj5Pw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N6eA2vIAAAA4wAAAA8AAAAAAAAAAAAAAAAAlwIAAGRy&#10;cy9kb3ducmV2LnhtbFBLBQYAAAAABAAEAPUAAACMAwAAAAA=&#10;" path="m71,89l111,79,158,63,169,48,137,62,111,65,88,59,49,58,45,29,88,26,120,16,152,,174,7,187,30,188,45,187,68,172,118,153,140,122,151,94,160,61,169,32,172,9,160,,140,19,124,28,98,29,98,35,97,41,95,49,94,57,91,64,91,68,89,71,89xe" fillcolor="#ff2b3f" stroked="f">
                    <v:path arrowok="t" o:connecttype="custom" o:connectlocs="71,89;111,79;158,63;169,48;137,62;111,65;88,59;49,58;45,29;88,26;120,16;152,0;174,7;187,30;188,45;187,68;172,118;153,140;122,151;94,160;61,169;32,172;9,160;0,140;19,124;28,98;29,98;35,97;41,95;49,94;57,91;64,91;68,89;71,89" o:connectangles="0,0,0,0,0,0,0,0,0,0,0,0,0,0,0,0,0,0,0,0,0,0,0,0,0,0,0,0,0,0,0,0,0,0"/>
                  </v:shape>
                  <v:shape id="Freeform 41" o:spid="_x0000_s1065" style="position:absolute;left:497;top:564;width:167;height:111;visibility:visible;mso-wrap-style:square;v-text-anchor:top" coordsize="167,11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" path="m24,98l72,90,109,73,132,69,155,67,161,49,157,,163,26,167,50,164,88,147,76,129,77,103,92,76,98,53,106,17,111,,103,24,98xe" fillcolor="#c11159" stroked="f">
                    <v:path arrowok="t" o:connecttype="custom" o:connectlocs="24,98;72,90;109,73;132,69;155,67;161,49;157,0;163,26;167,50;164,88;147,76;129,77;103,92;76,98;53,106;17,111;0,103;24,98" o:connectangles="0,0,0,0,0,0,0,0,0,0,0,0,0,0,0,0,0,0"/>
                  </v:shape>
                  <v:shape id="Freeform 42" o:spid="_x0000_s1066" style="position:absolute;left:482;top:453;width:168;height:204;visibility:visible;mso-wrap-style:square;v-text-anchor:top" coordsize="168,20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UEkPyAAA&#10;AOMAAAAPAAAAZHJzL2Rvd25yZXYueG1sRE9fa8IwEH8f+B3CCb7N1OrEdkapjoF72GCdH+Bszras&#10;uZQmM923XwaDPd7v/233o+nEjQbXWlawmCcgiCurW64VnD+e7zcgnEfW2FkmBd/kYL+b3G0x1zbw&#10;O91KX4sYwi5HBY33fS6lqxoy6Oa2J47c1Q4GfTyHWuoBQww3nUyTZC0NthwbGuzp2FD1WX4ZBYeX&#10;cvlWFFkI2VW+4mEVTk+XQqnZdCweQXga/b/4z33ScX66WK+y5SZ9gN+fIgBy9wM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BlQSQ/IAAAA4wAAAA8AAAAAAAAAAAAAAAAAlwIAAGRy&#10;cy9kb3ducmV2LnhtbFBLBQYAAAAABAAEAPUAAACMAwAAAAA=&#10;" path="m85,0l108,1,126,23,127,40,150,59,165,108,168,142,162,160,152,170,147,154,146,131,139,89,121,63,124,90,131,138,136,171,126,180,101,193,64,199,90,177,91,142,88,108,71,137,49,168,39,201,17,204,2,201,,174,7,109,30,92,68,70,22,99,22,135,39,101,94,73,101,98,108,73,104,52,108,27,101,13,85,0xe" fillcolor="#b76b05" stroked="f">
                    <v:path arrowok="t" o:connecttype="custom" o:connectlocs="85,0;108,1;126,23;127,40;150,59;165,108;168,142;162,160;152,170;147,154;146,131;139,89;121,63;124,90;131,138;136,171;126,180;101,193;64,199;90,177;91,142;88,108;71,137;49,168;39,201;17,204;2,201;0,174;7,109;30,92;68,70;22,99;22,135;39,101;94,73;101,98;108,73;104,52;108,27;101,13;85,0" o:connectangles="0,0,0,0,0,0,0,0,0,0,0,0,0,0,0,0,0,0,0,0,0,0,0,0,0,0,0,0,0,0,0,0,0,0,0,0,0,0,0,0,0"/>
                  </v:shape>
                  <v:shape id="Freeform 43" o:spid="_x0000_s1067" style="position:absolute;left:449;top:477;width:107;height:154;visibility:visible;mso-wrap-style:square;v-text-anchor:top" coordsize="107,15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ayLfQxwAA&#10;AOMAAAAPAAAAZHJzL2Rvd25yZXYueG1sRE9La8JAEL4L/odlhN50Y1qCRlcRwQd4qdrS6zQ7JsHs&#10;bNjdavrvu0LB43zvmS8704gbOV9bVjAeJSCIC6trLhV8nDfDCQgfkDU2lknBL3lYLvq9Oeba3vlI&#10;t1MoRQxhn6OCKoQ2l9IXFRn0I9sSR+5incEQT1dK7fAew00j0yTJpMGaY0OFLa0rKq6nH6Pgy+02&#10;iJeO95/vsp1ed9/FeXtQ6mXQrWYgAnXhKf5373Wcn46zt+nrJM3g8VMEQC7+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Gsi30McAAADjAAAADwAAAAAAAAAAAAAAAACXAgAAZHJz&#10;L2Rvd25yZXYueG1sUEsFBgAAAAAEAAQA9QAAAIsDAAAAAA==&#10;" path="m102,16l74,35,16,98,17,121,11,154,,123,3,88,39,48,16,46,26,33,62,26,84,12,65,2,84,,107,,102,16xe" fillcolor="#b76b05" stroked="f">
                    <v:path arrowok="t" o:connecttype="custom" o:connectlocs="102,16;74,35;16,98;17,121;11,154;0,123;3,88;39,48;16,46;26,33;62,26;84,12;65,2;84,0;107,0;102,16" o:connectangles="0,0,0,0,0,0,0,0,0,0,0,0,0,0,0,0"/>
                  </v:shape>
                  <v:shape id="Freeform 44" o:spid="_x0000_s1068" style="position:absolute;left:615;top:505;width:33;height:80;visibility:visible;mso-wrap-style:square;v-text-anchor:top" coordsize="33,8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6djVYyQAA&#10;AOMAAAAPAAAAZHJzL2Rvd25yZXYueG1sRE9La8JAEL4L/Q/LCN50YyxWU1epQovQg/jCHofsmMRm&#10;Z9PsNsZ/7xYKHud7z2zRmlI0VLvCsoLhIAJBnFpdcKbgsH/vT0A4j6yxtEwKbuRgMX/qzDDR9spb&#10;anY+EyGEXYIKcu+rREqX5mTQDWxFHLizrQ36cNaZ1DVeQ7gpZRxFY2mw4NCQY0WrnNLv3a9RUPJp&#10;3V4+fm7bZdNcPpeFPcabL6V63fbtFYSn1j/E/+61DvPj4fh5OprEL/D3UwBAzu8A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D6djVYyQAAAOMAAAAPAAAAAAAAAAAAAAAAAJcCAABk&#10;cnMvZG93bnJldi54bWxQSwUGAAAAAAQABAD1AAAAjQMAAAAA&#10;" path="m0,0l17,7,32,25,33,53,26,80,20,38,,0xe" fillcolor="#db7c28" stroked="f">
                    <v:path arrowok="t" o:connecttype="custom" o:connectlocs="0,0;17,7;32,25;33,53;26,80;20,38;0,0" o:connectangles="0,0,0,0,0,0,0"/>
                  </v:shape>
                  <v:shape id="Freeform 45" o:spid="_x0000_s1069" style="position:absolute;left:534;top:519;width:78;height:120;visibility:visible;mso-wrap-style:square;v-text-anchor:top" coordsize="78,12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xtRDywAA&#10;AOMAAAAPAAAAZHJzL2Rvd25yZXYueG1sRI/NbsJADITvlXiHlSv1VjakCGjKglBVpFx64OcBTNZN&#10;QrLeKLuFNE9fHyr1aM945vN6O7hW3agPtWcDs2kCirjwtubSwPm0f16BChHZYuuZDPxQgO1m8rDG&#10;zPo7H+h2jKWSEA4ZGqhi7DKtQ1GRwzD1HbFoX753GGXsS217vEu4a3WaJAvtsGZpqLCj94qK5vjt&#10;DHxcbDna6zjm1OwPy+bzlM/d1Zinx2H3BirSEP/Nf9e5Ffx0tpi/vqxSgZafZAF68ws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CPG1EPLAAAA4wAAAA8AAAAAAAAAAAAAAAAAlwIA&#10;AGRycy9kb3ducmV2LnhtbFBLBQYAAAAABAAEAPUAAACPAwAAAAA=&#10;" path="m72,0l77,39,78,71,78,107,59,120,64,82,62,37,28,55,,86,12,53,46,29,72,0xe" fillcolor="#e5841e" stroked="f">
                    <v:path arrowok="t" o:connecttype="custom" o:connectlocs="72,0;77,39;78,71;78,107;59,120;64,82;62,37;28,55;0,86;12,53;46,29;72,0" o:connectangles="0,0,0,0,0,0,0,0,0,0,0,0"/>
                  </v:shape>
                  <v:shape id="Freeform 46" o:spid="_x0000_s1070" style="position:absolute;left:497;top:526;width:66;height:91;visibility:visible;mso-wrap-style:square;v-text-anchor:top" coordsize="66,9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2nQxrywAA&#10;AOMAAAAPAAAAZHJzL2Rvd25yZXYueG1sRE/dS8MwEH8X/B/CCb7Ilq7K2Lplw6ljXwquDp+P5myK&#10;zaU0cav+9UYQ9ni/75vOO1uLI7W+cqxg0E9AEBdOV1wqOLwteyMQPiBrrB2Tgm/yMJ9dXkwx0+7E&#10;ezrmoRQxhH2GCkwITSalLwxZ9H3XEEfuw7UWQzzbUuoWTzHc1jJNkqG0WHFsMNjQg6HiM/+yChY/&#10;q/3L02a3fDXPj4si39xsV++k1PVVdz8BEagLZ/G/e63j/HQwvBvfjtIx/P0UAZCzXwA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HadDGvLAAAA4wAAAA8AAAAAAAAAAAAAAAAAlwIA&#10;AGRycy9kb3ducmV2LnhtbFBLBQYAAAAABAAEAPUAAACPAwAAAAA=&#10;" path="m66,0l21,36,5,91,,55,13,28,15,26,21,23,30,17,41,13,52,7,59,3,65,,66,0xe" fillcolor="#e5841e" stroked="f">
                    <v:path arrowok="t" o:connecttype="custom" o:connectlocs="66,0;21,36;5,91;0,55;13,28;15,26;21,23;30,17;41,13;52,7;59,3;65,0;66,0" o:connectangles="0,0,0,0,0,0,0,0,0,0,0,0,0"/>
                  </v:shape>
                  <v:shape id="Freeform 47" o:spid="_x0000_s1071" style="position:absolute;left:606;top:780;width:35;height:39;visibility:visible;mso-wrap-style:square;v-text-anchor:top" coordsize="35,3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" path="m35,0l20,10,2,23,,32,13,39,22,32,15,27,23,16,35,0xe" fillcolor="#e87f56" stroked="f">
                    <v:path arrowok="t" o:connecttype="custom" o:connectlocs="35,0;20,10;2,23;0,32;13,39;22,32;15,27;23,16;35,0" o:connectangles="0,0,0,0,0,0,0,0,0"/>
                  </v:shape>
                  <v:shape id="Freeform 48" o:spid="_x0000_s1072" style="position:absolute;left:549;top:809;width:23;height:31;visibility:visible;mso-wrap-style:square;v-text-anchor:top" coordsize="23,3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cKiVxwAA&#10;AOMAAAAPAAAAZHJzL2Rvd25yZXYueG1sRE9La8JAEL4X+h+WKfRWNzEiMc0qtlDIUVOL1yE7edDs&#10;bMiumvTXd4VCj/O9J99NphdXGl1nWUG8iEAQV1Z33Cg4fX68pCCcR9bYWyYFMznYbR8fcsy0vfGR&#10;rqVvRAhhl6GC1vshk9JVLRl0CzsQB662o0EfzrGResRbCDe9XEbRWhrsODS0ONB7S9V3eTEKzt1q&#10;/poOcj791Il/K4vDRRZ7pZ6fpv0rCE+T/xf/uQsd5i/j9WqTpEkM958CAHL7Cw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hXColccAAADjAAAADwAAAAAAAAAAAAAAAACXAgAAZHJz&#10;L2Rvd25yZXYueG1sUEsFBgAAAAAEAAQA9QAAAIsDAAAAAA==&#10;" path="m0,0l1,28,10,31,18,31,23,18,15,24,10,18,8,1,,0xe" fillcolor="#e87f56" stroked="f">
                    <v:path arrowok="t" o:connecttype="custom" o:connectlocs="0,0;1,28;10,31;18,31;23,18;15,24;10,18;8,1;0,0" o:connectangles="0,0,0,0,0,0,0,0,0"/>
                  </v:shape>
                  <v:shape id="Freeform 49" o:spid="_x0000_s1073" style="position:absolute;left:661;top:1198;width:461;height:441;visibility:visible;mso-wrap-style:square;v-text-anchor:top" coordsize="461,44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ZWo4xwAA&#10;AOMAAAAPAAAAZHJzL2Rvd25yZXYueG1sRE9fS8MwEH8X/A7hBF/Epe3GmHXZkEFB5lM3QR+P5kzK&#10;mktJ4tZ9eyMIPt7v/623kxvEmULsPSsoZwUI4s7rno2C92PzuAIRE7LGwTMpuFKE7eb2Zo219hdu&#10;6XxIRuQQjjUqsCmNtZSxs+QwzvxInLkvHxymfAYjdcBLDneDrIpiKR32nBssjrSz1J0O305B2zTd&#10;x+76ID/3+HZqS2sW+2CUur+bXp5BJJrSv/jP/arz/KpcLp7mq3kFvz9lAOTmBw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g2VqOMcAAADjAAAADwAAAAAAAAAAAAAAAACXAgAAZHJz&#10;L2Rvd25yZXYueG1sUEsFBgAAAAAEAAQA9QAAAIsDAAAAAA==&#10;" path="m33,0l91,56,131,62,204,94,235,134,266,171,224,160,198,124,198,156,230,181,296,223,342,259,388,285,420,305,420,337,394,337,400,373,420,399,446,415,440,353,461,393,461,441,404,419,368,393,368,331,342,290,260,249,194,192,152,130,131,104,173,104,142,82,105,98,55,62,,16,33,0xe" fillcolor="#e87f56" stroked="f">
                    <v:path arrowok="t" o:connecttype="custom" o:connectlocs="33,0;91,56;131,62;204,94;235,134;266,171;224,160;198,124;198,156;230,181;296,223;342,259;388,285;420,305;420,337;394,337;400,373;420,399;446,415;440,353;461,393;461,441;404,419;368,393;368,331;342,290;260,249;194,192;152,130;131,104;173,104;142,82;105,98;55,62;0,16;33,0" o:connectangles="0,0,0,0,0,0,0,0,0,0,0,0,0,0,0,0,0,0,0,0,0,0,0,0,0,0,0,0,0,0,0,0,0,0,0,0"/>
                  </v:shape>
                  <v:shape id="Freeform 50" o:spid="_x0000_s1074" style="position:absolute;left:716;top:1166;width:247;height:182;visibility:visible;mso-wrap-style:square;v-text-anchor:top" coordsize="247,18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K0R9xwAA&#10;AOMAAAAPAAAAZHJzL2Rvd25yZXYueG1sRE/NasJAEL4LvsMygjfdmBRJUleRlqJ4qwrtcZodk2B2&#10;NmS3Mb59Vyh4nO9/VpvBNKKnztWWFSzmEQjiwuqaSwXn08csBeE8ssbGMim4k4PNejxaYa7tjT+p&#10;P/pShBB2OSqovG9zKV1RkUE3ty1x4C62M+jD2ZVSd3gL4aaRcRQtpcGaQ0OFLb1VVFyPv0bBd9b/&#10;3C9xlLTNPnv3WXqId1+o1HQybF9BeBr8U/zv3uswP14sX7IkTRJ4/BQAkOs/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kitEfccAAADjAAAADwAAAAAAAAAAAAAAAACXAgAAZHJz&#10;L2Rvd25yZXYueG1sUEsFBgAAAAAEAAQA9QAAAIsDAAAAAA==&#10;" path="m0,16l36,,61,36,87,58,123,62,180,114,247,182,159,126,113,84,76,84,40,48,,16xe" fillcolor="#f4bc9e" stroked="f">
                    <v:path arrowok="t" o:connecttype="custom" o:connectlocs="0,16;36,0;61,36;87,58;123,62;180,114;247,182;159,126;113,84;76,84;40,48;0,16" o:connectangles="0,0,0,0,0,0,0,0,0,0,0,0"/>
                  </v:shape>
                  <v:shape id="Freeform 51" o:spid="_x0000_s1075" style="position:absolute;left:1035;top:1426;width:128;height:243;visibility:visible;mso-wrap-style:square;v-text-anchor:top" coordsize="128,243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HLxGyQAA&#10;AOMAAAAPAAAAZHJzL2Rvd25yZXYueG1sRE9LSwMxEL4L/ocwgjeb7ZPt2rRIURTRg1176G3cjJvF&#10;zWRJYhv99UYQPM73ntUm2V4cyYfOsYLxqABB3Djdcavgtb67KkGEiKyxd0wKvijAZn1+tsJKuxO/&#10;0HEXW5FDOFSowMQ4VFKGxpDFMHIDcebenbcY8+lbqT2ecrjt5aQoFtJix7nB4EBbQ83H7tMq2N7P&#10;v9P+sazrw/y2flqmZ/9molKXF+nmGkSkFP/Ff+4HnedPxovZclpOZ/D7UwZArn8A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DBHLxGyQAAAOMAAAAPAAAAAAAAAAAAAAAAAJcCAABk&#10;cnMvZG93bnJldi54bWxQSwUGAAAAAAQABAD1AAAAjQMAAAAA&#10;" path="m50,36l92,83,128,125,128,165,128,243,108,187,102,125,56,67,,,1,1,7,7,14,14,23,21,33,30,40,34,48,37,50,36xe" fillcolor="#f4bc9e" stroked="f">
                    <v:path arrowok="t" o:connecttype="custom" o:connectlocs="50,36;92,83;128,125;128,165;128,243;108,187;102,125;56,67;0,0;1,1;7,7;14,14;23,21;33,30;40,34;48,37;50,36" o:connectangles="0,0,0,0,0,0,0,0,0,0,0,0,0,0,0,0,0"/>
                  </v:shape>
                  <v:shape id="Freeform 52" o:spid="_x0000_s1076" style="position:absolute;left:885;top:1016;width:160;height:399;visibility:visible;mso-wrap-style:square;v-text-anchor:top" coordsize="160,39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x2pUxgAA&#10;AOMAAAAPAAAAZHJzL2Rvd25yZXYueG1sRE9La8JAEL4X/A/LCN7qxleI0VWkUGkvLY0ePA7ZMQlm&#10;Z0N2jdt/3y0UepzvPdt9MK0YqHeNZQWzaQKCuLS64UrB+fT6nIFwHllja5kUfJOD/W70tMVc2wd/&#10;0VD4SsQQdjkqqL3vcildWZNBN7UdceSutjfo49lXUvf4iOGmlfMkSaXBhmNDjR291FTeirtRsOQP&#10;DDgUF328p59yxV2mw7tSk3E4bEB4Cv5f/Od+03H+fJYu14tssYLfnyIAcvcD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Yx2pUxgAAAOMAAAAPAAAAAAAAAAAAAAAAAJcCAABkcnMv&#10;ZG93bnJldi54bWxQSwUGAAAAAAQABAD1AAAAigMAAAAA&#10;" path="m0,0l22,36,36,,56,30,56,98,78,134,114,198,128,316,150,363,160,399,124,363,104,270,72,166,36,104,36,62,,56,,0xe" fillcolor="#e87f56" stroked="f">
                    <v:path arrowok="t" o:connecttype="custom" o:connectlocs="0,0;22,36;36,0;56,30;56,98;78,134;114,198;128,316;150,363;160,399;124,363;104,270;72,166;36,104;36,62;0,56;0,0" o:connectangles="0,0,0,0,0,0,0,0,0,0,0,0,0,0,0,0,0"/>
                  </v:shape>
                  <v:shape id="Freeform 53" o:spid="_x0000_s1077" style="position:absolute;left:917;top:974;width:96;height:260;visibility:visible;mso-wrap-style:square;v-text-anchor:top" coordsize="96,26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" path="m0,26l50,,50,32,60,88,82,130,96,176,96,260,82,176,56,120,36,78,,26xe" fillcolor="#f4bc9e" stroked="f">
                    <v:path arrowok="t" o:connecttype="custom" o:connectlocs="0,26;50,0;50,32;60,88;82,130;96,176;96,260;82,176;56,120;36,78;0,26" o:connectangles="0,0,0,0,0,0,0,0,0,0,0"/>
                  </v:shape>
                </v:group>
                <v:shape id="Freeform 54" o:spid="_x0000_s1078" style="position:absolute;left:8565;top:10434;width:1710;height:1635;visibility:visible;mso-wrap-style:square;v-text-anchor:top" coordsize="1710,163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5BMtxwAA&#10;AOMAAAAPAAAAZHJzL2Rvd25yZXYueG1sRE9LawIxEL4X+h/CFHqrWbXoujWKFBTpyfd5uhl3FzeT&#10;NYm69tc3hYLH+d4znramFldyvrKsoNtJQBDnVldcKNht528pCB+QNdaWScGdPEwnz09jzLS98Zqu&#10;m1CIGMI+QwVlCE0mpc9LMug7tiGO3NE6gyGerpDa4S2Gm1r2kmQgDVYcG0ps6LOk/LS5GAWHn7nz&#10;++/FauVsetktz/evdFEp9frSzj5ABGrDQ/zvXuo4v9cdvI/6aX8Ifz9FAOTkFw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jOQTLccAAADjAAAADwAAAAAAAAAAAAAAAACXAgAAZHJz&#10;L2Rvd25yZXYueG1sUEsFBgAAAAAEAAQA9QAAAIsDAAAAAA==&#10;" path="m1710,1635c1672,1555,1635,1475,1485,1275,1335,1075,1057,647,810,435,563,223,281,111,,0e" filled="f">
                  <v:stroke dashstyle="dash"/>
                  <v:path arrowok="t" o:connecttype="custom" o:connectlocs="1710,1635;1485,1275;810,435;0,0" o:connectangles="0,0,0,0"/>
                </v:shape>
                <v:oval id="Oval 55" o:spid="_x0000_s1079" alt="20%" style="position:absolute;left:8490;top:10380;width:76;height:7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" fillcolor="black" strokeweight=".25pt">
                  <v:fill r:id="rId31" o:title="" type="pattern"/>
                </v:oval>
                <w10:wrap type="through"/>
              </v:group>
            </w:pict>
          </mc:Fallback>
        </mc:AlternateConten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-1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0</m:t>
        </m:r>
      </m:oMath>
      <w:r>
        <w:rPr>
          <w:noProof/>
        </w:rPr>
        <w:t>t</w:t>
      </w:r>
    </w:p>
    <w:p w14:paraId="6E2441E3" w14:textId="5C3708B5" w:rsidR="002537B8" w:rsidRDefault="002537B8" w:rsidP="00EB071A">
      <w:pPr>
        <w:numPr>
          <w:ilvl w:val="0"/>
          <w:numId w:val="23"/>
        </w:numPr>
        <w:spacing w:line="360" w:lineRule="auto"/>
        <w:ind w:left="-90" w:firstLine="0"/>
      </w:pPr>
      <w:r>
        <w:t>How high is the ball after 1 seconds?</w:t>
      </w:r>
    </w:p>
    <w:p w14:paraId="317DE35B" w14:textId="77777777" w:rsidR="002537B8" w:rsidRDefault="002537B8" w:rsidP="00EB071A">
      <w:pPr>
        <w:spacing w:line="360" w:lineRule="auto"/>
        <w:ind w:left="-90"/>
      </w:pPr>
    </w:p>
    <w:p w14:paraId="7C991682" w14:textId="77777777" w:rsidR="00214D75" w:rsidRDefault="00214D75" w:rsidP="00EB071A">
      <w:pPr>
        <w:spacing w:line="360" w:lineRule="auto"/>
        <w:ind w:left="-90"/>
      </w:pPr>
    </w:p>
    <w:p w14:paraId="6CFDC212" w14:textId="1863A1B0" w:rsidR="002537B8" w:rsidRDefault="002537B8" w:rsidP="00EB071A">
      <w:pPr>
        <w:numPr>
          <w:ilvl w:val="0"/>
          <w:numId w:val="23"/>
        </w:numPr>
        <w:spacing w:line="360" w:lineRule="auto"/>
        <w:ind w:left="-90" w:firstLine="0"/>
      </w:pPr>
      <w:r>
        <w:t xml:space="preserve"> How many seconds would it take the ball to hit the ground (the height would be h=0)</w:t>
      </w:r>
    </w:p>
    <w:p w14:paraId="1A19EE75" w14:textId="77777777" w:rsidR="002537B8" w:rsidRDefault="002537B8" w:rsidP="00EB071A">
      <w:pPr>
        <w:spacing w:line="360" w:lineRule="auto"/>
        <w:ind w:left="-90"/>
      </w:pPr>
    </w:p>
    <w:p w14:paraId="1801704A" w14:textId="77777777" w:rsidR="00214D75" w:rsidRDefault="00214D75" w:rsidP="00EB071A">
      <w:pPr>
        <w:spacing w:line="360" w:lineRule="auto"/>
        <w:ind w:left="-90"/>
      </w:pPr>
    </w:p>
    <w:p w14:paraId="67C71B72" w14:textId="134BCCD6" w:rsidR="007A113B" w:rsidRDefault="002537B8" w:rsidP="000D622C">
      <w:pPr>
        <w:numPr>
          <w:ilvl w:val="0"/>
          <w:numId w:val="23"/>
        </w:numPr>
        <w:spacing w:line="360" w:lineRule="auto"/>
        <w:ind w:left="-90" w:firstLine="0"/>
      </w:pPr>
      <w:r>
        <w:t>When will the ball reach 25 feet?</w:t>
      </w:r>
    </w:p>
    <w:p w14:paraId="7D5C3A03" w14:textId="77777777" w:rsidR="00214D75" w:rsidRPr="000D622C" w:rsidRDefault="00214D75" w:rsidP="00214D75">
      <w:pPr>
        <w:spacing w:line="360" w:lineRule="auto"/>
        <w:ind w:left="-90"/>
      </w:pPr>
    </w:p>
    <w:p w14:paraId="5C74E477" w14:textId="77777777" w:rsidR="007A113B" w:rsidRDefault="007A113B" w:rsidP="002537B8">
      <w:pPr>
        <w:pStyle w:val="BodyText"/>
        <w:ind w:right="-993"/>
        <w:jc w:val="left"/>
        <w:rPr>
          <w:sz w:val="20"/>
        </w:rPr>
      </w:pPr>
    </w:p>
    <w:p w14:paraId="247A8F47" w14:textId="49A2DC7F" w:rsidR="002537B8" w:rsidRPr="00A102D1" w:rsidRDefault="002D76E5" w:rsidP="002537B8">
      <w:pPr>
        <w:pStyle w:val="BodyText"/>
        <w:ind w:right="-993"/>
        <w:jc w:val="left"/>
        <w:rPr>
          <w:sz w:val="24"/>
          <w:szCs w:val="24"/>
        </w:rPr>
      </w:pPr>
      <w:bookmarkStart w:id="0" w:name="_GoBack"/>
      <w:r w:rsidRPr="00A102D1">
        <w:rPr>
          <w:rFonts w:ascii="Arial" w:eastAsia="Arial,Times New Roman" w:hAnsi="Arial" w:cs="Arial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2149760" behindDoc="0" locked="0" layoutInCell="1" allowOverlap="1" wp14:anchorId="07F1DE04" wp14:editId="0B82F0D7">
                <wp:simplePos x="0" y="0"/>
                <wp:positionH relativeFrom="page">
                  <wp:align>left</wp:align>
                </wp:positionH>
                <wp:positionV relativeFrom="margin">
                  <wp:align>bottom</wp:align>
                </wp:positionV>
                <wp:extent cx="1485900" cy="8825230"/>
                <wp:effectExtent l="57150" t="19050" r="76200" b="90170"/>
                <wp:wrapThrough wrapText="bothSides">
                  <wp:wrapPolygon edited="0">
                    <wp:start x="11354" y="-47"/>
                    <wp:lineTo x="-831" y="0"/>
                    <wp:lineTo x="-831" y="1492"/>
                    <wp:lineTo x="5262" y="1492"/>
                    <wp:lineTo x="5262" y="2238"/>
                    <wp:lineTo x="17446" y="2238"/>
                    <wp:lineTo x="17446" y="21774"/>
                    <wp:lineTo x="19108" y="21774"/>
                    <wp:lineTo x="19385" y="1492"/>
                    <wp:lineTo x="22431" y="793"/>
                    <wp:lineTo x="22431" y="606"/>
                    <wp:lineTo x="20215" y="187"/>
                    <wp:lineTo x="18554" y="-47"/>
                    <wp:lineTo x="11354" y="-47"/>
                  </wp:wrapPolygon>
                </wp:wrapThrough>
                <wp:docPr id="1216493853" name="Group 12164938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1216493854" name="Straight Connector 1216493854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1216493855" name="Cloud Callout 1216493855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gradFill rotWithShape="1">
                            <a:gsLst>
                              <a:gs pos="0">
                                <a:srgbClr val="4BACC6">
                                  <a:tint val="50000"/>
                                  <a:satMod val="300000"/>
                                </a:srgbClr>
                              </a:gs>
                              <a:gs pos="35000">
                                <a:srgbClr val="4BACC6">
                                  <a:tint val="37000"/>
                                  <a:satMod val="300000"/>
                                </a:srgbClr>
                              </a:gs>
                              <a:gs pos="100000">
                                <a:srgbClr val="4BACC6">
                                  <a:tint val="15000"/>
                                  <a:satMod val="350000"/>
                                </a:srgbClr>
                              </a:gs>
                            </a:gsLst>
                            <a:lin ang="16200000" scaled="1"/>
                          </a:gra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448F1D94" w14:textId="77777777" w:rsidR="00973CF9" w:rsidRPr="00954860" w:rsidRDefault="00973CF9" w:rsidP="002D76E5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16493853" o:spid="_x0000_s1062" style="position:absolute;margin-left:0;margin-top:0;width:117pt;height:694.9pt;z-index:252149760;mso-position-horizontal:left;mso-position-horizontal-relative:page;mso-position-vertical:bottom;mso-position-vertical-relative:margin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">
                <v:line id="Straight Connector 1216493854" o:spid="_x0000_s1063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dBlZ8cAAADjAAAADwAAAGRycy9kb3ducmV2LnhtbERPS4vCMBC+L+x/CCPsbU2trmg1yqJ0&#10;0YMHHwePQzO2xWZSmmjrvzeCsMf53jNfdqYSd2pcaVnBoB+BIM6sLjlXcDqm3xMQziNrrCyTggc5&#10;WC4+P+aYaNvynu4Hn4sQwi5BBYX3dSKlywoy6Pq2Jg7cxTYGfTibXOoG2xBuKhlH0VgaLDk0FFjT&#10;qqDsergZBZs/TNO207jenYfu0m6j2yM+KfXV635nIDx1/l/8dm90mB8PxqPpcPIzgtdPAQC5eAI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t0GVnxwAAAOMAAAAPAAAAAAAA&#10;AAAAAAAAAKECAABkcnMvZG93bnJldi54bWxQSwUGAAAAAAQABAD5AAAAlQMAAAAA&#10;" strokecolor="windowText" strokeweight="2pt">
                  <v:shadow on="t" opacity="24903f" mv:blur="40000f" origin=",.5" offset="0,20000emu"/>
                </v:line>
                <v:shape id="Cloud Callout 1216493855" o:spid="_x0000_s1064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6+9rxwAA&#10;AOMAAAAPAAAAZHJzL2Rvd25yZXYueG1sRE/NasJAEL4XfIdlBC9SN9pqbcxGRCj1WlvodchOk5Ds&#10;bJLdxNin7xYEj/P9T7IfTS0G6lxpWcFyEYEgzqwuOVfw9fn2uAXhPLLG2jIpuJKDfTp5SDDW9sIf&#10;NJx9LkIIuxgVFN43sZQuK8igW9iGOHA/tjPow9nlUnd4CeGmlqso2kiDJYeGAhs6FpRV594oOLbz&#10;thp6rObv3n2/tL/9KKlXajYdDzsQnkZ/F9/cJx3mr5ab59en7XoN/z8FAGT6Bw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p+vva8cAAADjAAAADwAAAAAAAAAAAAAAAACXAgAAZHJz&#10;L2Rvd25yZXYueG1sUEsFBgAAAAAEAAQA9QAAAIsDAAAAAA==&#10;" adj="6300,24300" fillcolor="#9eeaff" strokecolor="windowText">
                  <v:fill color2="#e4f9ff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448F1D94" w14:textId="77777777" w:rsidR="00973CF9" w:rsidRPr="00954860" w:rsidRDefault="00973CF9" w:rsidP="002D76E5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type="through" anchorx="page" anchory="margin"/>
              </v:group>
            </w:pict>
          </mc:Fallback>
        </mc:AlternateContent>
      </w:r>
      <w:r w:rsidR="002537B8" w:rsidRPr="00A102D1">
        <w:rPr>
          <w:sz w:val="24"/>
          <w:szCs w:val="24"/>
        </w:rPr>
        <w:t xml:space="preserve">A </w:t>
      </w:r>
      <w:r w:rsidR="0058023A" w:rsidRPr="00A102D1">
        <w:rPr>
          <w:sz w:val="24"/>
          <w:szCs w:val="24"/>
        </w:rPr>
        <w:t>punter punts a football</w:t>
      </w:r>
      <w:r w:rsidR="002537B8" w:rsidRPr="00A102D1">
        <w:rPr>
          <w:sz w:val="24"/>
          <w:szCs w:val="24"/>
        </w:rPr>
        <w:t xml:space="preserve"> hit with an initial vertical velocity of 1</w:t>
      </w:r>
      <w:r w:rsidR="0058023A" w:rsidRPr="00A102D1">
        <w:rPr>
          <w:sz w:val="24"/>
          <w:szCs w:val="24"/>
        </w:rPr>
        <w:t>40</w:t>
      </w:r>
      <w:r w:rsidR="002537B8" w:rsidRPr="00A102D1">
        <w:rPr>
          <w:sz w:val="24"/>
          <w:szCs w:val="24"/>
        </w:rPr>
        <w:t xml:space="preserve"> fps and</w:t>
      </w:r>
      <w:r w:rsidR="0058023A" w:rsidRPr="00A102D1">
        <w:rPr>
          <w:sz w:val="24"/>
          <w:szCs w:val="24"/>
        </w:rPr>
        <w:t xml:space="preserve"> the ball was struck 3</w:t>
      </w:r>
      <w:r w:rsidR="002537B8" w:rsidRPr="00A102D1">
        <w:rPr>
          <w:sz w:val="24"/>
          <w:szCs w:val="24"/>
        </w:rPr>
        <w:t xml:space="preserve"> foot above ground.</w:t>
      </w:r>
      <w:bookmarkEnd w:id="0"/>
    </w:p>
    <w:p w14:paraId="0CD75EF4" w14:textId="7CAD6346" w:rsidR="002537B8" w:rsidRDefault="0058023A" w:rsidP="002537B8">
      <w:pPr>
        <w:spacing w:line="360" w:lineRule="auto"/>
        <w:ind w:right="-900"/>
        <w:jc w:val="center"/>
      </w:pPr>
      <m:oMathPara>
        <m:oMath>
          <m:r>
            <w:rPr>
              <w:rFonts w:ascii="Cambria Math" w:hAnsi="Cambria Math"/>
            </w:rPr>
            <m:t>h=-16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t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140t+3</m:t>
          </m:r>
        </m:oMath>
      </m:oMathPara>
    </w:p>
    <w:p w14:paraId="3D62670B" w14:textId="410C1BA6" w:rsidR="002537B8" w:rsidRDefault="00EB071A" w:rsidP="002537B8">
      <w:pPr>
        <w:numPr>
          <w:ilvl w:val="0"/>
          <w:numId w:val="24"/>
        </w:numPr>
        <w:spacing w:line="360" w:lineRule="auto"/>
      </w:pPr>
      <w:r>
        <w:rPr>
          <w:noProof/>
        </w:rPr>
        <w:drawing>
          <wp:anchor distT="0" distB="0" distL="114300" distR="114300" simplePos="0" relativeHeight="252310528" behindDoc="1" locked="0" layoutInCell="1" allowOverlap="1" wp14:anchorId="1D82A8C0" wp14:editId="1102E258">
            <wp:simplePos x="0" y="0"/>
            <wp:positionH relativeFrom="column">
              <wp:posOffset>3560445</wp:posOffset>
            </wp:positionH>
            <wp:positionV relativeFrom="paragraph">
              <wp:posOffset>81915</wp:posOffset>
            </wp:positionV>
            <wp:extent cx="2371725" cy="2381250"/>
            <wp:effectExtent l="0" t="0" r="9525" b="0"/>
            <wp:wrapTight wrapText="bothSides">
              <wp:wrapPolygon edited="0">
                <wp:start x="0" y="0"/>
                <wp:lineTo x="0" y="21427"/>
                <wp:lineTo x="21513" y="21427"/>
                <wp:lineTo x="21513" y="0"/>
                <wp:lineTo x="0" y="0"/>
              </wp:wrapPolygon>
            </wp:wrapTight>
            <wp:docPr id="35" name="Picture 35" descr="Image result for steelers pun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 result for steelers punter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537B8">
        <w:t>How high is the ball after</w:t>
      </w:r>
      <w:r>
        <w:t xml:space="preserve"> </w:t>
      </w:r>
      <w:r w:rsidR="0058023A">
        <w:t>3</w:t>
      </w:r>
      <w:r w:rsidR="002537B8">
        <w:t xml:space="preserve"> seconds?</w:t>
      </w:r>
    </w:p>
    <w:p w14:paraId="4381E5E0" w14:textId="5B96BE37" w:rsidR="002537B8" w:rsidRDefault="002537B8" w:rsidP="002537B8">
      <w:pPr>
        <w:spacing w:line="360" w:lineRule="auto"/>
      </w:pPr>
    </w:p>
    <w:p w14:paraId="346D6D6D" w14:textId="77777777" w:rsidR="0058023A" w:rsidRDefault="0058023A" w:rsidP="002537B8">
      <w:pPr>
        <w:spacing w:line="360" w:lineRule="auto"/>
      </w:pPr>
    </w:p>
    <w:p w14:paraId="0DC3A046" w14:textId="1F587EDF" w:rsidR="002537B8" w:rsidRDefault="002537B8" w:rsidP="0058023A">
      <w:pPr>
        <w:numPr>
          <w:ilvl w:val="0"/>
          <w:numId w:val="24"/>
        </w:numPr>
        <w:spacing w:line="360" w:lineRule="auto"/>
        <w:ind w:left="720"/>
      </w:pPr>
      <w:r>
        <w:t>How many seconds would it take the ball to hit the ground (the height would be h=0)?</w:t>
      </w:r>
    </w:p>
    <w:p w14:paraId="199CD9AA" w14:textId="576CCD20" w:rsidR="0058023A" w:rsidRDefault="0058023A" w:rsidP="0058023A">
      <w:pPr>
        <w:spacing w:line="360" w:lineRule="auto"/>
      </w:pPr>
    </w:p>
    <w:p w14:paraId="31570349" w14:textId="6DC6CB67" w:rsidR="0058023A" w:rsidRDefault="0058023A" w:rsidP="0058023A">
      <w:pPr>
        <w:spacing w:line="360" w:lineRule="auto"/>
      </w:pPr>
    </w:p>
    <w:p w14:paraId="24E849DD" w14:textId="4B2BB358" w:rsidR="002537B8" w:rsidRDefault="0058023A" w:rsidP="002537B8">
      <w:pPr>
        <w:numPr>
          <w:ilvl w:val="0"/>
          <w:numId w:val="24"/>
        </w:numPr>
        <w:spacing w:line="360" w:lineRule="auto"/>
        <w:ind w:left="720"/>
      </w:pPr>
      <w:r>
        <w:t>When will the ball reach 20</w:t>
      </w:r>
      <w:r w:rsidR="002537B8">
        <w:t>0 feet?</w:t>
      </w:r>
      <w:r w:rsidR="00EB071A" w:rsidRPr="00EB071A">
        <w:rPr>
          <w:noProof/>
        </w:rPr>
        <w:t xml:space="preserve"> </w:t>
      </w:r>
    </w:p>
    <w:p w14:paraId="40603880" w14:textId="21A55299" w:rsidR="002537B8" w:rsidRDefault="002537B8" w:rsidP="00A94777">
      <w:pPr>
        <w:rPr>
          <w:rFonts w:ascii="Arial" w:eastAsia="Arial,Times New Roman" w:hAnsi="Arial" w:cs="Arial"/>
          <w:bCs/>
          <w:szCs w:val="22"/>
        </w:rPr>
      </w:pPr>
    </w:p>
    <w:p w14:paraId="3F054573" w14:textId="676A79F9" w:rsidR="002537B8" w:rsidRDefault="002537B8" w:rsidP="00A94777">
      <w:pPr>
        <w:rPr>
          <w:rFonts w:ascii="Arial" w:eastAsia="Arial,Times New Roman" w:hAnsi="Arial" w:cs="Arial"/>
          <w:bCs/>
          <w:szCs w:val="22"/>
        </w:rPr>
      </w:pPr>
    </w:p>
    <w:p w14:paraId="48462771" w14:textId="1FE819F9" w:rsidR="002537B8" w:rsidRDefault="002537B8" w:rsidP="00A94777">
      <w:pPr>
        <w:rPr>
          <w:rFonts w:ascii="Arial" w:eastAsia="Arial,Times New Roman" w:hAnsi="Arial" w:cs="Arial"/>
          <w:bCs/>
          <w:szCs w:val="22"/>
        </w:rPr>
      </w:pPr>
    </w:p>
    <w:p w14:paraId="4663EBA6" w14:textId="59D11F1F" w:rsidR="002537B8" w:rsidRDefault="002D76E5" w:rsidP="00A94777">
      <w:pPr>
        <w:rPr>
          <w:rFonts w:ascii="Arial" w:eastAsia="Arial,Times New Roman" w:hAnsi="Arial" w:cs="Arial"/>
          <w:bCs/>
          <w:szCs w:val="22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2147712" behindDoc="0" locked="0" layoutInCell="1" allowOverlap="1" wp14:anchorId="46095BA0" wp14:editId="14EC9F04">
                <wp:simplePos x="0" y="0"/>
                <wp:positionH relativeFrom="margin">
                  <wp:align>left</wp:align>
                </wp:positionH>
                <wp:positionV relativeFrom="paragraph">
                  <wp:posOffset>65405</wp:posOffset>
                </wp:positionV>
                <wp:extent cx="2162810" cy="1038225"/>
                <wp:effectExtent l="0" t="0" r="66040" b="9525"/>
                <wp:wrapThrough wrapText="bothSides">
                  <wp:wrapPolygon edited="0">
                    <wp:start x="381" y="0"/>
                    <wp:lineTo x="381" y="19817"/>
                    <wp:lineTo x="951" y="21402"/>
                    <wp:lineTo x="13127" y="21402"/>
                    <wp:lineTo x="19216" y="21006"/>
                    <wp:lineTo x="20547" y="20609"/>
                    <wp:lineTo x="20357" y="19817"/>
                    <wp:lineTo x="21689" y="13872"/>
                    <wp:lineTo x="22069" y="11890"/>
                    <wp:lineTo x="21879" y="7134"/>
                    <wp:lineTo x="20547" y="1982"/>
                    <wp:lineTo x="20167" y="0"/>
                    <wp:lineTo x="381" y="0"/>
                  </wp:wrapPolygon>
                </wp:wrapThrough>
                <wp:docPr id="1216493847" name="Group 12164938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62810" cy="1038225"/>
                          <a:chOff x="0" y="0"/>
                          <a:chExt cx="2857500" cy="1371600"/>
                        </a:xfrm>
                      </wpg:grpSpPr>
                      <pic:pic xmlns:pic="http://schemas.openxmlformats.org/drawingml/2006/picture">
                        <pic:nvPicPr>
                          <pic:cNvPr id="1216493848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5420" y="409575"/>
                            <a:ext cx="1524000" cy="95631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  <wpg:grpSp>
                        <wpg:cNvPr id="1216493849" name="Group 1216493849"/>
                        <wpg:cNvGrpSpPr/>
                        <wpg:grpSpPr>
                          <a:xfrm>
                            <a:off x="1828800" y="104775"/>
                            <a:ext cx="1028700" cy="1028700"/>
                            <a:chOff x="0" y="0"/>
                            <a:chExt cx="1028700" cy="1028700"/>
                          </a:xfrm>
                        </wpg:grpSpPr>
                        <wps:wsp>
                          <wps:cNvPr id="1216493850" name="24-Point Star 1216493850"/>
                          <wps:cNvSpPr/>
                          <wps:spPr>
                            <a:xfrm>
                              <a:off x="0" y="0"/>
                              <a:ext cx="1028700" cy="1028700"/>
                            </a:xfrm>
                            <a:prstGeom prst="star24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3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0229F4A6" w14:textId="77777777" w:rsidR="00973CF9" w:rsidRDefault="00973CF9" w:rsidP="002D76E5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6493851" name="Text Box 1216493851"/>
                          <wps:cNvSpPr txBox="1"/>
                          <wps:spPr>
                            <a:xfrm>
                              <a:off x="114300" y="114300"/>
                              <a:ext cx="800100" cy="800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dk1"/>
                            </a:lnRef>
                            <a:fillRef idx="3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1E9B44AC" w14:textId="77777777" w:rsidR="00973CF9" w:rsidRPr="005F2FA3" w:rsidRDefault="00973CF9" w:rsidP="002D76E5">
                                <w:pPr>
                                  <w:jc w:val="center"/>
                                  <w:rPr>
                                    <w:rFonts w:ascii="American Typewriter" w:hAnsi="American Typewriter" w:cs="Didot"/>
                                    <w:b/>
                                    <w:sz w:val="18"/>
                                  </w:rPr>
                                </w:pPr>
                                <w:r w:rsidRPr="005F2FA3">
                                  <w:rPr>
                                    <w:rFonts w:ascii="American Typewriter" w:hAnsi="American Typewriter" w:cs="Didot"/>
                                    <w:b/>
                                    <w:sz w:val="18"/>
                                  </w:rPr>
                                  <w:t>This WILL be on your mastery check!</w:t>
                                </w:r>
                              </w:p>
                              <w:p w14:paraId="45A62F16" w14:textId="77777777" w:rsidR="00973CF9" w:rsidRPr="005F2FA3" w:rsidRDefault="00973CF9" w:rsidP="002D76E5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16493852" name="Text Box 1216493852"/>
                        <wps:cNvSpPr txBox="1"/>
                        <wps:spPr>
                          <a:xfrm>
                            <a:off x="0" y="0"/>
                            <a:ext cx="27432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759EDAE" w14:textId="77777777" w:rsidR="00973CF9" w:rsidRPr="005F2FA3" w:rsidRDefault="00973CF9" w:rsidP="002D76E5">
                              <w:pPr>
                                <w:rPr>
                                  <w:rFonts w:ascii="Edwardian Script ITC" w:hAnsi="Edwardian Script ITC"/>
                                  <w:sz w:val="56"/>
                                </w:rPr>
                              </w:pPr>
                              <w:r w:rsidRPr="005F2FA3">
                                <w:rPr>
                                  <w:rFonts w:ascii="Edwardian Script ITC" w:hAnsi="Edwardian Script ITC"/>
                                  <w:sz w:val="56"/>
                                </w:rPr>
                                <w:t>Spiral Practic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16493847" o:spid="_x0000_s1065" style="position:absolute;margin-left:0;margin-top:5.15pt;width:170.3pt;height:81.75pt;z-index:252147712;mso-position-horizontal:left;mso-position-horizontal-relative:margin;mso-width-relative:margin;mso-height-relative:margin" coordsize="2857500,137160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">
                <v:shape id="Picture 2" o:spid="_x0000_s1066" type="#_x0000_t75" style="position:absolute;left:185420;top:409575;width:1524000;height:95631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">
                  <v:imagedata r:id="rId34" o:title=""/>
                  <v:path arrowok="t"/>
                </v:shape>
                <v:group id="Group 1216493849" o:spid="_x0000_s1067" style="position:absolute;left:1828800;top:104775;width:1028700;height:1028700" coordsize="1028700,10287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">
                  <v:shapetype id="_x0000_t92" coordsize="21600,21600" o:spt="92" adj="2700" path="m21600,10800l@7@14,21232,8005@9@16,20153,5400@11@18,18437,3163@12@17,16200,1447@10@15,13595,368@8@13,10800,0@14@13,8005,368@16@15,5400,1447@18@17,3163,3163@17@18,1447,5400@15@16,368,8005@13@14,,10800@13@8,368,13595@15@10,1447,16200@17@12,3163,18437@18@11,5400,20153@16@9,8005,21232@14@7,10800,21600@8@7,13595,21232@10@9,16200,20153@12@11,18437,18437@11@12,20153,16200@9@10,21232,13595@7@8xe">
                    <v:stroke joinstyle="miter"/>
                    <v:formulas>
                      <v:f eqn="sum 10800 0 #0"/>
                      <v:f eqn="prod @0 32488 32768"/>
                      <v:f eqn="prod @0 4277 32768"/>
                      <v:f eqn="prod @0 30274 32768"/>
                      <v:f eqn="prod @0 12540 32768"/>
                      <v:f eqn="prod @0 25997 32768"/>
                      <v:f eqn="prod @0 19948 32768"/>
                      <v:f eqn="sum @1 10800 0"/>
                      <v:f eqn="sum @2 10800 0"/>
                      <v:f eqn="sum @3 10800 0"/>
                      <v:f eqn="sum @4 10800 0"/>
                      <v:f eqn="sum @5 10800 0"/>
                      <v:f eqn="sum @6 10800 0"/>
                      <v:f eqn="sum 10800 0 @1"/>
                      <v:f eqn="sum 10800 0 @2"/>
                      <v:f eqn="sum 10800 0 @3"/>
                      <v:f eqn="sum 10800 0 @4"/>
                      <v:f eqn="sum 10800 0 @5"/>
                      <v:f eqn="sum 10800 0 @6"/>
                      <v:f eqn="prod @0 23170 32768"/>
                      <v:f eqn="sum @19 10800 0"/>
                      <v:f eqn="sum 10800 0 @19"/>
                    </v:formulas>
                    <v:path gradientshapeok="t" o:connecttype="rect" textboxrect="@21,@21,@20,@20"/>
                    <v:handles>
                      <v:h position="#0,center" xrange="0,10800"/>
                    </v:handles>
                  </v:shapetype>
                  <v:shape id="24-Point Star 1216493850" o:spid="_x0000_s1068" type="#_x0000_t92" style="position:absolute;width:1028700;height:10287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" fillcolor="black [3200]" strokecolor="black [3040]">
                    <v:fill color2="gray [1616]" rotate="t" type="gradient">
                      <o:fill v:ext="view" type="gradientUnscaled"/>
                    </v:fill>
                    <v:shadow on="t" opacity="22937f" mv:blur="40000f" origin=",.5" offset="0,23000emu"/>
                    <v:textbox>
                      <w:txbxContent>
                        <w:p w14:paraId="0229F4A6" w14:textId="77777777" w:rsidR="00973CF9" w:rsidRDefault="00973CF9" w:rsidP="002D76E5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Text Box 1216493851" o:spid="_x0000_s1069" type="#_x0000_t202" style="position:absolute;left:114300;top:114300;width:800100;height:8001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" filled="f" stroked="f">
                    <v:shadow on="t" opacity="22937f" mv:blur="40000f" origin=",.5" offset="0,23000emu"/>
                    <v:textbox>
                      <w:txbxContent>
                        <w:p w14:paraId="1E9B44AC" w14:textId="77777777" w:rsidR="00973CF9" w:rsidRPr="005F2FA3" w:rsidRDefault="00973CF9" w:rsidP="002D76E5">
                          <w:pPr>
                            <w:jc w:val="center"/>
                            <w:rPr>
                              <w:rFonts w:ascii="American Typewriter" w:hAnsi="American Typewriter" w:cs="Didot"/>
                              <w:b/>
                              <w:sz w:val="18"/>
                            </w:rPr>
                          </w:pPr>
                          <w:r w:rsidRPr="005F2FA3">
                            <w:rPr>
                              <w:rFonts w:ascii="American Typewriter" w:hAnsi="American Typewriter" w:cs="Didot"/>
                              <w:b/>
                              <w:sz w:val="18"/>
                            </w:rPr>
                            <w:t>This WILL be on your mastery check!</w:t>
                          </w:r>
                        </w:p>
                        <w:p w14:paraId="45A62F16" w14:textId="77777777" w:rsidR="00973CF9" w:rsidRPr="005F2FA3" w:rsidRDefault="00973CF9" w:rsidP="002D76E5">
                          <w:pPr>
                            <w:jc w:val="center"/>
                            <w:rPr>
                              <w:b/>
                            </w:rPr>
                          </w:pPr>
                        </w:p>
                      </w:txbxContent>
                    </v:textbox>
                  </v:shape>
                </v:group>
                <v:shape id="Text Box 1216493852" o:spid="_x0000_s1070" type="#_x0000_t202" style="position:absolute;width:2743200;height:13716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wFzJxwAA&#10;AOMAAAAPAAAAZHJzL2Rvd25yZXYueG1sRE9La8JAEL4L/Q/LFLzprvGBRlcRRfDUUtsK3obsmASz&#10;syG7mvTfdwsFj/O9Z7XpbCUe1PjSsYbRUIEgzpwpOdfw9XkYzEH4gGywckwafsjDZv3SW2FqXMsf&#10;9DiFXMQQ9ilqKEKoUyl9VpBFP3Q1ceSurrEY4tnk0jTYxnBbyUSpmbRYcmwosKZdQdntdLcavt+u&#10;l/NEved7O61b1ynJdiG17r922yWIQF14iv/dRxPnJ6PZZDGeTxP4+ykCINe/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0cBcyccAAADjAAAADwAAAAAAAAAAAAAAAACXAgAAZHJz&#10;L2Rvd25yZXYueG1sUEsFBgAAAAAEAAQA9QAAAIsDAAAAAA==&#10;" filled="f" stroked="f">
                  <v:textbox>
                    <w:txbxContent>
                      <w:p w14:paraId="4759EDAE" w14:textId="77777777" w:rsidR="00973CF9" w:rsidRPr="005F2FA3" w:rsidRDefault="00973CF9" w:rsidP="002D76E5">
                        <w:pPr>
                          <w:rPr>
                            <w:rFonts w:ascii="Edwardian Script ITC" w:hAnsi="Edwardian Script ITC"/>
                            <w:sz w:val="56"/>
                          </w:rPr>
                        </w:pPr>
                        <w:r w:rsidRPr="005F2FA3">
                          <w:rPr>
                            <w:rFonts w:ascii="Edwardian Script ITC" w:hAnsi="Edwardian Script ITC"/>
                            <w:sz w:val="56"/>
                          </w:rPr>
                          <w:t>Spiral Practice</w:t>
                        </w:r>
                      </w:p>
                    </w:txbxContent>
                  </v:textbox>
                </v:shape>
                <w10:wrap type="through" anchorx="margin"/>
              </v:group>
            </w:pict>
          </mc:Fallback>
        </mc:AlternateContent>
      </w:r>
    </w:p>
    <w:p w14:paraId="025411BB" w14:textId="48B23BAB" w:rsidR="002537B8" w:rsidRPr="00A94777" w:rsidRDefault="002537B8" w:rsidP="00A94777">
      <w:pPr>
        <w:rPr>
          <w:rFonts w:ascii="Arial" w:eastAsia="Arial,Times New Roman" w:hAnsi="Arial" w:cs="Arial"/>
          <w:bCs/>
          <w:szCs w:val="22"/>
        </w:rPr>
      </w:pPr>
    </w:p>
    <w:p w14:paraId="085D5E46" w14:textId="01BDDB34" w:rsidR="00A94777" w:rsidRPr="00A94777" w:rsidRDefault="00A94777" w:rsidP="00A94777">
      <w:pPr>
        <w:rPr>
          <w:rFonts w:ascii="Arial" w:eastAsia="Arial,Times New Roman" w:hAnsi="Arial" w:cs="Arial"/>
        </w:rPr>
        <w:sectPr w:rsidR="00A94777" w:rsidRPr="00A94777" w:rsidSect="00BC4BCF">
          <w:footerReference w:type="default" r:id="rId35"/>
          <w:footerReference w:type="first" r:id="rId36"/>
          <w:type w:val="continuous"/>
          <w:pgSz w:w="12240" w:h="15840"/>
          <w:pgMar w:top="1152" w:right="1008" w:bottom="1152" w:left="2448" w:header="720" w:footer="216" w:gutter="0"/>
          <w:cols w:space="720"/>
          <w:docGrid w:linePitch="360"/>
        </w:sectPr>
      </w:pPr>
      <w:r>
        <w:rPr>
          <w:rFonts w:ascii="Arial" w:eastAsia="Arial,Times New Roman" w:hAnsi="Arial" w:cs="Arial"/>
        </w:rPr>
        <w:tab/>
      </w:r>
      <w:r>
        <w:rPr>
          <w:rFonts w:ascii="Arial" w:eastAsia="Arial,Times New Roman" w:hAnsi="Arial" w:cs="Arial"/>
        </w:rPr>
        <w:tab/>
      </w:r>
      <w:r>
        <w:rPr>
          <w:rFonts w:ascii="Arial" w:eastAsia="Arial,Times New Roman" w:hAnsi="Arial" w:cs="Arial"/>
        </w:rPr>
        <w:tab/>
      </w:r>
    </w:p>
    <w:p w14:paraId="44282EDD" w14:textId="77777777" w:rsidR="00A94777" w:rsidRDefault="00A94777" w:rsidP="00A94777">
      <w:pPr>
        <w:rPr>
          <w:rFonts w:ascii="Arial" w:eastAsia="Arial,Times New Roman" w:hAnsi="Arial" w:cs="Arial"/>
        </w:rPr>
        <w:sectPr w:rsidR="00A94777" w:rsidSect="00BC22D5">
          <w:type w:val="continuous"/>
          <w:pgSz w:w="12240" w:h="15840"/>
          <w:pgMar w:top="1152" w:right="1008" w:bottom="1152" w:left="2448" w:header="720" w:footer="218" w:gutter="0"/>
          <w:cols w:num="2" w:space="720"/>
          <w:titlePg/>
          <w:docGrid w:linePitch="360"/>
        </w:sectPr>
      </w:pPr>
    </w:p>
    <w:p w14:paraId="3BA89522" w14:textId="28D53BAF" w:rsidR="00E22AE1" w:rsidRDefault="00E22AE1" w:rsidP="00E22AE1">
      <w:pPr>
        <w:rPr>
          <w:rFonts w:ascii="Arial" w:eastAsia="Arial,Times New Roman" w:hAnsi="Arial" w:cs="Arial"/>
        </w:rPr>
        <w:sectPr w:rsidR="00E22AE1" w:rsidSect="00933661">
          <w:type w:val="continuous"/>
          <w:pgSz w:w="12240" w:h="15840"/>
          <w:pgMar w:top="1152" w:right="1008" w:bottom="1152" w:left="2448" w:header="720" w:footer="218" w:gutter="0"/>
          <w:cols w:space="720"/>
          <w:titlePg/>
          <w:docGrid w:linePitch="360"/>
        </w:sectPr>
      </w:pPr>
    </w:p>
    <w:p w14:paraId="32CF524D" w14:textId="1685DF53" w:rsidR="00801162" w:rsidRPr="00BE3568" w:rsidRDefault="00801162">
      <w:pPr>
        <w:rPr>
          <w:rFonts w:ascii="Arial" w:eastAsia="Times New Roman" w:hAnsi="Arial" w:cs="Arial"/>
          <w:szCs w:val="20"/>
        </w:rPr>
      </w:pPr>
    </w:p>
    <w:p w14:paraId="0376E147" w14:textId="597337BB" w:rsidR="002D76E5" w:rsidRDefault="002D76E5" w:rsidP="00D269E3">
      <w:pPr>
        <w:rPr>
          <w:rFonts w:ascii="Arial" w:eastAsia="Arial,Times New Roman" w:hAnsi="Arial" w:cs="Arial"/>
          <w:b/>
          <w:bCs/>
          <w:sz w:val="28"/>
          <w:szCs w:val="28"/>
        </w:rPr>
      </w:pPr>
    </w:p>
    <w:p w14:paraId="342DEFE7" w14:textId="77777777" w:rsidR="002D76E5" w:rsidRDefault="002D76E5" w:rsidP="00D269E3">
      <w:pPr>
        <w:rPr>
          <w:rFonts w:ascii="Arial" w:eastAsia="Arial,Times New Roman" w:hAnsi="Arial" w:cs="Arial"/>
          <w:b/>
          <w:bCs/>
        </w:rPr>
      </w:pPr>
    </w:p>
    <w:p w14:paraId="5599DB1D" w14:textId="77777777" w:rsidR="00860558" w:rsidRPr="0089761D" w:rsidRDefault="00860558" w:rsidP="00860558">
      <w:pPr>
        <w:rPr>
          <w:rFonts w:cs="TimesNewRomanPSMT"/>
          <w:sz w:val="28"/>
          <w:szCs w:val="28"/>
        </w:rPr>
      </w:pPr>
      <w:r w:rsidRPr="0089761D">
        <w:rPr>
          <w:rFonts w:cs="TimesNewRomanPSMT"/>
          <w:sz w:val="28"/>
          <w:szCs w:val="28"/>
        </w:rPr>
        <w:t>1)  f(x) = 2x</w:t>
      </w:r>
      <w:r w:rsidRPr="0089761D">
        <w:rPr>
          <w:rFonts w:cs="TimesNewRomanPSMT"/>
          <w:sz w:val="28"/>
          <w:szCs w:val="28"/>
          <w:vertAlign w:val="superscript"/>
        </w:rPr>
        <w:t>2</w:t>
      </w:r>
      <w:r w:rsidRPr="0089761D">
        <w:rPr>
          <w:rFonts w:cs="TimesNewRomanPSMT"/>
          <w:sz w:val="28"/>
          <w:szCs w:val="28"/>
        </w:rPr>
        <w:t xml:space="preserve"> + 3x – 4  find f(-2)</w:t>
      </w:r>
    </w:p>
    <w:p w14:paraId="0A77D2B0" w14:textId="77777777" w:rsidR="00860558" w:rsidRPr="0089761D" w:rsidRDefault="00860558" w:rsidP="00860558">
      <w:pPr>
        <w:rPr>
          <w:rFonts w:cs="TimesNewRomanPSMT"/>
          <w:sz w:val="28"/>
          <w:szCs w:val="28"/>
        </w:rPr>
      </w:pPr>
    </w:p>
    <w:p w14:paraId="31DA53AC" w14:textId="77777777" w:rsidR="00860558" w:rsidRPr="0089761D" w:rsidRDefault="00860558" w:rsidP="00860558">
      <w:pPr>
        <w:rPr>
          <w:rFonts w:cs="TimesNewRomanPSMT"/>
          <w:sz w:val="28"/>
          <w:szCs w:val="28"/>
        </w:rPr>
      </w:pPr>
    </w:p>
    <w:p w14:paraId="1FC8CDFF" w14:textId="77777777" w:rsidR="00860558" w:rsidRPr="0089761D" w:rsidRDefault="00860558" w:rsidP="00860558">
      <w:pPr>
        <w:rPr>
          <w:rFonts w:cs="TimesNewRomanPSMT"/>
          <w:sz w:val="28"/>
          <w:szCs w:val="28"/>
        </w:rPr>
      </w:pPr>
    </w:p>
    <w:p w14:paraId="75936150" w14:textId="77777777" w:rsidR="00860558" w:rsidRPr="0089761D" w:rsidRDefault="00860558" w:rsidP="00860558">
      <w:pPr>
        <w:rPr>
          <w:rFonts w:cs="TimesNewRomanPSMT"/>
          <w:sz w:val="28"/>
          <w:szCs w:val="28"/>
        </w:rPr>
      </w:pPr>
    </w:p>
    <w:p w14:paraId="32092450" w14:textId="77777777" w:rsidR="00860558" w:rsidRPr="0089761D" w:rsidRDefault="00860558" w:rsidP="00860558">
      <w:pPr>
        <w:rPr>
          <w:b/>
          <w:sz w:val="28"/>
          <w:szCs w:val="28"/>
        </w:rPr>
      </w:pPr>
      <w:r w:rsidRPr="0089761D">
        <w:rPr>
          <w:sz w:val="28"/>
          <w:szCs w:val="28"/>
        </w:rPr>
        <w:t>2)  f(x) = 3(x – 3)</w:t>
      </w:r>
      <w:r w:rsidRPr="0089761D">
        <w:rPr>
          <w:sz w:val="28"/>
          <w:szCs w:val="28"/>
          <w:vertAlign w:val="superscript"/>
        </w:rPr>
        <w:t>2</w:t>
      </w:r>
      <w:r w:rsidRPr="0089761D">
        <w:rPr>
          <w:sz w:val="28"/>
          <w:szCs w:val="28"/>
        </w:rPr>
        <w:t xml:space="preserve"> – 27  if f(x)=0 find the value of x</w:t>
      </w:r>
    </w:p>
    <w:p w14:paraId="23C2DA6B" w14:textId="77777777" w:rsidR="00860558" w:rsidRPr="0089761D" w:rsidRDefault="00860558" w:rsidP="00860558">
      <w:pPr>
        <w:rPr>
          <w:b/>
          <w:sz w:val="28"/>
          <w:szCs w:val="28"/>
        </w:rPr>
      </w:pPr>
    </w:p>
    <w:p w14:paraId="05420E0C" w14:textId="77777777" w:rsidR="00860558" w:rsidRPr="0089761D" w:rsidRDefault="00860558" w:rsidP="00860558">
      <w:pPr>
        <w:rPr>
          <w:b/>
          <w:sz w:val="28"/>
          <w:szCs w:val="28"/>
        </w:rPr>
      </w:pPr>
    </w:p>
    <w:p w14:paraId="5221874C" w14:textId="77777777" w:rsidR="00860558" w:rsidRPr="0089761D" w:rsidRDefault="00860558" w:rsidP="00860558">
      <w:pPr>
        <w:rPr>
          <w:b/>
          <w:sz w:val="28"/>
          <w:szCs w:val="28"/>
        </w:rPr>
      </w:pPr>
    </w:p>
    <w:p w14:paraId="6B505D80" w14:textId="77777777" w:rsidR="00860558" w:rsidRPr="0089761D" w:rsidRDefault="00860558" w:rsidP="00860558">
      <w:pPr>
        <w:rPr>
          <w:b/>
          <w:sz w:val="28"/>
          <w:szCs w:val="28"/>
        </w:rPr>
      </w:pPr>
    </w:p>
    <w:p w14:paraId="051FF11D" w14:textId="77777777" w:rsidR="00860558" w:rsidRPr="0089761D" w:rsidRDefault="00860558" w:rsidP="00860558">
      <w:pPr>
        <w:rPr>
          <w:b/>
          <w:sz w:val="28"/>
          <w:szCs w:val="28"/>
        </w:rPr>
      </w:pPr>
    </w:p>
    <w:p w14:paraId="35719185" w14:textId="77777777" w:rsidR="00860558" w:rsidRPr="0089761D" w:rsidRDefault="00860558" w:rsidP="00860558">
      <w:pPr>
        <w:rPr>
          <w:b/>
          <w:sz w:val="28"/>
          <w:szCs w:val="28"/>
        </w:rPr>
      </w:pPr>
    </w:p>
    <w:p w14:paraId="60E866B1" w14:textId="77777777" w:rsidR="00860558" w:rsidRPr="0089761D" w:rsidRDefault="00860558" w:rsidP="00860558">
      <w:pPr>
        <w:rPr>
          <w:b/>
          <w:sz w:val="28"/>
          <w:szCs w:val="28"/>
        </w:rPr>
      </w:pPr>
      <w:r w:rsidRPr="0089761D">
        <w:rPr>
          <w:sz w:val="28"/>
          <w:szCs w:val="28"/>
        </w:rPr>
        <w:t xml:space="preserve">3)  How many terms are in the following polynomial, tell the degree of the polynomial, the leading coefficient, and the constant.  </w:t>
      </w:r>
    </w:p>
    <w:p w14:paraId="4EB88A2A" w14:textId="77777777" w:rsidR="00860558" w:rsidRPr="0089761D" w:rsidRDefault="00860558" w:rsidP="00860558">
      <w:pPr>
        <w:pStyle w:val="ListParagraph"/>
        <w:rPr>
          <w:sz w:val="28"/>
          <w:szCs w:val="28"/>
        </w:rPr>
      </w:pPr>
    </w:p>
    <w:p w14:paraId="18993C63" w14:textId="77777777" w:rsidR="00860558" w:rsidRPr="0089761D" w:rsidRDefault="00860558" w:rsidP="00860558">
      <w:pPr>
        <w:pStyle w:val="ListParagraph"/>
        <w:rPr>
          <w:sz w:val="28"/>
          <w:szCs w:val="28"/>
        </w:rPr>
      </w:pPr>
      <w:r w:rsidRPr="0089761D">
        <w:rPr>
          <w:sz w:val="28"/>
          <w:szCs w:val="28"/>
        </w:rPr>
        <w:t>2x – 4x</w:t>
      </w:r>
      <w:r w:rsidRPr="0089761D">
        <w:rPr>
          <w:sz w:val="28"/>
          <w:szCs w:val="28"/>
          <w:vertAlign w:val="superscript"/>
        </w:rPr>
        <w:t>2</w:t>
      </w:r>
      <w:r w:rsidRPr="0089761D">
        <w:rPr>
          <w:sz w:val="28"/>
          <w:szCs w:val="28"/>
        </w:rPr>
        <w:t xml:space="preserve"> + 3x</w:t>
      </w:r>
      <w:r w:rsidRPr="0089761D">
        <w:rPr>
          <w:sz w:val="28"/>
          <w:szCs w:val="28"/>
          <w:vertAlign w:val="superscript"/>
        </w:rPr>
        <w:t>3</w:t>
      </w:r>
      <w:r w:rsidRPr="0089761D">
        <w:rPr>
          <w:sz w:val="28"/>
          <w:szCs w:val="28"/>
        </w:rPr>
        <w:t xml:space="preserve"> – 5 – 3x</w:t>
      </w:r>
      <w:r w:rsidRPr="0089761D">
        <w:rPr>
          <w:sz w:val="28"/>
          <w:szCs w:val="28"/>
          <w:vertAlign w:val="superscript"/>
        </w:rPr>
        <w:t xml:space="preserve">3 </w:t>
      </w:r>
      <w:r w:rsidRPr="0089761D">
        <w:rPr>
          <w:sz w:val="28"/>
          <w:szCs w:val="28"/>
        </w:rPr>
        <w:t>+ 14x</w:t>
      </w:r>
    </w:p>
    <w:p w14:paraId="49AE4E3F" w14:textId="77777777" w:rsidR="00860558" w:rsidRPr="0089761D" w:rsidRDefault="00860558" w:rsidP="00860558">
      <w:pPr>
        <w:pStyle w:val="ListParagraph"/>
        <w:rPr>
          <w:sz w:val="28"/>
          <w:szCs w:val="28"/>
        </w:rPr>
      </w:pPr>
    </w:p>
    <w:p w14:paraId="3EFCAE23" w14:textId="77777777" w:rsidR="00860558" w:rsidRPr="0089761D" w:rsidRDefault="00860558" w:rsidP="00860558">
      <w:pPr>
        <w:pStyle w:val="ListParagraph"/>
        <w:rPr>
          <w:sz w:val="28"/>
          <w:szCs w:val="28"/>
        </w:rPr>
      </w:pPr>
    </w:p>
    <w:p w14:paraId="7EB15A17" w14:textId="46C6D182" w:rsidR="00860558" w:rsidRPr="0089761D" w:rsidRDefault="00860558" w:rsidP="00860558">
      <w:pPr>
        <w:pStyle w:val="ListParagraph"/>
        <w:rPr>
          <w:sz w:val="28"/>
          <w:szCs w:val="28"/>
        </w:rPr>
      </w:pPr>
      <w:r w:rsidRPr="002537B8">
        <w:rPr>
          <w:rFonts w:ascii="Arial" w:eastAsia="Arial,Times New Roman" w:hAnsi="Arial" w:cs="Arial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2213248" behindDoc="0" locked="0" layoutInCell="1" allowOverlap="1" wp14:anchorId="62FFC532" wp14:editId="520F153E">
                <wp:simplePos x="0" y="0"/>
                <wp:positionH relativeFrom="page">
                  <wp:align>left</wp:align>
                </wp:positionH>
                <wp:positionV relativeFrom="margin">
                  <wp:posOffset>27305</wp:posOffset>
                </wp:positionV>
                <wp:extent cx="1485900" cy="8825230"/>
                <wp:effectExtent l="57150" t="19050" r="76200" b="90170"/>
                <wp:wrapThrough wrapText="bothSides">
                  <wp:wrapPolygon edited="0">
                    <wp:start x="11354" y="-47"/>
                    <wp:lineTo x="-831" y="0"/>
                    <wp:lineTo x="-831" y="1492"/>
                    <wp:lineTo x="5262" y="1492"/>
                    <wp:lineTo x="5262" y="2238"/>
                    <wp:lineTo x="17446" y="2238"/>
                    <wp:lineTo x="17446" y="21774"/>
                    <wp:lineTo x="19108" y="21774"/>
                    <wp:lineTo x="19385" y="1492"/>
                    <wp:lineTo x="22431" y="793"/>
                    <wp:lineTo x="22431" y="606"/>
                    <wp:lineTo x="20215" y="187"/>
                    <wp:lineTo x="18554" y="-47"/>
                    <wp:lineTo x="11354" y="-47"/>
                  </wp:wrapPolygon>
                </wp:wrapThrough>
                <wp:docPr id="1216493900" name="Group 12164939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1216493901" name="Straight Connector 1216493901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1216493902" name="Cloud Callout 1216493902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gradFill rotWithShape="1">
                            <a:gsLst>
                              <a:gs pos="0">
                                <a:srgbClr val="4BACC6">
                                  <a:tint val="50000"/>
                                  <a:satMod val="300000"/>
                                </a:srgbClr>
                              </a:gs>
                              <a:gs pos="35000">
                                <a:srgbClr val="4BACC6">
                                  <a:tint val="37000"/>
                                  <a:satMod val="300000"/>
                                </a:srgbClr>
                              </a:gs>
                              <a:gs pos="100000">
                                <a:srgbClr val="4BACC6">
                                  <a:tint val="15000"/>
                                  <a:satMod val="350000"/>
                                </a:srgbClr>
                              </a:gs>
                            </a:gsLst>
                            <a:lin ang="16200000" scaled="1"/>
                          </a:gra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229C6A71" w14:textId="77777777" w:rsidR="00973CF9" w:rsidRPr="00954860" w:rsidRDefault="00973CF9" w:rsidP="00860558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16493900" o:spid="_x0000_s1071" style="position:absolute;left:0;text-align:left;margin-left:0;margin-top:2.15pt;width:117pt;height:694.9pt;z-index:252213248;mso-position-horizontal:left;mso-position-horizontal-relative:page;mso-position-vertical-relative:margin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">
                <v:line id="Straight Connector 1216493901" o:spid="_x0000_s1072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PXmf8cAAADjAAAADwAAAGRycy9kb3ducmV2LnhtbERPzWrCQBC+F3yHZYTe6m5ikRpdRSwR&#10;e+ih6sHjkB2TYHY2ZFcT394tFHqc73+W68E24k6drx1rSCYKBHHhTM2lhtMxf/sA4QOywcYxaXiQ&#10;h/Vq9LLEzLief+h+CKWIIewz1FCF0GZS+qIii37iWuLIXVxnMcSzK6XpsI/htpGpUjNpsebYUGFL&#10;24qK6+FmNex3mOf9YPDz+zz1l/5L3R7pSevX8bBZgAg0hH/xn3tv4vw0mb3Pp3OVwO9PEQC5egI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DY9eZ/xwAAAOMAAAAPAAAAAAAA&#10;AAAAAAAAAKECAABkcnMvZG93bnJldi54bWxQSwUGAAAAAAQABAD5AAAAlQMAAAAA&#10;" strokecolor="windowText" strokeweight="2pt">
                  <v:shadow on="t" opacity="24903f" mv:blur="40000f" origin=",.5" offset="0,20000emu"/>
                </v:line>
                <v:shape id="Cloud Callout 1216493902" o:spid="_x0000_s1073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UFefxgAA&#10;AOMAAAAPAAAAZHJzL2Rvd25yZXYueG1sRE/NasJAEL4XfIdlBC9SN8Zia3QVEaS9VoVeh+yYhGRn&#10;k+wmxj69Wyh4nO9/NrvBVKKn1hWWFcxnEQji1OqCMwWX8/H1A4TzyBory6TgTg5229HLBhNtb/xN&#10;/clnIoSwS1BB7n2dSOnSnAy6ma2JA3e1rUEfzjaTusVbCDeVjKNoKQ0WHBpyrOmQU1qeOqPg0Eyb&#10;su+wnH569/Pe/HaDpE6pyXjYr0F4GvxT/O/+0mF+PF++rRarKIa/nwIAcvs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NUFefxgAAAOMAAAAPAAAAAAAAAAAAAAAAAJcCAABkcnMv&#10;ZG93bnJldi54bWxQSwUGAAAAAAQABAD1AAAAigMAAAAA&#10;" adj="6300,24300" fillcolor="#9eeaff" strokecolor="windowText">
                  <v:fill color2="#e4f9ff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229C6A71" w14:textId="77777777" w:rsidR="00973CF9" w:rsidRPr="00954860" w:rsidRDefault="00973CF9" w:rsidP="00860558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type="through" anchorx="page" anchory="margin"/>
              </v:group>
            </w:pict>
          </mc:Fallback>
        </mc:AlternateContent>
      </w:r>
    </w:p>
    <w:p w14:paraId="74DA1B57" w14:textId="22848DE5" w:rsidR="00860558" w:rsidRPr="0089761D" w:rsidRDefault="00860558" w:rsidP="00860558">
      <w:pPr>
        <w:tabs>
          <w:tab w:val="left" w:pos="1640"/>
        </w:tabs>
        <w:rPr>
          <w:sz w:val="28"/>
          <w:szCs w:val="28"/>
        </w:rPr>
      </w:pPr>
      <w:r>
        <w:rPr>
          <w:sz w:val="28"/>
          <w:szCs w:val="28"/>
        </w:rPr>
        <w:t>4) Find the area the triangle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89761D">
        <w:rPr>
          <w:sz w:val="28"/>
          <w:szCs w:val="28"/>
        </w:rPr>
        <w:t>5) Find the area of the rectangle.</w:t>
      </w:r>
    </w:p>
    <w:p w14:paraId="6E57C387" w14:textId="4E2C7BFA" w:rsidR="00860558" w:rsidRPr="0089761D" w:rsidRDefault="00860558" w:rsidP="00860558">
      <w:pPr>
        <w:tabs>
          <w:tab w:val="left" w:pos="1640"/>
        </w:tabs>
        <w:rPr>
          <w:sz w:val="28"/>
          <w:szCs w:val="28"/>
        </w:rPr>
      </w:pPr>
      <w:r w:rsidRPr="0089761D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206080" behindDoc="0" locked="0" layoutInCell="1" allowOverlap="1" wp14:anchorId="0ECB65FF" wp14:editId="712866A4">
                <wp:simplePos x="0" y="0"/>
                <wp:positionH relativeFrom="column">
                  <wp:posOffset>981710</wp:posOffset>
                </wp:positionH>
                <wp:positionV relativeFrom="paragraph">
                  <wp:posOffset>468630</wp:posOffset>
                </wp:positionV>
                <wp:extent cx="1007110" cy="456565"/>
                <wp:effectExtent l="50800" t="25400" r="59690" b="127635"/>
                <wp:wrapNone/>
                <wp:docPr id="1216493892" name="Straight Arrow Connector 12164938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07110" cy="45656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0,0l21600,21600e" filled="f">
                <v:path arrowok="t" fillok="f" o:connecttype="none"/>
                <o:lock v:ext="edit" shapetype="t"/>
              </v:shapetype>
              <v:shape id="Straight Arrow Connector 1216493892" o:spid="_x0000_s1026" type="#_x0000_t32" style="position:absolute;margin-left:77.3pt;margin-top:36.9pt;width:79.3pt;height:35.95pt;flip:x;z-index:252206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" strokecolor="#4f81bd [3204]" strokeweight="2pt">
                <v:stroke endarrow="open"/>
                <v:shadow on="t" opacity="24903f" mv:blur="40000f" origin=",.5" offset="0,20000emu"/>
              </v:shape>
            </w:pict>
          </mc:Fallback>
        </mc:AlternateContent>
      </w:r>
      <w:r w:rsidRPr="0089761D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205056" behindDoc="0" locked="0" layoutInCell="1" allowOverlap="1" wp14:anchorId="2E1C52DF" wp14:editId="77E4864C">
                <wp:simplePos x="0" y="0"/>
                <wp:positionH relativeFrom="column">
                  <wp:posOffset>981075</wp:posOffset>
                </wp:positionH>
                <wp:positionV relativeFrom="paragraph">
                  <wp:posOffset>100965</wp:posOffset>
                </wp:positionV>
                <wp:extent cx="0" cy="1252855"/>
                <wp:effectExtent l="50800" t="25400" r="76200" b="93345"/>
                <wp:wrapNone/>
                <wp:docPr id="1216493893" name="Straight Connector 12164938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5285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216493893" o:spid="_x0000_s1026" style="position:absolute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7.25pt,7.95pt" to="77.25pt,106.6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" strokecolor="#4f81bd [3204]" strokeweight="2pt">
                <v:shadow on="t" opacity="24903f" mv:blur="40000f" origin=",.5" offset="0,20000emu"/>
              </v:line>
            </w:pict>
          </mc:Fallback>
        </mc:AlternateContent>
      </w:r>
      <w:r w:rsidRPr="0089761D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204032" behindDoc="0" locked="0" layoutInCell="1" allowOverlap="1" wp14:anchorId="2245451B" wp14:editId="15010D9E">
                <wp:simplePos x="0" y="0"/>
                <wp:positionH relativeFrom="column">
                  <wp:posOffset>255270</wp:posOffset>
                </wp:positionH>
                <wp:positionV relativeFrom="paragraph">
                  <wp:posOffset>93345</wp:posOffset>
                </wp:positionV>
                <wp:extent cx="1463040" cy="1261110"/>
                <wp:effectExtent l="50800" t="25400" r="86360" b="110490"/>
                <wp:wrapTight wrapText="bothSides">
                  <wp:wrapPolygon edited="0">
                    <wp:start x="9750" y="-435"/>
                    <wp:lineTo x="6375" y="0"/>
                    <wp:lineTo x="6375" y="6961"/>
                    <wp:lineTo x="2625" y="6961"/>
                    <wp:lineTo x="2625" y="13921"/>
                    <wp:lineTo x="-750" y="13921"/>
                    <wp:lineTo x="-750" y="23057"/>
                    <wp:lineTo x="22500" y="23057"/>
                    <wp:lineTo x="22500" y="20882"/>
                    <wp:lineTo x="12000" y="-435"/>
                    <wp:lineTo x="9750" y="-435"/>
                  </wp:wrapPolygon>
                </wp:wrapTight>
                <wp:docPr id="1216493894" name="Isosceles Triangle 12164938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3040" cy="1261110"/>
                        </a:xfrm>
                        <a:prstGeom prst="triangl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5" coordsize="21600,21600" o:spt="5" adj="10800" path="m@0,0l0,21600,21600,21600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1216493894" o:spid="_x0000_s1026" type="#_x0000_t5" style="position:absolute;margin-left:20.1pt;margin-top:7.35pt;width:115.2pt;height:99.3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" filled="f" strokecolor="black [3213]">
                <v:shadow on="t" opacity="22937f" mv:blur="40000f" origin=",.5" offset="0,23000emu"/>
                <w10:wrap type="tight"/>
              </v:shape>
            </w:pict>
          </mc:Fallback>
        </mc:AlternateContent>
      </w:r>
    </w:p>
    <w:p w14:paraId="37F4F3AD" w14:textId="77777777" w:rsidR="00860558" w:rsidRPr="0089761D" w:rsidRDefault="00860558" w:rsidP="00860558">
      <w:pPr>
        <w:tabs>
          <w:tab w:val="left" w:pos="1640"/>
        </w:tabs>
        <w:rPr>
          <w:sz w:val="28"/>
          <w:szCs w:val="28"/>
        </w:rPr>
      </w:pPr>
      <w:r w:rsidRPr="0089761D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211200" behindDoc="0" locked="0" layoutInCell="1" allowOverlap="1" wp14:anchorId="74A1A944" wp14:editId="6474318D">
                <wp:simplePos x="0" y="0"/>
                <wp:positionH relativeFrom="column">
                  <wp:posOffset>3893820</wp:posOffset>
                </wp:positionH>
                <wp:positionV relativeFrom="paragraph">
                  <wp:posOffset>990600</wp:posOffset>
                </wp:positionV>
                <wp:extent cx="1084580" cy="346710"/>
                <wp:effectExtent l="0" t="0" r="0" b="8890"/>
                <wp:wrapSquare wrapText="bothSides"/>
                <wp:docPr id="1216493895" name="Text Box 12164938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84580" cy="346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734BB3" w14:textId="77777777" w:rsidR="00973CF9" w:rsidRDefault="00D060B7" w:rsidP="00860558">
                            <m:oMathPara>
                              <m:oMath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75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+5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216493895" o:spid="_x0000_s1074" type="#_x0000_t202" style="position:absolute;margin-left:306.6pt;margin-top:78pt;width:85.4pt;height:27.3pt;z-index:2522112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" filled="f" stroked="f">
                <v:textbox>
                  <w:txbxContent>
                    <w:p w14:paraId="09734BB3" w14:textId="77777777" w:rsidR="00973CF9" w:rsidRDefault="00D060B7" w:rsidP="00860558">
                      <m:oMathPara>
                        <m:oMath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75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>+5</m:t>
                          </m:r>
                        </m:oMath>
                      </m:oMathPara>
                    </w:p>
                  </w:txbxContent>
                </v:textbox>
                <w10:wrap type="square"/>
              </v:shape>
            </w:pict>
          </mc:Fallback>
        </mc:AlternateContent>
      </w:r>
      <w:r w:rsidRPr="0089761D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210176" behindDoc="0" locked="0" layoutInCell="1" allowOverlap="1" wp14:anchorId="64FEF32A" wp14:editId="589DCF2E">
                <wp:simplePos x="0" y="0"/>
                <wp:positionH relativeFrom="column">
                  <wp:posOffset>5332730</wp:posOffset>
                </wp:positionH>
                <wp:positionV relativeFrom="paragraph">
                  <wp:posOffset>338455</wp:posOffset>
                </wp:positionV>
                <wp:extent cx="685800" cy="346710"/>
                <wp:effectExtent l="0" t="0" r="0" b="8890"/>
                <wp:wrapSquare wrapText="bothSides"/>
                <wp:docPr id="1216493896" name="Text Box 12164938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346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B75B57" w14:textId="77777777" w:rsidR="00973CF9" w:rsidRDefault="00D060B7" w:rsidP="00860558">
                            <m:oMathPara>
                              <m:oMath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0</m:t>
                                    </m:r>
                                  </m:e>
                                </m:ra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216493896" o:spid="_x0000_s1075" type="#_x0000_t202" style="position:absolute;margin-left:419.9pt;margin-top:26.65pt;width:54pt;height:27.3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" filled="f" stroked="f">
                <v:textbox>
                  <w:txbxContent>
                    <w:p w14:paraId="57B75B57" w14:textId="77777777" w:rsidR="00973CF9" w:rsidRDefault="00D060B7" w:rsidP="00860558">
                      <m:oMathPara>
                        <m:oMath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0</m:t>
                              </m:r>
                            </m:e>
                          </m:rad>
                        </m:oMath>
                      </m:oMathPara>
                    </w:p>
                  </w:txbxContent>
                </v:textbox>
                <w10:wrap type="square"/>
              </v:shape>
            </w:pict>
          </mc:Fallback>
        </mc:AlternateContent>
      </w:r>
      <w:r w:rsidRPr="0089761D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209152" behindDoc="0" locked="0" layoutInCell="1" allowOverlap="1" wp14:anchorId="1EE820C9" wp14:editId="3921F333">
                <wp:simplePos x="0" y="0"/>
                <wp:positionH relativeFrom="column">
                  <wp:posOffset>3022600</wp:posOffset>
                </wp:positionH>
                <wp:positionV relativeFrom="paragraph">
                  <wp:posOffset>102023</wp:posOffset>
                </wp:positionV>
                <wp:extent cx="2497667" cy="812800"/>
                <wp:effectExtent l="0" t="0" r="17145" b="25400"/>
                <wp:wrapThrough wrapText="bothSides">
                  <wp:wrapPolygon edited="0">
                    <wp:start x="0" y="0"/>
                    <wp:lineTo x="0" y="21600"/>
                    <wp:lineTo x="21529" y="21600"/>
                    <wp:lineTo x="21529" y="0"/>
                    <wp:lineTo x="0" y="0"/>
                  </wp:wrapPolygon>
                </wp:wrapThrough>
                <wp:docPr id="1216493897" name="Rectangle 12164938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97667" cy="812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216493897" o:spid="_x0000_s1026" style="position:absolute;margin-left:238pt;margin-top:8.05pt;width:196.65pt;height:64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" filled="f" strokecolor="black [3213]">
                <w10:wrap type="through"/>
              </v:rect>
            </w:pict>
          </mc:Fallback>
        </mc:AlternateContent>
      </w:r>
      <w:r w:rsidRPr="0089761D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208128" behindDoc="0" locked="0" layoutInCell="1" allowOverlap="1" wp14:anchorId="5B676507" wp14:editId="667BBD0C">
                <wp:simplePos x="0" y="0"/>
                <wp:positionH relativeFrom="column">
                  <wp:posOffset>566420</wp:posOffset>
                </wp:positionH>
                <wp:positionV relativeFrom="paragraph">
                  <wp:posOffset>1219200</wp:posOffset>
                </wp:positionV>
                <wp:extent cx="779780" cy="338455"/>
                <wp:effectExtent l="0" t="0" r="0" b="0"/>
                <wp:wrapSquare wrapText="bothSides"/>
                <wp:docPr id="1216493898" name="Text Box 12164938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9780" cy="338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A42B52" w14:textId="77777777" w:rsidR="00973CF9" w:rsidRDefault="00973CF9" w:rsidP="00860558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10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7</m:t>
                                    </m:r>
                                  </m:e>
                                </m:rad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216493898" o:spid="_x0000_s1076" type="#_x0000_t202" style="position:absolute;margin-left:44.6pt;margin-top:96pt;width:61.4pt;height:26.65pt;z-index:2522081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" filled="f" stroked="f">
                <v:textbox>
                  <w:txbxContent>
                    <w:p w14:paraId="70A42B52" w14:textId="77777777" w:rsidR="00973CF9" w:rsidRDefault="00973CF9" w:rsidP="00860558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e>
                          </m:rad>
                        </m:oMath>
                      </m:oMathPara>
                    </w:p>
                  </w:txbxContent>
                </v:textbox>
                <w10:wrap type="square"/>
              </v:shape>
            </w:pict>
          </mc:Fallback>
        </mc:AlternateContent>
      </w:r>
      <w:r w:rsidRPr="0089761D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2207104" behindDoc="0" locked="0" layoutInCell="1" allowOverlap="1" wp14:anchorId="76784056" wp14:editId="3410672D">
                <wp:simplePos x="0" y="0"/>
                <wp:positionH relativeFrom="column">
                  <wp:posOffset>1963420</wp:posOffset>
                </wp:positionH>
                <wp:positionV relativeFrom="paragraph">
                  <wp:posOffset>76200</wp:posOffset>
                </wp:positionV>
                <wp:extent cx="779780" cy="338455"/>
                <wp:effectExtent l="0" t="0" r="0" b="0"/>
                <wp:wrapSquare wrapText="bothSides"/>
                <wp:docPr id="1216493899" name="Text Box 12164938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9780" cy="338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BAF831B" w14:textId="77777777" w:rsidR="00973CF9" w:rsidRDefault="00D060B7" w:rsidP="00860558">
                            <m:oMathPara>
                              <m:oMath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7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hAnsi="Cambria Math"/>
                                  </w:rPr>
                                  <m:t>+4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216493899" o:spid="_x0000_s1077" type="#_x0000_t202" style="position:absolute;margin-left:154.6pt;margin-top:6pt;width:61.4pt;height:26.65pt;z-index:2522071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" filled="f" stroked="f">
                <v:textbox>
                  <w:txbxContent>
                    <w:p w14:paraId="6BAF831B" w14:textId="77777777" w:rsidR="00973CF9" w:rsidRDefault="00D060B7" w:rsidP="00860558">
                      <m:oMathPara>
                        <m:oMath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e>
                          </m:rad>
                          <m:r>
                            <w:rPr>
                              <w:rFonts w:ascii="Cambria Math" w:hAnsi="Cambria Math"/>
                            </w:rPr>
                            <m:t>+4</m:t>
                          </m:r>
                        </m:oMath>
                      </m:oMathPara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B350166" w14:textId="77777777" w:rsidR="00860558" w:rsidRPr="0089761D" w:rsidRDefault="00860558" w:rsidP="00860558">
      <w:pPr>
        <w:rPr>
          <w:sz w:val="28"/>
          <w:szCs w:val="28"/>
        </w:rPr>
      </w:pPr>
    </w:p>
    <w:p w14:paraId="4B837FD2" w14:textId="0142653A" w:rsidR="00860558" w:rsidRPr="0089761D" w:rsidRDefault="00860558" w:rsidP="00860558">
      <w:pPr>
        <w:rPr>
          <w:sz w:val="28"/>
          <w:szCs w:val="28"/>
        </w:rPr>
      </w:pPr>
    </w:p>
    <w:p w14:paraId="61594B21" w14:textId="0B9AB208" w:rsidR="002D76E5" w:rsidRDefault="002D76E5" w:rsidP="00D269E3">
      <w:pPr>
        <w:rPr>
          <w:rFonts w:ascii="Arial" w:eastAsia="Arial,Times New Roman" w:hAnsi="Arial" w:cs="Arial"/>
          <w:b/>
          <w:bCs/>
        </w:rPr>
      </w:pPr>
    </w:p>
    <w:p w14:paraId="39A42581" w14:textId="60A7DA66" w:rsidR="002D76E5" w:rsidRDefault="002D76E5" w:rsidP="00D269E3">
      <w:pPr>
        <w:rPr>
          <w:rFonts w:ascii="Arial" w:eastAsia="Arial,Times New Roman" w:hAnsi="Arial" w:cs="Arial"/>
          <w:b/>
          <w:bCs/>
        </w:rPr>
      </w:pPr>
    </w:p>
    <w:p w14:paraId="693F8AA5" w14:textId="1476163D" w:rsidR="002D76E5" w:rsidRDefault="002D76E5" w:rsidP="00D269E3">
      <w:pPr>
        <w:rPr>
          <w:rFonts w:ascii="Arial" w:eastAsia="Arial,Times New Roman" w:hAnsi="Arial" w:cs="Arial"/>
          <w:b/>
          <w:bCs/>
        </w:rPr>
      </w:pPr>
    </w:p>
    <w:p w14:paraId="0E0BF585" w14:textId="2B7B8980" w:rsidR="002D76E5" w:rsidRPr="00BB4A76" w:rsidRDefault="002D76E5" w:rsidP="002D76E5">
      <w:pPr>
        <w:rPr>
          <w:rFonts w:ascii="Arial" w:eastAsia="Times New Roman" w:hAnsi="Arial" w:cs="Arial"/>
          <w:b/>
          <w:sz w:val="28"/>
          <w:szCs w:val="20"/>
        </w:rPr>
      </w:pPr>
    </w:p>
    <w:p w14:paraId="0ECE7EF6" w14:textId="54858E7D" w:rsidR="002D76E5" w:rsidRDefault="002D76E5" w:rsidP="002D76E5">
      <w:pPr>
        <w:rPr>
          <w:rFonts w:ascii="Arial" w:eastAsia="Arial,Times New Roman" w:hAnsi="Arial" w:cs="Arial"/>
          <w:b/>
          <w:bCs/>
        </w:rPr>
      </w:pPr>
    </w:p>
    <w:p w14:paraId="22E94CCE" w14:textId="73BEC2B3" w:rsidR="002D76E5" w:rsidRDefault="002D76E5" w:rsidP="002D76E5">
      <w:pPr>
        <w:rPr>
          <w:rFonts w:ascii="Arial" w:eastAsia="Arial,Times New Roman" w:hAnsi="Arial" w:cs="Arial"/>
          <w:b/>
          <w:bCs/>
        </w:rPr>
      </w:pPr>
    </w:p>
    <w:p w14:paraId="6B343F78" w14:textId="784044FC" w:rsidR="002D76E5" w:rsidRDefault="00DB27AB" w:rsidP="002D76E5">
      <w:pPr>
        <w:rPr>
          <w:rFonts w:ascii="Arial" w:eastAsia="Arial,Times New Roman" w:hAnsi="Arial" w:cs="Arial"/>
          <w:b/>
          <w:bCs/>
        </w:rPr>
      </w:pPr>
      <w:r>
        <w:rPr>
          <w:noProof/>
        </w:rPr>
        <w:drawing>
          <wp:anchor distT="0" distB="0" distL="114300" distR="114300" simplePos="0" relativeHeight="252319744" behindDoc="1" locked="0" layoutInCell="1" allowOverlap="1" wp14:anchorId="316EB3BA" wp14:editId="091B75B5">
            <wp:simplePos x="0" y="0"/>
            <wp:positionH relativeFrom="page">
              <wp:posOffset>4380230</wp:posOffset>
            </wp:positionH>
            <wp:positionV relativeFrom="paragraph">
              <wp:posOffset>223520</wp:posOffset>
            </wp:positionV>
            <wp:extent cx="3134995" cy="2219325"/>
            <wp:effectExtent l="0" t="0" r="8255" b="9525"/>
            <wp:wrapTight wrapText="bothSides">
              <wp:wrapPolygon edited="0">
                <wp:start x="0" y="0"/>
                <wp:lineTo x="0" y="21507"/>
                <wp:lineTo x="21526" y="21507"/>
                <wp:lineTo x="21526" y="0"/>
                <wp:lineTo x="0" y="0"/>
              </wp:wrapPolygon>
            </wp:wrapTight>
            <wp:docPr id="49" name="Picture 49" descr="https://mathwithbaddrawings.files.wordpress.com/2014/10/20141014172808_00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mathwithbaddrawings.files.wordpress.com/2014/10/20141014172808_00002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4995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2311552" behindDoc="1" locked="0" layoutInCell="1" allowOverlap="1" wp14:anchorId="3C66E6C9" wp14:editId="53AE6EAD">
            <wp:simplePos x="0" y="0"/>
            <wp:positionH relativeFrom="margin">
              <wp:posOffset>-173355</wp:posOffset>
            </wp:positionH>
            <wp:positionV relativeFrom="paragraph">
              <wp:posOffset>70485</wp:posOffset>
            </wp:positionV>
            <wp:extent cx="2857500" cy="2847975"/>
            <wp:effectExtent l="0" t="0" r="0" b="9525"/>
            <wp:wrapTight wrapText="bothSides">
              <wp:wrapPolygon edited="0">
                <wp:start x="0" y="0"/>
                <wp:lineTo x="0" y="21528"/>
                <wp:lineTo x="21456" y="21528"/>
                <wp:lineTo x="21456" y="0"/>
                <wp:lineTo x="0" y="0"/>
              </wp:wrapPolygon>
            </wp:wrapTight>
            <wp:docPr id="37" name="Picture 37" descr="Image result for math comi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mage result for math comic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4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E73C71E" w14:textId="433FA92A" w:rsidR="002D76E5" w:rsidRDefault="00BE5E1F" w:rsidP="002D76E5">
      <w:pPr>
        <w:rPr>
          <w:rFonts w:ascii="Arial" w:eastAsia="Arial,Times New Roman" w:hAnsi="Arial" w:cs="Arial"/>
          <w:b/>
          <w:bCs/>
        </w:rPr>
      </w:pPr>
      <w:r>
        <w:rPr>
          <w:noProof/>
        </w:rPr>
        <w:drawing>
          <wp:anchor distT="0" distB="0" distL="114300" distR="114300" simplePos="0" relativeHeight="252313600" behindDoc="1" locked="0" layoutInCell="1" allowOverlap="1" wp14:anchorId="3C59F5F2" wp14:editId="28049BDF">
            <wp:simplePos x="0" y="0"/>
            <wp:positionH relativeFrom="margin">
              <wp:posOffset>34290</wp:posOffset>
            </wp:positionH>
            <wp:positionV relativeFrom="paragraph">
              <wp:posOffset>106045</wp:posOffset>
            </wp:positionV>
            <wp:extent cx="5193030" cy="3092450"/>
            <wp:effectExtent l="0" t="0" r="0" b="6350"/>
            <wp:wrapSquare wrapText="bothSides"/>
            <wp:docPr id="38" name="Picture 38" descr="Image result for quadratic standard form carto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Image result for quadratic standard form cartoon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3030" cy="309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ED0CE4E" w14:textId="16C6EC17" w:rsidR="00860558" w:rsidRDefault="00860558" w:rsidP="002D76E5">
      <w:pPr>
        <w:rPr>
          <w:rFonts w:ascii="Arial" w:eastAsia="Arial,Times New Roman" w:hAnsi="Arial" w:cs="Arial"/>
          <w:b/>
          <w:bCs/>
        </w:rPr>
      </w:pPr>
    </w:p>
    <w:p w14:paraId="44DF437D" w14:textId="7DE6A59D" w:rsidR="002D76E5" w:rsidRDefault="002D76E5" w:rsidP="002D76E5">
      <w:pPr>
        <w:rPr>
          <w:rFonts w:ascii="Arial" w:eastAsia="Arial,Times New Roman" w:hAnsi="Arial" w:cs="Arial"/>
          <w:b/>
          <w:bCs/>
        </w:rPr>
      </w:pPr>
    </w:p>
    <w:p w14:paraId="442CFE3B" w14:textId="4CBEB80C" w:rsidR="002D76E5" w:rsidRDefault="002D76E5" w:rsidP="002D76E5">
      <w:pPr>
        <w:rPr>
          <w:rFonts w:ascii="Arial" w:eastAsia="Arial,Times New Roman" w:hAnsi="Arial" w:cs="Arial"/>
          <w:b/>
          <w:bCs/>
        </w:rPr>
      </w:pPr>
    </w:p>
    <w:p w14:paraId="544EC7FF" w14:textId="4C47E72A" w:rsidR="002D76E5" w:rsidRDefault="002D76E5" w:rsidP="002D76E5">
      <w:pPr>
        <w:rPr>
          <w:rFonts w:ascii="Arial" w:eastAsia="Arial,Times New Roman" w:hAnsi="Arial" w:cs="Arial"/>
          <w:b/>
          <w:bCs/>
          <w:sz w:val="28"/>
          <w:szCs w:val="28"/>
        </w:rPr>
      </w:pPr>
      <w:r>
        <w:rPr>
          <w:rFonts w:ascii="Arial" w:eastAsia="Times New Roman" w:hAnsi="Arial" w:cs="Arial"/>
          <w:noProof/>
          <w:szCs w:val="20"/>
        </w:rPr>
        <mc:AlternateContent>
          <mc:Choice Requires="wpg">
            <w:drawing>
              <wp:anchor distT="0" distB="0" distL="114300" distR="114300" simplePos="0" relativeHeight="251895807" behindDoc="1" locked="0" layoutInCell="1" allowOverlap="1" wp14:anchorId="3F0A65B3" wp14:editId="7452FFD0">
                <wp:simplePos x="0" y="0"/>
                <wp:positionH relativeFrom="margin">
                  <wp:posOffset>1331595</wp:posOffset>
                </wp:positionH>
                <wp:positionV relativeFrom="paragraph">
                  <wp:posOffset>21590</wp:posOffset>
                </wp:positionV>
                <wp:extent cx="2676525" cy="314325"/>
                <wp:effectExtent l="57150" t="19050" r="85725" b="104775"/>
                <wp:wrapNone/>
                <wp:docPr id="1216493867" name="Group 12164938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76525" cy="314325"/>
                          <a:chOff x="-8334" y="-361950"/>
                          <a:chExt cx="2400300" cy="457200"/>
                        </a:xfrm>
                      </wpg:grpSpPr>
                      <wps:wsp>
                        <wps:cNvPr id="1216493868" name="Up Ribbon 1216493868"/>
                        <wps:cNvSpPr/>
                        <wps:spPr>
                          <a:xfrm>
                            <a:off x="-8334" y="-361950"/>
                            <a:ext cx="2400300" cy="457200"/>
                          </a:xfrm>
                          <a:prstGeom prst="ribbon2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6493869" name="Text Box 1216493869"/>
                        <wps:cNvSpPr txBox="1"/>
                        <wps:spPr>
                          <a:xfrm>
                            <a:off x="554832" y="-314325"/>
                            <a:ext cx="12573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E1DA53" w14:textId="77777777" w:rsidR="00973CF9" w:rsidRDefault="00973CF9" w:rsidP="002D76E5">
                              <w:pPr>
                                <w:jc w:val="center"/>
                              </w:pPr>
                              <w:r>
                                <w:t>Begin 6-1 Video 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16493867" o:spid="_x0000_s1078" style="position:absolute;margin-left:104.85pt;margin-top:1.7pt;width:210.75pt;height:24.75pt;z-index:-251420673;mso-position-horizontal-relative:margin;mso-width-relative:margin;mso-height-relative:margin" coordorigin="-8334,-361950" coordsize="2400300,4572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">
                <v:shape id="Up Ribbon 1216493868" o:spid="_x0000_s1079" type="#_x0000_t54" style="position:absolute;left:-8334;top:-361950;width:2400300;height:4572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4Qq3OywAA&#10;AOMAAAAPAAAAZHJzL2Rvd25yZXYueG1sRI/RasJAEEXfC/2HZYS+1U00DTa6ihQqYqHQ1A8YsmM2&#10;mJ0N2TWJf+8+FPo4c+/ce2azm2wrBup941hBOk9AEFdON1wrOP9+vq5A+ICssXVMCu7kYbd9ftpg&#10;od3IPzSUoRYxhH2BCkwIXSGlrwxZ9HPXEUft4nqLIY59LXWPYwy3rVwkSS4tNhwbDHb0Yai6ljer&#10;IDNv5Xe7X4737DTczsdDSE9fWqmX2bRfgwg0hX/z3/VRR/xFmmfvy1UeoeNPcQFy+wA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HhCrc7LAAAA4wAAAA8AAAAAAAAAAAAAAAAAlwIA&#10;AGRycy9kb3ducmV2LnhtbFBLBQYAAAAABAAEAPUAAACPAwAAAAA=&#10;" adj=",18000" fillcolor="#d8d8d8 [2732]" strokecolor="#4579b8 [3044]">
                  <v:shadow on="t" opacity="22937f" mv:blur="40000f" origin=",.5" offset="0,23000emu"/>
                </v:shape>
                <v:shape id="Text Box 1216493869" o:spid="_x0000_s1080" type="#_x0000_t202" style="position:absolute;left:554832;top:-314325;width:1257300;height:3429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TQs8xwAA&#10;AOMAAAAPAAAAZHJzL2Rvd25yZXYueG1sRE9fa8IwEH8f7DuEG+xlaKobVTujyEAQ0QerH+DWnE2x&#10;uZQm1u7bG0HY4/3+33zZ21p01PrKsYLRMAFBXDhdcangdFwPpiB8QNZYOyYFf+RhuXh9mWOm3Y0P&#10;1OWhFDGEfYYKTAhNJqUvDFn0Q9cQR+7sWoshnm0pdYu3GG5rOU6SVFqsODYYbOjHUHHJr1bBh2mS&#10;/e68+V3rtDCXrceJ7bZKvb/1q28QgfrwL366NzrOH4/Sr9nnNJ3B46cIgFzcAQ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Vk0LPMcAAADjAAAADwAAAAAAAAAAAAAAAACXAgAAZHJz&#10;L2Rvd25yZXYueG1sUEsFBgAAAAAEAAQA9QAAAIsDAAAAAA==&#10;" filled="f" stroked="f">
                  <v:textbox>
                    <w:txbxContent>
                      <w:p w14:paraId="77E1DA53" w14:textId="77777777" w:rsidR="00973CF9" w:rsidRDefault="00973CF9" w:rsidP="002D76E5">
                        <w:pPr>
                          <w:jc w:val="center"/>
                        </w:pPr>
                        <w:r>
                          <w:t>Begin 6-1 Video 3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6D5B6E35" w14:textId="5D3D3EC4" w:rsidR="002D76E5" w:rsidRDefault="002D76E5" w:rsidP="002D76E5">
      <w:pPr>
        <w:rPr>
          <w:rFonts w:ascii="Arial" w:eastAsia="Arial,Times New Roman" w:hAnsi="Arial" w:cs="Arial"/>
          <w:b/>
          <w:bCs/>
          <w:sz w:val="28"/>
          <w:szCs w:val="28"/>
        </w:rPr>
      </w:pPr>
    </w:p>
    <w:p w14:paraId="7336BF55" w14:textId="77777777" w:rsidR="00BE5E1F" w:rsidRDefault="00BE5E1F" w:rsidP="002D76E5">
      <w:pPr>
        <w:rPr>
          <w:rFonts w:ascii="Arial" w:eastAsia="Arial,Times New Roman" w:hAnsi="Arial" w:cs="Arial"/>
          <w:b/>
          <w:bCs/>
          <w:sz w:val="28"/>
          <w:szCs w:val="28"/>
        </w:rPr>
      </w:pPr>
    </w:p>
    <w:p w14:paraId="16571FB6" w14:textId="77777777" w:rsidR="00BE5E1F" w:rsidRDefault="00BE5E1F" w:rsidP="002D76E5">
      <w:pPr>
        <w:rPr>
          <w:rFonts w:ascii="Arial" w:eastAsia="Arial,Times New Roman" w:hAnsi="Arial" w:cs="Arial"/>
          <w:b/>
          <w:bCs/>
          <w:sz w:val="28"/>
          <w:szCs w:val="28"/>
        </w:rPr>
      </w:pPr>
    </w:p>
    <w:p w14:paraId="27683819" w14:textId="77777777" w:rsidR="00BE5E1F" w:rsidRDefault="00BE5E1F" w:rsidP="002D76E5">
      <w:pPr>
        <w:rPr>
          <w:rFonts w:ascii="Arial" w:eastAsia="Arial,Times New Roman" w:hAnsi="Arial" w:cs="Arial"/>
          <w:b/>
          <w:bCs/>
          <w:sz w:val="28"/>
          <w:szCs w:val="28"/>
        </w:rPr>
      </w:pPr>
    </w:p>
    <w:p w14:paraId="643CECA6" w14:textId="77777777" w:rsidR="00BE5E1F" w:rsidRDefault="00BE5E1F" w:rsidP="002D76E5">
      <w:pPr>
        <w:rPr>
          <w:rFonts w:ascii="Arial" w:eastAsia="Arial,Times New Roman" w:hAnsi="Arial" w:cs="Arial"/>
          <w:b/>
          <w:bCs/>
          <w:sz w:val="28"/>
          <w:szCs w:val="28"/>
        </w:rPr>
      </w:pPr>
    </w:p>
    <w:p w14:paraId="104F86C8" w14:textId="77777777" w:rsidR="00BE5E1F" w:rsidRDefault="00BE5E1F" w:rsidP="002D76E5">
      <w:pPr>
        <w:rPr>
          <w:rFonts w:ascii="Arial" w:eastAsia="Arial,Times New Roman" w:hAnsi="Arial" w:cs="Arial"/>
          <w:b/>
          <w:bCs/>
          <w:sz w:val="28"/>
          <w:szCs w:val="28"/>
        </w:rPr>
      </w:pPr>
    </w:p>
    <w:p w14:paraId="55F25E67" w14:textId="77777777" w:rsidR="00BE5E1F" w:rsidRDefault="00BE5E1F" w:rsidP="002D76E5">
      <w:pPr>
        <w:rPr>
          <w:rFonts w:ascii="Arial" w:eastAsia="Arial,Times New Roman" w:hAnsi="Arial" w:cs="Arial"/>
          <w:b/>
          <w:bCs/>
          <w:sz w:val="28"/>
          <w:szCs w:val="28"/>
        </w:rPr>
      </w:pPr>
    </w:p>
    <w:p w14:paraId="4E1C74A7" w14:textId="77777777" w:rsidR="00BE5E1F" w:rsidRDefault="00BE5E1F" w:rsidP="002D76E5">
      <w:pPr>
        <w:rPr>
          <w:rFonts w:ascii="Arial" w:eastAsia="Arial,Times New Roman" w:hAnsi="Arial" w:cs="Arial"/>
          <w:b/>
          <w:bCs/>
          <w:sz w:val="28"/>
          <w:szCs w:val="28"/>
        </w:rPr>
      </w:pPr>
    </w:p>
    <w:p w14:paraId="34B3FF57" w14:textId="77777777" w:rsidR="00BE5E1F" w:rsidRDefault="00BE5E1F" w:rsidP="002D76E5">
      <w:pPr>
        <w:rPr>
          <w:rFonts w:ascii="Arial" w:eastAsia="Arial,Times New Roman" w:hAnsi="Arial" w:cs="Arial"/>
          <w:b/>
          <w:bCs/>
          <w:sz w:val="28"/>
          <w:szCs w:val="28"/>
        </w:rPr>
      </w:pPr>
    </w:p>
    <w:p w14:paraId="785769D2" w14:textId="70682AFF" w:rsidR="00BE5E1F" w:rsidRDefault="00BE5E1F" w:rsidP="002D76E5">
      <w:pPr>
        <w:rPr>
          <w:rFonts w:ascii="Arial" w:eastAsia="Arial,Times New Roman" w:hAnsi="Arial" w:cs="Arial"/>
          <w:b/>
          <w:bCs/>
          <w:sz w:val="28"/>
          <w:szCs w:val="28"/>
        </w:rPr>
      </w:pPr>
    </w:p>
    <w:p w14:paraId="0D2205E3" w14:textId="67465F10" w:rsidR="002D76E5" w:rsidRPr="00BB4A76" w:rsidRDefault="000D622C" w:rsidP="002D76E5">
      <w:pPr>
        <w:rPr>
          <w:rFonts w:ascii="Arial" w:eastAsia="Times New Roman" w:hAnsi="Arial" w:cs="Arial"/>
          <w:b/>
          <w:sz w:val="28"/>
          <w:szCs w:val="20"/>
        </w:rPr>
      </w:pPr>
      <w:r>
        <w:rPr>
          <w:rFonts w:ascii="Arial" w:eastAsia="Times New Roman" w:hAnsi="Arial" w:cs="Arial"/>
          <w:noProof/>
          <w:szCs w:val="20"/>
        </w:rPr>
        <w:lastRenderedPageBreak/>
        <mc:AlternateContent>
          <mc:Choice Requires="wpg">
            <w:drawing>
              <wp:anchor distT="0" distB="0" distL="114300" distR="114300" simplePos="0" relativeHeight="252347392" behindDoc="1" locked="0" layoutInCell="1" allowOverlap="1" wp14:anchorId="1D3D8B77" wp14:editId="11B9CE58">
                <wp:simplePos x="0" y="0"/>
                <wp:positionH relativeFrom="margin">
                  <wp:posOffset>1176020</wp:posOffset>
                </wp:positionH>
                <wp:positionV relativeFrom="paragraph">
                  <wp:posOffset>-541020</wp:posOffset>
                </wp:positionV>
                <wp:extent cx="2743200" cy="457200"/>
                <wp:effectExtent l="50800" t="25400" r="76200" b="101600"/>
                <wp:wrapTight wrapText="bothSides">
                  <wp:wrapPolygon edited="0">
                    <wp:start x="5000" y="-1200"/>
                    <wp:lineTo x="-400" y="0"/>
                    <wp:lineTo x="-400" y="25200"/>
                    <wp:lineTo x="22000" y="25200"/>
                    <wp:lineTo x="22000" y="2400"/>
                    <wp:lineTo x="21200" y="0"/>
                    <wp:lineTo x="16600" y="-1200"/>
                    <wp:lineTo x="5000" y="-1200"/>
                  </wp:wrapPolygon>
                </wp:wrapTight>
                <wp:docPr id="1216494185" name="Group 12164941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3200" cy="457200"/>
                          <a:chOff x="0" y="0"/>
                          <a:chExt cx="2400300" cy="457200"/>
                        </a:xfrm>
                      </wpg:grpSpPr>
                      <wps:wsp>
                        <wps:cNvPr id="1216494192" name="Up Ribbon 1216494192"/>
                        <wps:cNvSpPr/>
                        <wps:spPr>
                          <a:xfrm>
                            <a:off x="0" y="0"/>
                            <a:ext cx="2400300" cy="457200"/>
                          </a:xfrm>
                          <a:prstGeom prst="ribbon2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6494193" name="Text Box 1216494193"/>
                        <wps:cNvSpPr txBox="1"/>
                        <wps:spPr>
                          <a:xfrm>
                            <a:off x="571500" y="0"/>
                            <a:ext cx="12573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1F6675" w14:textId="466A2181" w:rsidR="00973CF9" w:rsidRDefault="00973CF9" w:rsidP="00BE5E1F">
                              <w:pPr>
                                <w:jc w:val="center"/>
                              </w:pPr>
                              <w:r>
                                <w:t>Begin 6-2 Video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16494185" o:spid="_x0000_s1081" style="position:absolute;margin-left:92.6pt;margin-top:-42.55pt;width:3in;height:36pt;z-index:-250969088;mso-position-horizontal-relative:margin;mso-width-relative:margin;mso-height-relative:margin" coordsize="2400300,4572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">
                <v:shape id="Up Ribbon 1216494192" o:spid="_x0000_s1082" type="#_x0000_t54" style="position:absolute;width:2400300;height:4572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2j702xwAA&#10;AOMAAAAPAAAAZHJzL2Rvd25yZXYueG1sRE9fa8IwEH8f+B3CCXubabtOZjWKCBviYLDOD3A0Z1Ns&#10;LqWJbf32y2Cwx/v9v81usq0YqPeNYwXpIgFBXDndcK3g/P329ArCB2SNrWNScCcPu+3sYYOFdiN/&#10;0VCGWsQQ9gUqMCF0hZS+MmTRL1xHHLmL6y2GePa11D2OMdy2MkuSpbTYcGww2NHBUHUtb1ZBbl7K&#10;z3b/PN7z03A7H99DevrQSj3Op/0aRKAp/Iv/3Ecd52fpMl/l6SqD358iAHL7Aw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do+9NscAAADjAAAADwAAAAAAAAAAAAAAAACXAgAAZHJz&#10;L2Rvd25yZXYueG1sUEsFBgAAAAAEAAQA9QAAAIsDAAAAAA==&#10;" adj=",18000" fillcolor="#d8d8d8 [2732]" strokecolor="#4579b8 [3044]">
                  <v:shadow on="t" opacity="22937f" mv:blur="40000f" origin=",.5" offset="0,23000emu"/>
                </v:shape>
                <v:shape id="Text Box 1216494193" o:spid="_x0000_s1083" type="#_x0000_t202" style="position:absolute;left:571500;width:1257300;height:3429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gBvExwAA&#10;AOMAAAAPAAAAZHJzL2Rvd25yZXYueG1sRE9fa8IwEH8X9h3CCXsZmtZJ1WqUMRBEtoepH+BszqbY&#10;XEqT1e7bL4Lg4/3+32rT21p01PrKsYJ0nIAgLpyuuFRwOm5HcxA+IGusHZOCP/KwWb8MVphrd+Mf&#10;6g6hFDGEfY4KTAhNLqUvDFn0Y9cQR+7iWoshnm0pdYu3GG5rOUmSTFqsODYYbOjTUHE9/FoFb6ZJ&#10;vr8uu/NWZ4W57j3ObLdX6nXYfyxBBOrDU/xw73ScP0mz6WKaLt7h/lMEQK7/AQ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WIAbxMcAAADjAAAADwAAAAAAAAAAAAAAAACXAgAAZHJz&#10;L2Rvd25yZXYueG1sUEsFBgAAAAAEAAQA9QAAAIsDAAAAAA==&#10;" filled="f" stroked="f">
                  <v:textbox>
                    <w:txbxContent>
                      <w:p w14:paraId="281F6675" w14:textId="466A2181" w:rsidR="00973CF9" w:rsidRDefault="00973CF9" w:rsidP="00BE5E1F">
                        <w:pPr>
                          <w:jc w:val="center"/>
                        </w:pPr>
                        <w:r>
                          <w:t>Begin 6-2 Video 1</w:t>
                        </w:r>
                      </w:p>
                    </w:txbxContent>
                  </v:textbox>
                </v:shape>
                <w10:wrap type="tight" anchorx="margin"/>
              </v:group>
            </w:pict>
          </mc:Fallback>
        </mc:AlternateContent>
      </w:r>
      <w:r w:rsidR="002D76E5" w:rsidRPr="002537B8">
        <w:rPr>
          <w:rFonts w:ascii="Arial" w:eastAsia="Arial,Times New Roman" w:hAnsi="Arial" w:cs="Arial"/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2163072" behindDoc="0" locked="0" layoutInCell="1" allowOverlap="1" wp14:anchorId="76EB48C7" wp14:editId="2F2CBFEE">
                <wp:simplePos x="0" y="0"/>
                <wp:positionH relativeFrom="page">
                  <wp:align>left</wp:align>
                </wp:positionH>
                <wp:positionV relativeFrom="margin">
                  <wp:align>center</wp:align>
                </wp:positionV>
                <wp:extent cx="1485900" cy="8825230"/>
                <wp:effectExtent l="57150" t="19050" r="76200" b="90170"/>
                <wp:wrapThrough wrapText="bothSides">
                  <wp:wrapPolygon edited="0">
                    <wp:start x="11354" y="-47"/>
                    <wp:lineTo x="-831" y="0"/>
                    <wp:lineTo x="-831" y="1492"/>
                    <wp:lineTo x="5262" y="1492"/>
                    <wp:lineTo x="5262" y="2238"/>
                    <wp:lineTo x="17446" y="2238"/>
                    <wp:lineTo x="17446" y="21774"/>
                    <wp:lineTo x="19108" y="21774"/>
                    <wp:lineTo x="19385" y="1492"/>
                    <wp:lineTo x="22431" y="793"/>
                    <wp:lineTo x="22431" y="606"/>
                    <wp:lineTo x="20215" y="187"/>
                    <wp:lineTo x="18554" y="-47"/>
                    <wp:lineTo x="11354" y="-47"/>
                  </wp:wrapPolygon>
                </wp:wrapThrough>
                <wp:docPr id="1216493864" name="Group 12164938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1216493865" name="Straight Connector 1216493865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1216493866" name="Cloud Callout 1216493866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gradFill rotWithShape="1">
                            <a:gsLst>
                              <a:gs pos="0">
                                <a:srgbClr val="4BACC6">
                                  <a:tint val="50000"/>
                                  <a:satMod val="300000"/>
                                </a:srgbClr>
                              </a:gs>
                              <a:gs pos="35000">
                                <a:srgbClr val="4BACC6">
                                  <a:tint val="37000"/>
                                  <a:satMod val="300000"/>
                                </a:srgbClr>
                              </a:gs>
                              <a:gs pos="100000">
                                <a:srgbClr val="4BACC6">
                                  <a:tint val="15000"/>
                                  <a:satMod val="350000"/>
                                </a:srgbClr>
                              </a:gs>
                            </a:gsLst>
                            <a:lin ang="16200000" scaled="1"/>
                          </a:gra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5C7A3D38" w14:textId="77777777" w:rsidR="00973CF9" w:rsidRPr="00954860" w:rsidRDefault="00973CF9" w:rsidP="002D76E5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16493864" o:spid="_x0000_s1084" style="position:absolute;margin-left:0;margin-top:0;width:117pt;height:694.9pt;z-index:252163072;mso-position-horizontal:left;mso-position-horizontal-relative:page;mso-position-vertical:center;mso-position-vertical-relative:margin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">
                <v:line id="Straight Connector 1216493865" o:spid="_x0000_s1085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" strokecolor="windowText" strokeweight="2pt">
                  <v:shadow on="t" opacity="24903f" mv:blur="40000f" origin=",.5" offset="0,20000emu"/>
                </v:line>
                <v:shape id="Cloud Callout 1216493866" o:spid="_x0000_s1086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VbuhxgAA&#10;AOMAAAAPAAAAZHJzL2Rvd25yZXYueG1sRE/NasJAEL4LvsMyghfRjVZSja4iQqnX2kKvQ3ZMQrKz&#10;SXYT0z59Vyh4nO9/9sfBVKKn1hWWFSwXEQji1OqCMwVfn2/zDQjnkTVWlknBDzk4HsajPSba3vmD&#10;+qvPRAhhl6CC3Ps6kdKlORl0C1sTB+5mW4M+nG0mdYv3EG4quYqiWBosODTkWNM5p7S8dkbBuZk1&#10;Zd9hOXv37vu1+e0GSZ1S08lw2oHwNPin+N990WH+ahmvty+bOIbHTwEAefgD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ZVbuhxgAAAOMAAAAPAAAAAAAAAAAAAAAAAJcCAABkcnMv&#10;ZG93bnJldi54bWxQSwUGAAAAAAQABAD1AAAAigMAAAAA&#10;" adj="6300,24300" fillcolor="#9eeaff" strokecolor="windowText">
                  <v:fill color2="#e4f9ff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5C7A3D38" w14:textId="77777777" w:rsidR="00973CF9" w:rsidRPr="00954860" w:rsidRDefault="00973CF9" w:rsidP="002D76E5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type="through" anchorx="page" anchory="margin"/>
              </v:group>
            </w:pict>
          </mc:Fallback>
        </mc:AlternateContent>
      </w:r>
      <w:r w:rsidR="002D76E5">
        <w:rPr>
          <w:rFonts w:ascii="Arial" w:eastAsia="Arial,Times New Roman" w:hAnsi="Arial" w:cs="Arial"/>
          <w:b/>
          <w:bCs/>
          <w:sz w:val="28"/>
          <w:szCs w:val="28"/>
        </w:rPr>
        <w:t>Lesson 6-2</w:t>
      </w:r>
      <w:r w:rsidR="002D76E5" w:rsidRPr="00BB4A76">
        <w:rPr>
          <w:rFonts w:ascii="Arial" w:eastAsia="Arial,Times New Roman" w:hAnsi="Arial" w:cs="Arial"/>
          <w:b/>
          <w:bCs/>
          <w:sz w:val="28"/>
          <w:szCs w:val="28"/>
        </w:rPr>
        <w:t xml:space="preserve">: </w:t>
      </w:r>
      <w:r w:rsidR="002D76E5">
        <w:rPr>
          <w:rFonts w:ascii="Arial" w:eastAsia="Arial,Times New Roman" w:hAnsi="Arial" w:cs="Arial"/>
          <w:b/>
          <w:bCs/>
          <w:sz w:val="28"/>
          <w:szCs w:val="28"/>
        </w:rPr>
        <w:t>Graphing Quadratic Equations – Standard Form</w:t>
      </w:r>
    </w:p>
    <w:p w14:paraId="7BD6A290" w14:textId="77777777" w:rsidR="002D76E5" w:rsidRPr="00BB4A76" w:rsidRDefault="002D76E5" w:rsidP="002D76E5">
      <w:pPr>
        <w:rPr>
          <w:rFonts w:ascii="Arial" w:eastAsia="Times New Roman" w:hAnsi="Arial" w:cs="Arial"/>
          <w:b/>
          <w:szCs w:val="20"/>
        </w:rPr>
      </w:pPr>
      <w:r w:rsidRPr="00BB4A76">
        <w:rPr>
          <w:rFonts w:ascii="Arial" w:eastAsia="Arial,Times New Roman" w:hAnsi="Arial" w:cs="Arial"/>
          <w:b/>
          <w:bCs/>
        </w:rPr>
        <w:t xml:space="preserve">Learning Target: </w:t>
      </w:r>
      <w:r>
        <w:rPr>
          <w:rFonts w:ascii="Arial" w:eastAsia="Arial,Times New Roman" w:hAnsi="Arial" w:cs="Arial"/>
          <w:b/>
          <w:bCs/>
        </w:rPr>
        <w:t>I can graph quadratic equations from standard form.</w:t>
      </w:r>
    </w:p>
    <w:p w14:paraId="292BFFAA" w14:textId="1A575949" w:rsidR="002D76E5" w:rsidRPr="00BB4A76" w:rsidRDefault="002D76E5" w:rsidP="002D76E5">
      <w:pPr>
        <w:rPr>
          <w:rFonts w:ascii="Arial" w:eastAsia="Times New Roman" w:hAnsi="Arial" w:cs="Arial"/>
          <w:szCs w:val="20"/>
        </w:rPr>
      </w:pPr>
      <w:r>
        <w:rPr>
          <w:rFonts w:ascii="Arial" w:eastAsia="Arial,Times New Roman" w:hAnsi="Arial" w:cs="Arial"/>
        </w:rPr>
        <w:t>F.IF.7</w:t>
      </w:r>
      <w:r>
        <w:rPr>
          <w:rFonts w:ascii="Arial" w:eastAsia="Arial,Times New Roman" w:hAnsi="Arial" w:cs="Arial"/>
          <w:noProof/>
        </w:rPr>
        <mc:AlternateContent>
          <mc:Choice Requires="wps">
            <w:drawing>
              <wp:anchor distT="0" distB="0" distL="114300" distR="114300" simplePos="0" relativeHeight="252155904" behindDoc="0" locked="0" layoutInCell="1" allowOverlap="1" wp14:anchorId="4F654D77" wp14:editId="62CBE08E">
                <wp:simplePos x="0" y="0"/>
                <wp:positionH relativeFrom="column">
                  <wp:posOffset>4343400</wp:posOffset>
                </wp:positionH>
                <wp:positionV relativeFrom="paragraph">
                  <wp:posOffset>16510</wp:posOffset>
                </wp:positionV>
                <wp:extent cx="1600200" cy="1485900"/>
                <wp:effectExtent l="0" t="0" r="25400" b="38100"/>
                <wp:wrapSquare wrapText="bothSides"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0200" cy="1485900"/>
                        </a:xfrm>
                        <a:prstGeom prst="rect">
                          <a:avLst/>
                        </a:prstGeom>
                        <a:noFill/>
                        <a:ln w="19050" cmpd="sng"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FBAC94" w14:textId="77777777" w:rsidR="00973CF9" w:rsidRPr="00AB4F5A" w:rsidRDefault="00973CF9" w:rsidP="002D76E5">
                            <w:pPr>
                              <w:rPr>
                                <w:rFonts w:ascii="Arial" w:eastAsia="Arial,Times New Roman" w:hAnsi="Arial" w:cs="Arial"/>
                                <w:bCs/>
                              </w:rPr>
                            </w:pPr>
                            <w:r w:rsidRPr="00AB4F5A">
                              <w:rPr>
                                <w:rFonts w:ascii="Arial" w:eastAsia="Arial,Times New Roman" w:hAnsi="Arial" w:cs="Arial"/>
                                <w:bCs/>
                                <w:u w:val="single"/>
                              </w:rPr>
                              <w:t>Vocabulary:</w:t>
                            </w:r>
                            <w:r w:rsidRPr="00AB4F5A">
                              <w:rPr>
                                <w:rFonts w:ascii="Arial" w:eastAsia="Arial,Times New Roman" w:hAnsi="Arial" w:cs="Arial"/>
                                <w:bCs/>
                              </w:rPr>
                              <w:t xml:space="preserve">  </w:t>
                            </w:r>
                          </w:p>
                          <w:p w14:paraId="06D5E580" w14:textId="5B7595FF" w:rsidR="00973CF9" w:rsidRPr="00577228" w:rsidRDefault="00973CF9" w:rsidP="002D76E5">
                            <w:pPr>
                              <w:rPr>
                                <w:rFonts w:ascii="Arial" w:eastAsia="Arial,Times New Roman" w:hAnsi="Arial" w:cs="Arial"/>
                              </w:rPr>
                            </w:pPr>
                            <w:r>
                              <w:rPr>
                                <w:rFonts w:ascii="Arial" w:eastAsia="Arial,Times New Roman" w:hAnsi="Arial" w:cs="Arial"/>
                              </w:rPr>
                              <w:t>- Axis of Symmetry</w:t>
                            </w:r>
                          </w:p>
                          <w:p w14:paraId="56D21467" w14:textId="77777777" w:rsidR="00973CF9" w:rsidRDefault="00973CF9" w:rsidP="002D76E5">
                            <w:pPr>
                              <w:rPr>
                                <w:rFonts w:ascii="Arial" w:hAnsi="Arial"/>
                              </w:rPr>
                            </w:pPr>
                            <w:r w:rsidRPr="00AB4F5A">
                              <w:rPr>
                                <w:rFonts w:ascii="Arial" w:hAnsi="Arial"/>
                              </w:rPr>
                              <w:t>- Parabola</w:t>
                            </w:r>
                          </w:p>
                          <w:p w14:paraId="55F9FD5F" w14:textId="77777777" w:rsidR="00973CF9" w:rsidRDefault="00973CF9" w:rsidP="002D76E5">
                            <w:pPr>
                              <w:rPr>
                                <w:rFonts w:ascii="Arial" w:hAnsi="Arial"/>
                              </w:rPr>
                            </w:pPr>
                            <w:r>
                              <w:rPr>
                                <w:rFonts w:ascii="Arial" w:hAnsi="Arial"/>
                              </w:rPr>
                              <w:t>- Roots</w:t>
                            </w:r>
                          </w:p>
                          <w:p w14:paraId="7279F994" w14:textId="77777777" w:rsidR="00973CF9" w:rsidRPr="00AB4F5A" w:rsidRDefault="00973CF9" w:rsidP="002D76E5">
                            <w:pPr>
                              <w:rPr>
                                <w:rFonts w:ascii="Arial" w:hAnsi="Arial"/>
                              </w:rPr>
                            </w:pPr>
                            <w:r>
                              <w:rPr>
                                <w:rFonts w:ascii="Arial" w:hAnsi="Arial"/>
                              </w:rPr>
                              <w:t>- Standard Form</w:t>
                            </w:r>
                          </w:p>
                          <w:p w14:paraId="4C689B53" w14:textId="77777777" w:rsidR="00973CF9" w:rsidRDefault="00973CF9" w:rsidP="002D76E5">
                            <w:pPr>
                              <w:rPr>
                                <w:rFonts w:ascii="Arial" w:hAnsi="Arial"/>
                              </w:rPr>
                            </w:pPr>
                            <w:r w:rsidRPr="00AB4F5A">
                              <w:rPr>
                                <w:rFonts w:ascii="Arial" w:hAnsi="Arial"/>
                              </w:rPr>
                              <w:t>- Vertex</w:t>
                            </w:r>
                          </w:p>
                          <w:p w14:paraId="641BA308" w14:textId="77777777" w:rsidR="00973CF9" w:rsidRDefault="00973CF9" w:rsidP="002D76E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87" type="#_x0000_t202" style="position:absolute;margin-left:342pt;margin-top:1.3pt;width:126pt;height:117pt;z-index:252155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" filled="f" strokecolor="black [3213]" strokeweight="1.5pt">
                <v:textbox>
                  <w:txbxContent>
                    <w:p w14:paraId="70FBAC94" w14:textId="77777777" w:rsidR="00973CF9" w:rsidRPr="00AB4F5A" w:rsidRDefault="00973CF9" w:rsidP="002D76E5">
                      <w:pPr>
                        <w:rPr>
                          <w:rFonts w:ascii="Arial" w:eastAsia="Arial,Times New Roman" w:hAnsi="Arial" w:cs="Arial"/>
                          <w:bCs/>
                        </w:rPr>
                      </w:pPr>
                      <w:r w:rsidRPr="00AB4F5A">
                        <w:rPr>
                          <w:rFonts w:ascii="Arial" w:eastAsia="Arial,Times New Roman" w:hAnsi="Arial" w:cs="Arial"/>
                          <w:bCs/>
                          <w:u w:val="single"/>
                        </w:rPr>
                        <w:t>Vocabulary:</w:t>
                      </w:r>
                      <w:r w:rsidRPr="00AB4F5A">
                        <w:rPr>
                          <w:rFonts w:ascii="Arial" w:eastAsia="Arial,Times New Roman" w:hAnsi="Arial" w:cs="Arial"/>
                          <w:bCs/>
                        </w:rPr>
                        <w:t xml:space="preserve">  </w:t>
                      </w:r>
                    </w:p>
                    <w:p w14:paraId="06D5E580" w14:textId="5B7595FF" w:rsidR="00973CF9" w:rsidRPr="00577228" w:rsidRDefault="00973CF9" w:rsidP="002D76E5">
                      <w:pPr>
                        <w:rPr>
                          <w:rFonts w:ascii="Arial" w:eastAsia="Arial,Times New Roman" w:hAnsi="Arial" w:cs="Arial"/>
                        </w:rPr>
                      </w:pPr>
                      <w:r>
                        <w:rPr>
                          <w:rFonts w:ascii="Arial" w:eastAsia="Arial,Times New Roman" w:hAnsi="Arial" w:cs="Arial"/>
                        </w:rPr>
                        <w:t>- Axis of Symmetry</w:t>
                      </w:r>
                    </w:p>
                    <w:p w14:paraId="56D21467" w14:textId="77777777" w:rsidR="00973CF9" w:rsidRDefault="00973CF9" w:rsidP="002D76E5">
                      <w:pPr>
                        <w:rPr>
                          <w:rFonts w:ascii="Arial" w:hAnsi="Arial"/>
                        </w:rPr>
                      </w:pPr>
                      <w:r w:rsidRPr="00AB4F5A">
                        <w:rPr>
                          <w:rFonts w:ascii="Arial" w:hAnsi="Arial"/>
                        </w:rPr>
                        <w:t>- Parabola</w:t>
                      </w:r>
                    </w:p>
                    <w:p w14:paraId="55F9FD5F" w14:textId="77777777" w:rsidR="00973CF9" w:rsidRDefault="00973CF9" w:rsidP="002D76E5">
                      <w:pPr>
                        <w:rPr>
                          <w:rFonts w:ascii="Arial" w:hAnsi="Arial"/>
                        </w:rPr>
                      </w:pPr>
                      <w:r>
                        <w:rPr>
                          <w:rFonts w:ascii="Arial" w:hAnsi="Arial"/>
                        </w:rPr>
                        <w:t>- Roots</w:t>
                      </w:r>
                    </w:p>
                    <w:p w14:paraId="7279F994" w14:textId="77777777" w:rsidR="00973CF9" w:rsidRPr="00AB4F5A" w:rsidRDefault="00973CF9" w:rsidP="002D76E5">
                      <w:pPr>
                        <w:rPr>
                          <w:rFonts w:ascii="Arial" w:hAnsi="Arial"/>
                        </w:rPr>
                      </w:pPr>
                      <w:r>
                        <w:rPr>
                          <w:rFonts w:ascii="Arial" w:hAnsi="Arial"/>
                        </w:rPr>
                        <w:t>- Standard Form</w:t>
                      </w:r>
                    </w:p>
                    <w:p w14:paraId="4C689B53" w14:textId="77777777" w:rsidR="00973CF9" w:rsidRDefault="00973CF9" w:rsidP="002D76E5">
                      <w:pPr>
                        <w:rPr>
                          <w:rFonts w:ascii="Arial" w:hAnsi="Arial"/>
                        </w:rPr>
                      </w:pPr>
                      <w:r w:rsidRPr="00AB4F5A">
                        <w:rPr>
                          <w:rFonts w:ascii="Arial" w:hAnsi="Arial"/>
                        </w:rPr>
                        <w:t>- Vertex</w:t>
                      </w:r>
                    </w:p>
                    <w:p w14:paraId="641BA308" w14:textId="77777777" w:rsidR="00973CF9" w:rsidRDefault="00973CF9" w:rsidP="002D76E5"/>
                  </w:txbxContent>
                </v:textbox>
                <w10:wrap type="square"/>
              </v:shape>
            </w:pict>
          </mc:Fallback>
        </mc:AlternateContent>
      </w:r>
    </w:p>
    <w:p w14:paraId="17FBF0E8" w14:textId="2408F3C1" w:rsidR="002D76E5" w:rsidRPr="00FE3108" w:rsidRDefault="00362B53" w:rsidP="002D76E5">
      <w:pPr>
        <w:rPr>
          <w:rFonts w:ascii="Arial" w:eastAsia="Arial,Times New Roman" w:hAnsi="Arial" w:cs="Arial"/>
          <w:bCs/>
        </w:rPr>
      </w:pPr>
      <w:r>
        <w:rPr>
          <w:rFonts w:ascii="Arial" w:eastAsia="Times New Roman" w:hAnsi="Arial" w:cs="Arial"/>
          <w:b/>
          <w:noProof/>
          <w:szCs w:val="20"/>
        </w:rPr>
        <mc:AlternateContent>
          <mc:Choice Requires="wpg">
            <w:drawing>
              <wp:anchor distT="0" distB="0" distL="114300" distR="114300" simplePos="0" relativeHeight="251893757" behindDoc="0" locked="0" layoutInCell="1" allowOverlap="1" wp14:anchorId="74671B3E" wp14:editId="5AB45BBE">
                <wp:simplePos x="0" y="0"/>
                <wp:positionH relativeFrom="column">
                  <wp:posOffset>3486785</wp:posOffset>
                </wp:positionH>
                <wp:positionV relativeFrom="paragraph">
                  <wp:posOffset>5080</wp:posOffset>
                </wp:positionV>
                <wp:extent cx="1178560" cy="685800"/>
                <wp:effectExtent l="50800" t="25400" r="0" b="101600"/>
                <wp:wrapNone/>
                <wp:docPr id="42" name="Group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8560" cy="685800"/>
                          <a:chOff x="0" y="0"/>
                          <a:chExt cx="1178560" cy="685800"/>
                        </a:xfrm>
                      </wpg:grpSpPr>
                      <wps:wsp>
                        <wps:cNvPr id="43" name="Lightning Bolt 43"/>
                        <wps:cNvSpPr/>
                        <wps:spPr>
                          <a:xfrm flipH="1">
                            <a:off x="0" y="0"/>
                            <a:ext cx="1028700" cy="685800"/>
                          </a:xfrm>
                          <a:prstGeom prst="lightningBolt">
                            <a:avLst/>
                          </a:prstGeom>
                          <a:extLst>
                            <a:ext uri="{C572A759-6A51-4108-AA02-DFA0A04FC94B}">
                              <ma14:wrappingTextBoxFlag xmlns:ma14="http://schemas.microsoft.com/office/mac/drawingml/2011/main" val="1"/>
                            </a:ext>
                          </a:extLst>
                        </wps:spPr>
                        <wps:style>
                          <a:lnRef idx="1">
                            <a:schemeClr val="accent6"/>
                          </a:lnRef>
                          <a:fillRef idx="2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26FB062" w14:textId="77777777" w:rsidR="00973CF9" w:rsidRDefault="00973CF9" w:rsidP="00362B53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Text Box 44"/>
                        <wps:cNvSpPr txBox="1"/>
                        <wps:spPr>
                          <a:xfrm>
                            <a:off x="35560" y="113665"/>
                            <a:ext cx="11430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B0CBF16" w14:textId="77777777" w:rsidR="00973CF9" w:rsidRPr="007E4FF6" w:rsidRDefault="00973CF9" w:rsidP="00362B53">
                              <w:pPr>
                                <w:spacing w:line="408" w:lineRule="auto"/>
                                <w:rPr>
                                  <w:rFonts w:ascii="BlairMdITC TT-Medium" w:hAnsi="BlairMdITC TT-Medium" w:cs="Ayuthaya"/>
                                  <w:sz w:val="20"/>
                                </w:rPr>
                              </w:pPr>
                              <w:r w:rsidRPr="007E4FF6">
                                <w:rPr>
                                  <w:rFonts w:ascii="BlairMdITC TT-Medium" w:hAnsi="BlairMdITC TT-Medium" w:cs="Ayuthaya"/>
                                  <w:sz w:val="20"/>
                                </w:rPr>
                                <w:t>Formula</w:t>
                              </w:r>
                            </w:p>
                            <w:p w14:paraId="330BB677" w14:textId="77777777" w:rsidR="00973CF9" w:rsidRPr="007E4FF6" w:rsidRDefault="00973CF9" w:rsidP="00362B53">
                              <w:pPr>
                                <w:spacing w:line="408" w:lineRule="auto"/>
                                <w:rPr>
                                  <w:rFonts w:ascii="BlairMdITC TT-Medium" w:hAnsi="BlairMdITC TT-Medium" w:cs="Ayuthaya"/>
                                  <w:sz w:val="20"/>
                                </w:rPr>
                              </w:pPr>
                              <w:r w:rsidRPr="007E4FF6">
                                <w:rPr>
                                  <w:rFonts w:ascii="BlairMdITC TT-Medium" w:hAnsi="BlairMdITC TT-Medium" w:cs="Ayuthaya"/>
                                  <w:sz w:val="20"/>
                                </w:rPr>
                                <w:t xml:space="preserve">   Sheet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2" o:spid="_x0000_s1088" style="position:absolute;margin-left:274.55pt;margin-top:.4pt;width:92.8pt;height:54pt;z-index:251893757;mso-width-relative:margin;mso-height-relative:margin" coordsize="1178560,685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">
                <v:shape id="Lightning Bolt 43" o:spid="_x0000_s1089" type="#_x0000_t73" style="position:absolute;width:1028700;height:685800;flip:x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APs7xQAA&#10;ANsAAAAPAAAAZHJzL2Rvd25yZXYueG1sRI/dagIxFITvC75DOIJ3NamWIqtRFkG0hVb8wdK7w+Z0&#10;N7g5WTapu337plDo5TAz3zCLVe9qcaM2WM8aHsYKBHHhjeVSw/m0uZ+BCBHZYO2ZNHxTgNVycLfA&#10;zPiOD3Q7xlIkCIcMNVQxNpmUoajIYRj7hjh5n751GJNsS2la7BLc1XKi1JN0aDktVNjQuqLievxy&#10;GtCa15c3pbYfl/2z7fJr+b5RudajYZ/PQUTq43/4r70zGh6n8Psl/QC5/A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AA+zvFAAAA2wAAAA8AAAAAAAAAAAAAAAAAlwIAAGRycy9k&#10;b3ducmV2LnhtbFBLBQYAAAAABAAEAPUAAACJAwAAAAA=&#10;" mv:complextextbox="1" fillcolor="#fbcaa2 [1625]" strokecolor="#f68c36 [3049]">
                  <v:fill color2="#fdefe3 [505]" rotate="t" colors="0 #ffbe86;22938f #ffd0aa;1 #ffebdb" type="gradient"/>
                  <v:shadow on="t" opacity="24903f" mv:blur="40000f" origin=",.5" offset="0,20000emu"/>
                  <v:textbox>
                    <w:txbxContent>
                      <w:p w14:paraId="426FB062" w14:textId="77777777" w:rsidR="00973CF9" w:rsidRDefault="00973CF9" w:rsidP="00362B53"/>
                    </w:txbxContent>
                  </v:textbox>
                </v:shape>
                <v:shape id="Text Box 44" o:spid="_x0000_s1090" type="#_x0000_t202" style="position:absolute;left:35560;top:113665;width:1143000;height:5715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CPznwgAA&#10;ANsAAAAPAAAAZHJzL2Rvd25yZXYueG1sRI9Ba8JAFITvBf/D8gRvddeSFo2uIhXBU6VWBW+P7DMJ&#10;Zt+G7Griv3cFocdhZr5hZovOVuJGjS8daxgNFQjizJmScw37v/X7GIQPyAYrx6ThTh4W897bDFPj&#10;Wv6l2y7kIkLYp6ihCKFOpfRZQRb90NXE0Tu7xmKIssmlabCNcFvJD6W+pMWS40KBNX0XlF12V6vh&#10;8HM+HRO1zVf2s25dpyTbidR60O+WUxCBuvAffrU3RkOSwPNL/AFy/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AI/OfCAAAA2wAAAA8AAAAAAAAAAAAAAAAAlwIAAGRycy9kb3du&#10;cmV2LnhtbFBLBQYAAAAABAAEAPUAAACGAwAAAAA=&#10;" filled="f" stroked="f">
                  <v:textbox>
                    <w:txbxContent>
                      <w:p w14:paraId="7B0CBF16" w14:textId="77777777" w:rsidR="00973CF9" w:rsidRPr="007E4FF6" w:rsidRDefault="00973CF9" w:rsidP="00362B53">
                        <w:pPr>
                          <w:spacing w:line="408" w:lineRule="auto"/>
                          <w:rPr>
                            <w:rFonts w:ascii="BlairMdITC TT-Medium" w:hAnsi="BlairMdITC TT-Medium" w:cs="Ayuthaya"/>
                            <w:sz w:val="20"/>
                          </w:rPr>
                        </w:pPr>
                        <w:r w:rsidRPr="007E4FF6">
                          <w:rPr>
                            <w:rFonts w:ascii="BlairMdITC TT-Medium" w:hAnsi="BlairMdITC TT-Medium" w:cs="Ayuthaya"/>
                            <w:sz w:val="20"/>
                          </w:rPr>
                          <w:t>Formula</w:t>
                        </w:r>
                      </w:p>
                      <w:p w14:paraId="330BB677" w14:textId="77777777" w:rsidR="00973CF9" w:rsidRPr="007E4FF6" w:rsidRDefault="00973CF9" w:rsidP="00362B53">
                        <w:pPr>
                          <w:spacing w:line="408" w:lineRule="auto"/>
                          <w:rPr>
                            <w:rFonts w:ascii="BlairMdITC TT-Medium" w:hAnsi="BlairMdITC TT-Medium" w:cs="Ayuthaya"/>
                            <w:sz w:val="20"/>
                          </w:rPr>
                        </w:pPr>
                        <w:r w:rsidRPr="007E4FF6">
                          <w:rPr>
                            <w:rFonts w:ascii="BlairMdITC TT-Medium" w:hAnsi="BlairMdITC TT-Medium" w:cs="Ayuthaya"/>
                            <w:sz w:val="20"/>
                          </w:rPr>
                          <w:t xml:space="preserve">   Sheet!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D76E5" w:rsidRPr="00BB4A76">
        <w:rPr>
          <w:rFonts w:ascii="Arial" w:eastAsia="Arial,Times New Roman" w:hAnsi="Arial" w:cs="Arial"/>
          <w:b/>
          <w:bCs/>
        </w:rPr>
        <w:t>Guided Notes:</w:t>
      </w:r>
      <w:r w:rsidR="002D76E5">
        <w:rPr>
          <w:rFonts w:ascii="Arial" w:eastAsia="Arial,Times New Roman" w:hAnsi="Arial" w:cs="Arial"/>
          <w:b/>
          <w:bCs/>
        </w:rPr>
        <w:t xml:space="preserve"> </w:t>
      </w:r>
      <w:r w:rsidR="002D76E5">
        <w:rPr>
          <w:rFonts w:ascii="Arial" w:eastAsia="Arial,Times New Roman" w:hAnsi="Arial" w:cs="Arial"/>
          <w:bCs/>
        </w:rPr>
        <w:t xml:space="preserve">Recall that standard form of a quadratic is </w:t>
      </w:r>
    </w:p>
    <w:p w14:paraId="3755A715" w14:textId="77777777" w:rsidR="002D76E5" w:rsidRPr="00AF744E" w:rsidRDefault="002D76E5" w:rsidP="002D76E5">
      <w:pPr>
        <w:rPr>
          <w:rFonts w:ascii="Arial" w:eastAsia="Arial,Times New Roman" w:hAnsi="Arial" w:cs="Arial"/>
          <w:bCs/>
          <w:sz w:val="52"/>
        </w:rPr>
      </w:pPr>
      <m:oMathPara>
        <m:oMath>
          <m:r>
            <w:rPr>
              <w:rFonts w:ascii="Cambria Math" w:eastAsia="Arial,Times New Roman" w:hAnsi="Cambria Math" w:cs="Arial"/>
              <w:sz w:val="52"/>
            </w:rPr>
            <m:t>y=a</m:t>
          </m:r>
          <m:sSup>
            <m:sSupPr>
              <m:ctrlPr>
                <w:rPr>
                  <w:rFonts w:ascii="Cambria Math" w:eastAsia="Arial,Times New Roman" w:hAnsi="Cambria Math" w:cs="Arial"/>
                  <w:bCs/>
                  <w:i/>
                  <w:sz w:val="52"/>
                </w:rPr>
              </m:ctrlPr>
            </m:sSupPr>
            <m:e>
              <m:r>
                <w:rPr>
                  <w:rFonts w:ascii="Cambria Math" w:eastAsia="Arial,Times New Roman" w:hAnsi="Cambria Math" w:cs="Arial"/>
                  <w:sz w:val="52"/>
                </w:rPr>
                <m:t>x</m:t>
              </m:r>
            </m:e>
            <m:sup>
              <m:r>
                <w:rPr>
                  <w:rFonts w:ascii="Cambria Math" w:eastAsia="Arial,Times New Roman" w:hAnsi="Cambria Math" w:cs="Arial"/>
                  <w:sz w:val="52"/>
                </w:rPr>
                <m:t>2</m:t>
              </m:r>
            </m:sup>
          </m:sSup>
          <m:r>
            <w:rPr>
              <w:rFonts w:ascii="Cambria Math" w:eastAsia="Arial,Times New Roman" w:hAnsi="Cambria Math" w:cs="Arial"/>
              <w:sz w:val="52"/>
            </w:rPr>
            <m:t>+bx+c</m:t>
          </m:r>
        </m:oMath>
      </m:oMathPara>
    </w:p>
    <w:p w14:paraId="6BF7B04F" w14:textId="77777777" w:rsidR="002D76E5" w:rsidRDefault="002D76E5" w:rsidP="002D76E5">
      <w:pPr>
        <w:rPr>
          <w:rFonts w:ascii="Arial" w:eastAsia="Times New Roman" w:hAnsi="Arial" w:cs="Arial"/>
          <w:b/>
          <w:szCs w:val="20"/>
        </w:rPr>
      </w:pPr>
    </w:p>
    <w:p w14:paraId="1833C52E" w14:textId="300D24E7" w:rsidR="002D76E5" w:rsidRDefault="002D76E5" w:rsidP="002D76E5">
      <w:pPr>
        <w:rPr>
          <w:rFonts w:ascii="Arial" w:eastAsia="Times New Roman" w:hAnsi="Arial" w:cs="Arial"/>
          <w:b/>
          <w:szCs w:val="20"/>
        </w:rPr>
      </w:pPr>
      <w:r>
        <w:rPr>
          <w:rFonts w:ascii="Arial" w:eastAsia="Times New Roman" w:hAnsi="Arial" w:cs="Arial"/>
          <w:b/>
          <w:szCs w:val="20"/>
        </w:rPr>
        <w:t>Steps for Graphing a Quadratic Equation in Standard form:</w:t>
      </w:r>
    </w:p>
    <w:p w14:paraId="15204091" w14:textId="35A7EABE" w:rsidR="002D76E5" w:rsidRPr="003C12E7" w:rsidRDefault="002D76E5" w:rsidP="002D76E5">
      <w:pPr>
        <w:pStyle w:val="ListParagraph"/>
        <w:numPr>
          <w:ilvl w:val="0"/>
          <w:numId w:val="1"/>
        </w:numPr>
        <w:rPr>
          <w:rFonts w:ascii="Arial" w:eastAsia="Times New Roman" w:hAnsi="Arial" w:cs="Arial"/>
          <w:szCs w:val="20"/>
        </w:rPr>
      </w:pPr>
      <w:r w:rsidRPr="003C12E7">
        <w:rPr>
          <w:rFonts w:ascii="Arial" w:eastAsia="Times New Roman" w:hAnsi="Arial" w:cs="Arial"/>
          <w:szCs w:val="20"/>
        </w:rPr>
        <w:t xml:space="preserve">Put the equation in standard form:  </w:t>
      </w:r>
      <w:r w:rsidR="00973CF9">
        <w:rPr>
          <w:rFonts w:ascii="Arial" w:eastAsia="Times New Roman" w:hAnsi="Arial" w:cs="Arial"/>
          <w:szCs w:val="20"/>
          <w:u w:val="single"/>
        </w:rPr>
        <w:t>_______________</w:t>
      </w:r>
    </w:p>
    <w:p w14:paraId="1159BFC3" w14:textId="492F1CE1" w:rsidR="002D76E5" w:rsidRDefault="002D76E5" w:rsidP="002D76E5">
      <w:pPr>
        <w:pStyle w:val="ListParagraph"/>
        <w:numPr>
          <w:ilvl w:val="0"/>
          <w:numId w:val="1"/>
        </w:numPr>
        <w:rPr>
          <w:rFonts w:ascii="Arial" w:eastAsia="Times New Roman" w:hAnsi="Arial" w:cs="Arial"/>
          <w:szCs w:val="20"/>
        </w:rPr>
      </w:pPr>
      <w:r>
        <w:rPr>
          <w:rFonts w:ascii="Arial" w:eastAsia="Times New Roman" w:hAnsi="Arial" w:cs="Arial"/>
          <w:szCs w:val="20"/>
        </w:rPr>
        <w:t xml:space="preserve">Identify the values of </w:t>
      </w:r>
      <w:r w:rsidR="00973CF9">
        <w:rPr>
          <w:rFonts w:ascii="Arial" w:eastAsia="Times New Roman" w:hAnsi="Arial" w:cs="Arial"/>
          <w:szCs w:val="20"/>
          <w:u w:val="single"/>
        </w:rPr>
        <w:t>_______________</w:t>
      </w:r>
      <w:r w:rsidRPr="00AB4F5A">
        <w:rPr>
          <w:rFonts w:ascii="Arial" w:eastAsia="Arial,Times New Roman" w:hAnsi="Arial" w:cs="Arial"/>
          <w:noProof/>
        </w:rPr>
        <w:t xml:space="preserve"> </w:t>
      </w:r>
    </w:p>
    <w:p w14:paraId="3B1E6173" w14:textId="27D531AA" w:rsidR="002D76E5" w:rsidRDefault="001B363C" w:rsidP="002D76E5">
      <w:pPr>
        <w:pStyle w:val="ListParagraph"/>
        <w:numPr>
          <w:ilvl w:val="0"/>
          <w:numId w:val="1"/>
        </w:numPr>
        <w:rPr>
          <w:rFonts w:ascii="Arial" w:eastAsia="Times New Roman" w:hAnsi="Arial" w:cs="Arial"/>
          <w:szCs w:val="20"/>
        </w:rPr>
      </w:pPr>
      <w:r w:rsidRPr="00C707CE">
        <w:rPr>
          <w:rFonts w:ascii="Arial" w:hAnsi="Arial"/>
          <w:b/>
          <w:noProof/>
        </w:rPr>
        <w:drawing>
          <wp:anchor distT="0" distB="0" distL="114300" distR="114300" simplePos="0" relativeHeight="252161024" behindDoc="0" locked="0" layoutInCell="1" allowOverlap="1" wp14:anchorId="16B40AA9" wp14:editId="42729249">
            <wp:simplePos x="0" y="0"/>
            <wp:positionH relativeFrom="column">
              <wp:posOffset>3352800</wp:posOffset>
            </wp:positionH>
            <wp:positionV relativeFrom="paragraph">
              <wp:posOffset>17780</wp:posOffset>
            </wp:positionV>
            <wp:extent cx="2560320" cy="1306830"/>
            <wp:effectExtent l="0" t="0" r="5080" b="0"/>
            <wp:wrapTight wrapText="bothSides">
              <wp:wrapPolygon edited="0">
                <wp:start x="0" y="0"/>
                <wp:lineTo x="0" y="20991"/>
                <wp:lineTo x="21429" y="20991"/>
                <wp:lineTo x="21429" y="0"/>
                <wp:lineTo x="0" y="0"/>
              </wp:wrapPolygon>
            </wp:wrapTight>
            <wp:docPr id="814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130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76E5">
        <w:rPr>
          <w:rFonts w:ascii="Arial" w:eastAsia="Times New Roman" w:hAnsi="Arial" w:cs="Arial"/>
          <w:szCs w:val="20"/>
        </w:rPr>
        <w:t xml:space="preserve">Find the axis of symmetry:  </w:t>
      </w:r>
      <m:oMath>
        <m:r>
          <w:rPr>
            <w:rFonts w:ascii="Cambria Math" w:eastAsia="Times New Roman" w:hAnsi="Cambria Math" w:cs="Arial"/>
            <w:szCs w:val="20"/>
            <w:u w:val="single"/>
          </w:rPr>
          <m:t>________________</m:t>
        </m:r>
      </m:oMath>
    </w:p>
    <w:p w14:paraId="178D48CE" w14:textId="5B5A96B7" w:rsidR="002D76E5" w:rsidRDefault="002D76E5" w:rsidP="002D76E5">
      <w:pPr>
        <w:pStyle w:val="ListParagraph"/>
        <w:numPr>
          <w:ilvl w:val="0"/>
          <w:numId w:val="1"/>
        </w:numPr>
        <w:rPr>
          <w:rFonts w:ascii="Arial" w:eastAsia="Times New Roman" w:hAnsi="Arial" w:cs="Arial"/>
          <w:szCs w:val="20"/>
        </w:rPr>
      </w:pPr>
      <w:r>
        <w:rPr>
          <w:rFonts w:ascii="Arial" w:eastAsia="Times New Roman" w:hAnsi="Arial" w:cs="Arial"/>
          <w:szCs w:val="20"/>
        </w:rPr>
        <w:t>Construct a table of values for x and y.  You need a total of 5 points!</w:t>
      </w:r>
    </w:p>
    <w:p w14:paraId="222EBA04" w14:textId="6257263C" w:rsidR="002D76E5" w:rsidRDefault="002D76E5" w:rsidP="002D76E5">
      <w:pPr>
        <w:pStyle w:val="ListParagraph"/>
        <w:numPr>
          <w:ilvl w:val="0"/>
          <w:numId w:val="1"/>
        </w:numPr>
        <w:rPr>
          <w:rFonts w:ascii="Arial" w:eastAsia="Times New Roman" w:hAnsi="Arial" w:cs="Arial"/>
          <w:szCs w:val="20"/>
        </w:rPr>
      </w:pPr>
      <w:r>
        <w:rPr>
          <w:rFonts w:ascii="Arial" w:eastAsia="Times New Roman" w:hAnsi="Arial" w:cs="Arial"/>
          <w:szCs w:val="20"/>
        </w:rPr>
        <w:t xml:space="preserve">Plot the points and connect them with a </w:t>
      </w:r>
      <w:r w:rsidR="00973CF9">
        <w:rPr>
          <w:rFonts w:ascii="Arial" w:eastAsia="Times New Roman" w:hAnsi="Arial" w:cs="Arial"/>
          <w:szCs w:val="20"/>
          <w:u w:val="single"/>
        </w:rPr>
        <w:t>__________________</w:t>
      </w:r>
      <w:r>
        <w:rPr>
          <w:rFonts w:ascii="Arial" w:eastAsia="Times New Roman" w:hAnsi="Arial" w:cs="Arial"/>
          <w:szCs w:val="20"/>
        </w:rPr>
        <w:t xml:space="preserve"> and arrows.</w:t>
      </w:r>
    </w:p>
    <w:p w14:paraId="75A2E140" w14:textId="77777777" w:rsidR="002D76E5" w:rsidRDefault="002D76E5" w:rsidP="002D76E5">
      <w:pPr>
        <w:rPr>
          <w:rFonts w:ascii="Arial" w:eastAsia="Times New Roman" w:hAnsi="Arial" w:cs="Arial"/>
          <w:szCs w:val="20"/>
        </w:rPr>
        <w:sectPr w:rsidR="002D76E5" w:rsidSect="002D76E5">
          <w:headerReference w:type="default" r:id="rId41"/>
          <w:footerReference w:type="even" r:id="rId42"/>
          <w:footerReference w:type="default" r:id="rId43"/>
          <w:headerReference w:type="first" r:id="rId44"/>
          <w:footerReference w:type="first" r:id="rId45"/>
          <w:type w:val="continuous"/>
          <w:pgSz w:w="12240" w:h="15840"/>
          <w:pgMar w:top="288" w:right="1008" w:bottom="1152" w:left="2448" w:header="720" w:footer="216" w:gutter="0"/>
          <w:cols w:space="720"/>
          <w:docGrid w:linePitch="360"/>
        </w:sectPr>
      </w:pPr>
    </w:p>
    <w:p w14:paraId="04A83E21" w14:textId="49547885" w:rsidR="002D76E5" w:rsidRDefault="002D76E5" w:rsidP="002D76E5">
      <w:pPr>
        <w:rPr>
          <w:rFonts w:ascii="Arial" w:eastAsia="Times New Roman" w:hAnsi="Arial" w:cs="Arial"/>
          <w:b/>
          <w:szCs w:val="20"/>
        </w:rPr>
      </w:pPr>
    </w:p>
    <w:tbl>
      <w:tblPr>
        <w:tblStyle w:val="TableGrid"/>
        <w:tblpPr w:leftFromText="180" w:rightFromText="180" w:vertAnchor="text" w:horzAnchor="page" w:tblpX="8269" w:tblpY="1665"/>
        <w:tblW w:w="0" w:type="auto"/>
        <w:tblLook w:val="04A0" w:firstRow="1" w:lastRow="0" w:firstColumn="1" w:lastColumn="0" w:noHBand="0" w:noVBand="1"/>
      </w:tblPr>
      <w:tblGrid>
        <w:gridCol w:w="872"/>
        <w:gridCol w:w="842"/>
      </w:tblGrid>
      <w:tr w:rsidR="000D622C" w14:paraId="28E29BF3" w14:textId="77777777" w:rsidTr="000D622C">
        <w:trPr>
          <w:trHeight w:val="376"/>
        </w:trPr>
        <w:tc>
          <w:tcPr>
            <w:tcW w:w="872" w:type="dxa"/>
          </w:tcPr>
          <w:p w14:paraId="51DCE35E" w14:textId="77777777" w:rsidR="000D622C" w:rsidRDefault="000D622C" w:rsidP="000D622C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>x</w:t>
            </w:r>
          </w:p>
        </w:tc>
        <w:tc>
          <w:tcPr>
            <w:tcW w:w="842" w:type="dxa"/>
          </w:tcPr>
          <w:p w14:paraId="220B5C5A" w14:textId="77777777" w:rsidR="000D622C" w:rsidRDefault="000D622C" w:rsidP="000D622C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>y</w:t>
            </w:r>
          </w:p>
        </w:tc>
      </w:tr>
      <w:tr w:rsidR="000D622C" w14:paraId="6AFBB7D9" w14:textId="77777777" w:rsidTr="000D622C">
        <w:trPr>
          <w:trHeight w:val="376"/>
        </w:trPr>
        <w:tc>
          <w:tcPr>
            <w:tcW w:w="872" w:type="dxa"/>
          </w:tcPr>
          <w:p w14:paraId="1885760C" w14:textId="77777777" w:rsidR="000D622C" w:rsidRDefault="000D622C" w:rsidP="000D622C">
            <w:pPr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 xml:space="preserve">   </w:t>
            </w:r>
          </w:p>
        </w:tc>
        <w:tc>
          <w:tcPr>
            <w:tcW w:w="842" w:type="dxa"/>
          </w:tcPr>
          <w:p w14:paraId="530E69BF" w14:textId="77777777" w:rsidR="000D622C" w:rsidRDefault="000D622C" w:rsidP="000D622C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0D622C" w14:paraId="0A75C815" w14:textId="77777777" w:rsidTr="000D622C">
        <w:trPr>
          <w:trHeight w:val="376"/>
        </w:trPr>
        <w:tc>
          <w:tcPr>
            <w:tcW w:w="872" w:type="dxa"/>
          </w:tcPr>
          <w:p w14:paraId="55C8FC83" w14:textId="77777777" w:rsidR="000D622C" w:rsidRDefault="000D622C" w:rsidP="000D622C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1A8C1106" w14:textId="77777777" w:rsidR="000D622C" w:rsidRDefault="000D622C" w:rsidP="000D622C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0D622C" w14:paraId="68CF50BB" w14:textId="77777777" w:rsidTr="000D622C">
        <w:trPr>
          <w:trHeight w:val="376"/>
        </w:trPr>
        <w:tc>
          <w:tcPr>
            <w:tcW w:w="872" w:type="dxa"/>
          </w:tcPr>
          <w:p w14:paraId="63898A3E" w14:textId="77777777" w:rsidR="000D622C" w:rsidRDefault="000D622C" w:rsidP="000D622C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2E896AB4" w14:textId="77777777" w:rsidR="000D622C" w:rsidRDefault="000D622C" w:rsidP="000D622C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0D622C" w14:paraId="1A8E31AA" w14:textId="77777777" w:rsidTr="000D622C">
        <w:trPr>
          <w:trHeight w:val="355"/>
        </w:trPr>
        <w:tc>
          <w:tcPr>
            <w:tcW w:w="872" w:type="dxa"/>
          </w:tcPr>
          <w:p w14:paraId="745911DD" w14:textId="77777777" w:rsidR="000D622C" w:rsidRDefault="000D622C" w:rsidP="000D622C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180F35C3" w14:textId="77777777" w:rsidR="000D622C" w:rsidRDefault="000D622C" w:rsidP="000D622C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0D622C" w14:paraId="536891F1" w14:textId="77777777" w:rsidTr="000D622C">
        <w:trPr>
          <w:trHeight w:val="396"/>
        </w:trPr>
        <w:tc>
          <w:tcPr>
            <w:tcW w:w="872" w:type="dxa"/>
          </w:tcPr>
          <w:p w14:paraId="5C140698" w14:textId="77777777" w:rsidR="000D622C" w:rsidRDefault="000D622C" w:rsidP="000D622C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074DEC22" w14:textId="77777777" w:rsidR="000D622C" w:rsidRDefault="000D622C" w:rsidP="000D622C">
            <w:pPr>
              <w:rPr>
                <w:rFonts w:ascii="Arial" w:eastAsia="Times New Roman" w:hAnsi="Arial" w:cs="Arial"/>
                <w:szCs w:val="20"/>
              </w:rPr>
            </w:pPr>
          </w:p>
        </w:tc>
      </w:tr>
    </w:tbl>
    <w:p w14:paraId="127E8F56" w14:textId="1B4961B4" w:rsidR="002D76E5" w:rsidRPr="002D76E5" w:rsidRDefault="002D76E5" w:rsidP="002D76E5">
      <w:pPr>
        <w:rPr>
          <w:rFonts w:ascii="Arial" w:eastAsia="Times New Roman" w:hAnsi="Arial" w:cs="Arial"/>
          <w:b/>
          <w:szCs w:val="20"/>
        </w:rPr>
        <w:sectPr w:rsidR="002D76E5" w:rsidRPr="002D76E5" w:rsidSect="00BB4A76">
          <w:type w:val="continuous"/>
          <w:pgSz w:w="12240" w:h="15840"/>
          <w:pgMar w:top="1152" w:right="1008" w:bottom="1152" w:left="2448" w:header="720" w:footer="218" w:gutter="0"/>
          <w:cols w:space="720"/>
          <w:titlePg/>
          <w:docGrid w:linePitch="360"/>
        </w:sectPr>
      </w:pPr>
      <w:r>
        <w:rPr>
          <w:rFonts w:ascii="Arial" w:eastAsia="Times New Roman" w:hAnsi="Arial" w:cs="Arial"/>
          <w:szCs w:val="20"/>
        </w:rPr>
        <w:t xml:space="preserve">* If “a” is positive, the quadratic function will open </w:t>
      </w:r>
      <w:r w:rsidR="00973CF9">
        <w:rPr>
          <w:rFonts w:ascii="Arial" w:eastAsia="Times New Roman" w:hAnsi="Arial" w:cs="Arial"/>
          <w:szCs w:val="20"/>
          <w:u w:val="single"/>
        </w:rPr>
        <w:t>_____</w:t>
      </w:r>
      <w:r>
        <w:rPr>
          <w:rFonts w:ascii="Arial" w:eastAsia="Times New Roman" w:hAnsi="Arial" w:cs="Arial"/>
          <w:szCs w:val="20"/>
        </w:rPr>
        <w:t xml:space="preserve">.  If “a” is negative, the quadratic function will open </w:t>
      </w:r>
      <w:r w:rsidR="00973CF9">
        <w:rPr>
          <w:rFonts w:ascii="Arial" w:eastAsia="Times New Roman" w:hAnsi="Arial" w:cs="Arial"/>
          <w:szCs w:val="20"/>
          <w:u w:val="single"/>
        </w:rPr>
        <w:t>____________</w:t>
      </w:r>
      <w:r>
        <w:rPr>
          <w:rFonts w:ascii="Arial" w:eastAsia="Times New Roman" w:hAnsi="Arial" w:cs="Arial"/>
          <w:szCs w:val="20"/>
        </w:rPr>
        <w:t>.</w:t>
      </w:r>
    </w:p>
    <w:p w14:paraId="2407A7E5" w14:textId="2D143D1D" w:rsidR="002D76E5" w:rsidRPr="002D76E5" w:rsidRDefault="000D622C" w:rsidP="002D76E5">
      <w:pPr>
        <w:rPr>
          <w:rFonts w:ascii="Arial" w:hAnsi="Arial"/>
        </w:rPr>
        <w:sectPr w:rsidR="002D76E5" w:rsidRPr="002D76E5" w:rsidSect="002D76E5">
          <w:type w:val="continuous"/>
          <w:pgSz w:w="12240" w:h="15840"/>
          <w:pgMar w:top="1152" w:right="1008" w:bottom="1152" w:left="2448" w:header="720" w:footer="218" w:gutter="0"/>
          <w:cols w:space="360"/>
          <w:titlePg/>
          <w:docGrid w:linePitch="360"/>
        </w:sectPr>
      </w:pPr>
      <w:r w:rsidRPr="00BF5C08">
        <w:rPr>
          <w:rFonts w:ascii="Arial" w:eastAsia="Times New Roman" w:hAnsi="Arial" w:cs="Arial"/>
          <w:b/>
          <w:noProof/>
          <w:szCs w:val="20"/>
        </w:rPr>
        <w:lastRenderedPageBreak/>
        <mc:AlternateContent>
          <mc:Choice Requires="wps">
            <w:drawing>
              <wp:anchor distT="45720" distB="45720" distL="114300" distR="114300" simplePos="0" relativeHeight="252173312" behindDoc="0" locked="0" layoutInCell="1" allowOverlap="1" wp14:anchorId="3966939A" wp14:editId="7C795E5E">
                <wp:simplePos x="0" y="0"/>
                <wp:positionH relativeFrom="column">
                  <wp:posOffset>-5080</wp:posOffset>
                </wp:positionH>
                <wp:positionV relativeFrom="paragraph">
                  <wp:posOffset>2156460</wp:posOffset>
                </wp:positionV>
                <wp:extent cx="2231390" cy="280670"/>
                <wp:effectExtent l="0" t="0" r="29210" b="24130"/>
                <wp:wrapSquare wrapText="bothSides"/>
                <wp:docPr id="256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31390" cy="280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19BF26" w14:textId="301B82DB" w:rsidR="00973CF9" w:rsidRDefault="00973CF9">
                            <w:r>
                              <w:rPr>
                                <w:rFonts w:ascii="Arial" w:eastAsia="Times New Roman" w:hAnsi="Arial" w:cs="Arial"/>
                                <w:b/>
                                <w:szCs w:val="20"/>
                              </w:rPr>
                              <w:t xml:space="preserve">Example 1: </w:t>
                            </w:r>
                            <m:oMath>
                              <m:r>
                                <w:rPr>
                                  <w:rFonts w:ascii="Cambria Math" w:eastAsia="Times New Roman" w:hAnsi="Cambria Math" w:cs="Arial"/>
                                  <w:szCs w:val="20"/>
                                </w:rPr>
                                <m:t>y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Arial"/>
                                      <w:i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Arial"/>
                                      <w:szCs w:val="20"/>
                                    </w:rPr>
                                    <m:t>2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Arial"/>
                                      <w:szCs w:val="20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="Times New Roman" w:hAnsi="Cambria Math" w:cs="Arial"/>
                                  <w:szCs w:val="20"/>
                                </w:rPr>
                                <m:t>-4x-2</m:t>
                              </m:r>
                            </m:oMath>
                            <w:r>
                              <w:rPr>
                                <w:rFonts w:ascii="Arial" w:eastAsia="Times New Roman" w:hAnsi="Arial" w:cs="Arial"/>
                                <w:szCs w:val="20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91" type="#_x0000_t202" style="position:absolute;margin-left:-.35pt;margin-top:169.8pt;width:175.7pt;height:22.1pt;z-index:252173312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" strokecolor="white [3212]">
                <v:textbox style="mso-fit-shape-to-text:t">
                  <w:txbxContent>
                    <w:p w14:paraId="2D19BF26" w14:textId="301B82DB" w:rsidR="00973CF9" w:rsidRDefault="00973CF9">
                      <w:r>
                        <w:rPr>
                          <w:rFonts w:ascii="Arial" w:eastAsia="Times New Roman" w:hAnsi="Arial" w:cs="Arial"/>
                          <w:b/>
                          <w:szCs w:val="20"/>
                        </w:rPr>
                        <w:t xml:space="preserve">Example 1: </w:t>
                      </w:r>
                      <m:oMath>
                        <m:r>
                          <w:rPr>
                            <w:rFonts w:ascii="Cambria Math" w:eastAsia="Times New Roman" w:hAnsi="Cambria Math" w:cs="Arial"/>
                            <w:szCs w:val="20"/>
                          </w:rPr>
                          <m:t>y=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Cambria Math" w:cs="Arial"/>
                                <w:i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Arial"/>
                                <w:szCs w:val="20"/>
                              </w:rPr>
                              <m:t>2x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Arial"/>
                                <w:szCs w:val="2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Times New Roman" w:hAnsi="Cambria Math" w:cs="Arial"/>
                            <w:szCs w:val="20"/>
                          </w:rPr>
                          <m:t>-4x-2</m:t>
                        </m:r>
                      </m:oMath>
                      <w:r>
                        <w:rPr>
                          <w:rFonts w:ascii="Arial" w:eastAsia="Times New Roman" w:hAnsi="Arial" w:cs="Arial"/>
                          <w:szCs w:val="20"/>
                        </w:rPr>
                        <w:t xml:space="preserve">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B363C" w:rsidRPr="002D76E5">
        <w:rPr>
          <w:rFonts w:ascii="Arial" w:hAnsi="Arial"/>
          <w:b/>
          <w:noProof/>
        </w:rPr>
        <mc:AlternateContent>
          <mc:Choice Requires="wps">
            <w:drawing>
              <wp:anchor distT="45720" distB="45720" distL="114300" distR="114300" simplePos="0" relativeHeight="252171264" behindDoc="1" locked="0" layoutInCell="1" allowOverlap="1" wp14:anchorId="1DE3665A" wp14:editId="0A86D2A7">
                <wp:simplePos x="0" y="0"/>
                <wp:positionH relativeFrom="margin">
                  <wp:align>left</wp:align>
                </wp:positionH>
                <wp:positionV relativeFrom="paragraph">
                  <wp:posOffset>99060</wp:posOffset>
                </wp:positionV>
                <wp:extent cx="2886075" cy="1706880"/>
                <wp:effectExtent l="0" t="0" r="28575" b="26670"/>
                <wp:wrapTight wrapText="bothSides">
                  <wp:wrapPolygon edited="0">
                    <wp:start x="0" y="0"/>
                    <wp:lineTo x="0" y="21696"/>
                    <wp:lineTo x="21671" y="21696"/>
                    <wp:lineTo x="21671" y="0"/>
                    <wp:lineTo x="0" y="0"/>
                  </wp:wrapPolygon>
                </wp:wrapTight>
                <wp:docPr id="121649387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6075" cy="1706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C7537A5" w14:textId="27E47202" w:rsidR="00973CF9" w:rsidRPr="001B363C" w:rsidRDefault="00973CF9" w:rsidP="002D76E5">
                            <w:pPr>
                              <w:rPr>
                                <w:rFonts w:ascii="Arial" w:hAnsi="Arial"/>
                                <w:b/>
                                <w:sz w:val="22"/>
                                <w:szCs w:val="22"/>
                              </w:rPr>
                            </w:pPr>
                            <w:r w:rsidRPr="001B363C">
                              <w:rPr>
                                <w:rFonts w:ascii="Arial" w:hAnsi="Arial"/>
                                <w:b/>
                                <w:sz w:val="22"/>
                                <w:szCs w:val="22"/>
                              </w:rPr>
                              <w:t>A couple of tips for choosing points:</w:t>
                            </w:r>
                          </w:p>
                          <w:p w14:paraId="7D8292F8" w14:textId="4861F5B6" w:rsidR="00973CF9" w:rsidRPr="001B363C" w:rsidRDefault="00973CF9" w:rsidP="002D76E5">
                            <w:pPr>
                              <w:rPr>
                                <w:rFonts w:ascii="Arial" w:hAnsi="Arial"/>
                                <w:sz w:val="22"/>
                                <w:szCs w:val="22"/>
                              </w:rPr>
                            </w:pPr>
                            <w:r w:rsidRPr="001B363C">
                              <w:rPr>
                                <w:rFonts w:ascii="Arial" w:hAnsi="Arial"/>
                                <w:sz w:val="22"/>
                                <w:szCs w:val="22"/>
                              </w:rPr>
                              <w:t xml:space="preserve">1. Put x value (from the axis of symmetry) in the </w:t>
                            </w:r>
                            <w:r>
                              <w:rPr>
                                <w:rFonts w:ascii="Arial" w:hAnsi="Arial"/>
                                <w:sz w:val="22"/>
                                <w:szCs w:val="22"/>
                                <w:u w:val="single"/>
                              </w:rPr>
                              <w:t>________</w:t>
                            </w:r>
                            <w:r w:rsidRPr="001B363C">
                              <w:rPr>
                                <w:rFonts w:ascii="Arial" w:hAnsi="Arial"/>
                                <w:sz w:val="22"/>
                                <w:szCs w:val="22"/>
                              </w:rPr>
                              <w:t xml:space="preserve"> of your table. This point will be your </w:t>
                            </w:r>
                            <w:r>
                              <w:rPr>
                                <w:rFonts w:ascii="Arial" w:hAnsi="Arial"/>
                                <w:sz w:val="22"/>
                                <w:szCs w:val="22"/>
                                <w:u w:val="single"/>
                              </w:rPr>
                              <w:t>_________</w:t>
                            </w:r>
                            <w:r w:rsidRPr="001B363C">
                              <w:rPr>
                                <w:rFonts w:ascii="Arial" w:hAnsi="Arial"/>
                                <w:sz w:val="22"/>
                                <w:szCs w:val="22"/>
                              </w:rPr>
                              <w:t>.</w:t>
                            </w:r>
                          </w:p>
                          <w:p w14:paraId="154D40AA" w14:textId="34B2C0D4" w:rsidR="00973CF9" w:rsidRPr="001B363C" w:rsidRDefault="00973CF9" w:rsidP="002D76E5">
                            <w:pPr>
                              <w:rPr>
                                <w:rFonts w:ascii="Arial" w:hAnsi="Arial"/>
                                <w:sz w:val="22"/>
                                <w:szCs w:val="22"/>
                              </w:rPr>
                            </w:pPr>
                            <w:r w:rsidRPr="001B363C">
                              <w:rPr>
                                <w:rFonts w:ascii="Arial" w:hAnsi="Arial"/>
                                <w:sz w:val="22"/>
                                <w:szCs w:val="22"/>
                              </w:rPr>
                              <w:t>2. Always use</w:t>
                            </w:r>
                            <w:r w:rsidRPr="001B363C">
                              <w:rPr>
                                <w:rFonts w:ascii="Arial" w:hAnsi="Arial"/>
                                <w:sz w:val="22"/>
                                <w:szCs w:val="22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/>
                                <w:sz w:val="22"/>
                                <w:szCs w:val="22"/>
                                <w:u w:val="single"/>
                              </w:rPr>
                              <w:t>______</w:t>
                            </w:r>
                            <w:r w:rsidRPr="001B363C">
                              <w:rPr>
                                <w:rFonts w:ascii="Arial" w:hAnsi="Arial"/>
                                <w:sz w:val="22"/>
                                <w:szCs w:val="22"/>
                              </w:rPr>
                              <w:t xml:space="preserve"> as one of your points. This gives you your </w:t>
                            </w:r>
                            <w:r>
                              <w:rPr>
                                <w:rFonts w:ascii="Arial" w:hAnsi="Arial"/>
                                <w:sz w:val="22"/>
                                <w:szCs w:val="22"/>
                                <w:u w:val="single"/>
                              </w:rPr>
                              <w:t>_________</w:t>
                            </w:r>
                            <w:r w:rsidRPr="001B363C">
                              <w:rPr>
                                <w:rFonts w:ascii="Arial" w:hAnsi="Arial"/>
                                <w:sz w:val="22"/>
                                <w:szCs w:val="22"/>
                              </w:rPr>
                              <w:t>.</w:t>
                            </w:r>
                          </w:p>
                          <w:p w14:paraId="7E1F88F4" w14:textId="30579B99" w:rsidR="00973CF9" w:rsidRPr="001B363C" w:rsidRDefault="00973CF9" w:rsidP="002D76E5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1B363C">
                              <w:rPr>
                                <w:rFonts w:ascii="Arial" w:hAnsi="Arial"/>
                                <w:sz w:val="22"/>
                                <w:szCs w:val="22"/>
                              </w:rPr>
                              <w:t xml:space="preserve">3. Remember that your axis of symmetry serves as a </w:t>
                            </w:r>
                            <w:r>
                              <w:rPr>
                                <w:rFonts w:ascii="Arial" w:hAnsi="Arial"/>
                                <w:sz w:val="22"/>
                                <w:szCs w:val="22"/>
                                <w:u w:val="single"/>
                              </w:rPr>
                              <w:t>________</w:t>
                            </w:r>
                            <w:r w:rsidRPr="001B363C">
                              <w:rPr>
                                <w:rFonts w:ascii="Arial" w:hAnsi="Arial"/>
                                <w:sz w:val="22"/>
                                <w:szCs w:val="22"/>
                              </w:rPr>
                              <w:t>. Every point you calculate will have a mirror image on the other side of this lin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2" type="#_x0000_t202" style="position:absolute;margin-left:0;margin-top:7.8pt;width:227.25pt;height:134.4pt;z-index:-251145216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" strokecolor="white [3212]">
                <v:textbox style="mso-fit-shape-to-text:t">
                  <w:txbxContent>
                    <w:p w14:paraId="2C7537A5" w14:textId="27E47202" w:rsidR="00973CF9" w:rsidRPr="001B363C" w:rsidRDefault="00973CF9" w:rsidP="002D76E5">
                      <w:pPr>
                        <w:rPr>
                          <w:rFonts w:ascii="Arial" w:hAnsi="Arial"/>
                          <w:b/>
                          <w:sz w:val="22"/>
                          <w:szCs w:val="22"/>
                        </w:rPr>
                      </w:pPr>
                      <w:r w:rsidRPr="001B363C">
                        <w:rPr>
                          <w:rFonts w:ascii="Arial" w:hAnsi="Arial"/>
                          <w:b/>
                          <w:sz w:val="22"/>
                          <w:szCs w:val="22"/>
                        </w:rPr>
                        <w:t>A couple of tips for choosing points:</w:t>
                      </w:r>
                    </w:p>
                    <w:p w14:paraId="7D8292F8" w14:textId="4861F5B6" w:rsidR="00973CF9" w:rsidRPr="001B363C" w:rsidRDefault="00973CF9" w:rsidP="002D76E5">
                      <w:pPr>
                        <w:rPr>
                          <w:rFonts w:ascii="Arial" w:hAnsi="Arial"/>
                          <w:sz w:val="22"/>
                          <w:szCs w:val="22"/>
                        </w:rPr>
                      </w:pPr>
                      <w:r w:rsidRPr="001B363C">
                        <w:rPr>
                          <w:rFonts w:ascii="Arial" w:hAnsi="Arial"/>
                          <w:sz w:val="22"/>
                          <w:szCs w:val="22"/>
                        </w:rPr>
                        <w:t xml:space="preserve">1. Put x value (from the axis of symmetry) in the </w:t>
                      </w:r>
                      <w:r>
                        <w:rPr>
                          <w:rFonts w:ascii="Arial" w:hAnsi="Arial"/>
                          <w:sz w:val="22"/>
                          <w:szCs w:val="22"/>
                          <w:u w:val="single"/>
                        </w:rPr>
                        <w:t>________</w:t>
                      </w:r>
                      <w:r w:rsidRPr="001B363C">
                        <w:rPr>
                          <w:rFonts w:ascii="Arial" w:hAnsi="Arial"/>
                          <w:sz w:val="22"/>
                          <w:szCs w:val="22"/>
                        </w:rPr>
                        <w:t xml:space="preserve"> of your table. This point will be your </w:t>
                      </w:r>
                      <w:r>
                        <w:rPr>
                          <w:rFonts w:ascii="Arial" w:hAnsi="Arial"/>
                          <w:sz w:val="22"/>
                          <w:szCs w:val="22"/>
                          <w:u w:val="single"/>
                        </w:rPr>
                        <w:t>_________</w:t>
                      </w:r>
                      <w:r w:rsidRPr="001B363C">
                        <w:rPr>
                          <w:rFonts w:ascii="Arial" w:hAnsi="Arial"/>
                          <w:sz w:val="22"/>
                          <w:szCs w:val="22"/>
                        </w:rPr>
                        <w:t>.</w:t>
                      </w:r>
                    </w:p>
                    <w:p w14:paraId="154D40AA" w14:textId="34B2C0D4" w:rsidR="00973CF9" w:rsidRPr="001B363C" w:rsidRDefault="00973CF9" w:rsidP="002D76E5">
                      <w:pPr>
                        <w:rPr>
                          <w:rFonts w:ascii="Arial" w:hAnsi="Arial"/>
                          <w:sz w:val="22"/>
                          <w:szCs w:val="22"/>
                        </w:rPr>
                      </w:pPr>
                      <w:r w:rsidRPr="001B363C">
                        <w:rPr>
                          <w:rFonts w:ascii="Arial" w:hAnsi="Arial"/>
                          <w:sz w:val="22"/>
                          <w:szCs w:val="22"/>
                        </w:rPr>
                        <w:t>2. Always use</w:t>
                      </w:r>
                      <w:r w:rsidRPr="001B363C">
                        <w:rPr>
                          <w:rFonts w:ascii="Arial" w:hAnsi="Arial"/>
                          <w:sz w:val="22"/>
                          <w:szCs w:val="22"/>
                          <w:u w:val="single"/>
                        </w:rPr>
                        <w:t xml:space="preserve"> </w:t>
                      </w:r>
                      <w:r>
                        <w:rPr>
                          <w:rFonts w:ascii="Arial" w:hAnsi="Arial"/>
                          <w:sz w:val="22"/>
                          <w:szCs w:val="22"/>
                          <w:u w:val="single"/>
                        </w:rPr>
                        <w:t>______</w:t>
                      </w:r>
                      <w:r w:rsidRPr="001B363C">
                        <w:rPr>
                          <w:rFonts w:ascii="Arial" w:hAnsi="Arial"/>
                          <w:sz w:val="22"/>
                          <w:szCs w:val="22"/>
                        </w:rPr>
                        <w:t xml:space="preserve"> as one of your points. This gives you your </w:t>
                      </w:r>
                      <w:r>
                        <w:rPr>
                          <w:rFonts w:ascii="Arial" w:hAnsi="Arial"/>
                          <w:sz w:val="22"/>
                          <w:szCs w:val="22"/>
                          <w:u w:val="single"/>
                        </w:rPr>
                        <w:t>_________</w:t>
                      </w:r>
                      <w:r w:rsidRPr="001B363C">
                        <w:rPr>
                          <w:rFonts w:ascii="Arial" w:hAnsi="Arial"/>
                          <w:sz w:val="22"/>
                          <w:szCs w:val="22"/>
                        </w:rPr>
                        <w:t>.</w:t>
                      </w:r>
                    </w:p>
                    <w:p w14:paraId="7E1F88F4" w14:textId="30579B99" w:rsidR="00973CF9" w:rsidRPr="001B363C" w:rsidRDefault="00973CF9" w:rsidP="002D76E5">
                      <w:pPr>
                        <w:rPr>
                          <w:sz w:val="22"/>
                          <w:szCs w:val="22"/>
                        </w:rPr>
                      </w:pPr>
                      <w:r w:rsidRPr="001B363C">
                        <w:rPr>
                          <w:rFonts w:ascii="Arial" w:hAnsi="Arial"/>
                          <w:sz w:val="22"/>
                          <w:szCs w:val="22"/>
                        </w:rPr>
                        <w:t xml:space="preserve">3. Remember that your axis of symmetry serves as a </w:t>
                      </w:r>
                      <w:r>
                        <w:rPr>
                          <w:rFonts w:ascii="Arial" w:hAnsi="Arial"/>
                          <w:sz w:val="22"/>
                          <w:szCs w:val="22"/>
                          <w:u w:val="single"/>
                        </w:rPr>
                        <w:t>________</w:t>
                      </w:r>
                      <w:r w:rsidRPr="001B363C">
                        <w:rPr>
                          <w:rFonts w:ascii="Arial" w:hAnsi="Arial"/>
                          <w:sz w:val="22"/>
                          <w:szCs w:val="22"/>
                        </w:rPr>
                        <w:t>. Every point you calculate will have a mirror image on the other side of this line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</w:p>
    <w:p w14:paraId="097C7159" w14:textId="24412353" w:rsidR="002D76E5" w:rsidRDefault="002D76E5" w:rsidP="002D76E5">
      <w:pPr>
        <w:rPr>
          <w:rFonts w:ascii="Arial" w:eastAsia="Times New Roman" w:hAnsi="Arial" w:cs="Arial"/>
          <w:b/>
          <w:szCs w:val="20"/>
        </w:rPr>
      </w:pPr>
    </w:p>
    <w:p w14:paraId="0615274C" w14:textId="7263F87B" w:rsidR="002D76E5" w:rsidRDefault="002D76E5" w:rsidP="002D76E5">
      <w:pPr>
        <w:rPr>
          <w:rFonts w:ascii="Arial" w:eastAsia="Times New Roman" w:hAnsi="Arial" w:cs="Arial"/>
          <w:b/>
          <w:szCs w:val="20"/>
        </w:rPr>
      </w:pPr>
      <w:r>
        <w:rPr>
          <w:rFonts w:ascii="Arial" w:eastAsia="Times New Roman" w:hAnsi="Arial" w:cs="Arial"/>
          <w:b/>
          <w:szCs w:val="20"/>
        </w:rPr>
        <w:br w:type="column"/>
      </w:r>
      <w:r>
        <w:rPr>
          <w:rFonts w:ascii="Arial" w:eastAsia="Times New Roman" w:hAnsi="Arial" w:cs="Arial"/>
          <w:szCs w:val="20"/>
        </w:rPr>
        <w:lastRenderedPageBreak/>
        <w:t xml:space="preserve"> </w:t>
      </w:r>
    </w:p>
    <w:p w14:paraId="7491386B" w14:textId="77777777" w:rsidR="002D76E5" w:rsidRDefault="002D76E5" w:rsidP="002D76E5">
      <w:pPr>
        <w:jc w:val="center"/>
        <w:rPr>
          <w:rFonts w:ascii="Arial" w:eastAsia="Times New Roman" w:hAnsi="Arial" w:cs="Arial"/>
          <w:szCs w:val="20"/>
        </w:rPr>
        <w:sectPr w:rsidR="002D76E5" w:rsidSect="002D76E5">
          <w:type w:val="continuous"/>
          <w:pgSz w:w="12240" w:h="15840"/>
          <w:pgMar w:top="475" w:right="1008" w:bottom="360" w:left="2448" w:header="720" w:footer="216" w:gutter="0"/>
          <w:cols w:num="2" w:space="360"/>
          <w:titlePg/>
          <w:docGrid w:linePitch="360"/>
        </w:sectPr>
      </w:pPr>
    </w:p>
    <w:p w14:paraId="022E485A" w14:textId="520E2D37" w:rsidR="002D76E5" w:rsidRPr="00334D5A" w:rsidRDefault="002D76E5" w:rsidP="002D76E5">
      <w:pPr>
        <w:rPr>
          <w:rFonts w:ascii="Arial" w:eastAsia="Times New Roman" w:hAnsi="Arial" w:cs="Arial"/>
          <w:szCs w:val="20"/>
        </w:rPr>
      </w:pPr>
    </w:p>
    <w:p w14:paraId="449A5254" w14:textId="39A7A64A" w:rsidR="002D76E5" w:rsidRDefault="002D76E5" w:rsidP="002D76E5">
      <w:pPr>
        <w:rPr>
          <w:rFonts w:ascii="Arial" w:eastAsia="Times New Roman" w:hAnsi="Arial" w:cs="Arial"/>
          <w:noProof/>
          <w:szCs w:val="20"/>
        </w:rPr>
      </w:pPr>
    </w:p>
    <w:p w14:paraId="6F552BBE" w14:textId="7DF27193" w:rsidR="002D76E5" w:rsidRDefault="000D622C" w:rsidP="002D76E5">
      <w:pPr>
        <w:rPr>
          <w:rFonts w:ascii="Arial" w:eastAsia="Times New Roman" w:hAnsi="Arial" w:cs="Arial"/>
          <w:noProof/>
          <w:szCs w:val="20"/>
        </w:rPr>
      </w:pPr>
      <w:r w:rsidRPr="002D76E5">
        <w:rPr>
          <w:rFonts w:ascii="Arial" w:eastAsia="Times New Roman" w:hAnsi="Arial" w:cs="Arial"/>
          <w:b/>
          <w:noProof/>
          <w:szCs w:val="20"/>
        </w:rPr>
        <mc:AlternateContent>
          <mc:Choice Requires="wps">
            <w:drawing>
              <wp:anchor distT="45720" distB="45720" distL="114300" distR="114300" simplePos="0" relativeHeight="252169216" behindDoc="1" locked="0" layoutInCell="1" allowOverlap="1" wp14:anchorId="15F96FDE" wp14:editId="58FC1DD2">
                <wp:simplePos x="0" y="0"/>
                <wp:positionH relativeFrom="column">
                  <wp:posOffset>2623820</wp:posOffset>
                </wp:positionH>
                <wp:positionV relativeFrom="paragraph">
                  <wp:posOffset>-5080</wp:posOffset>
                </wp:positionV>
                <wp:extent cx="3614420" cy="2600325"/>
                <wp:effectExtent l="0" t="0" r="17780" b="15875"/>
                <wp:wrapTight wrapText="bothSides">
                  <wp:wrapPolygon edited="0">
                    <wp:start x="0" y="0"/>
                    <wp:lineTo x="0" y="21521"/>
                    <wp:lineTo x="21554" y="21521"/>
                    <wp:lineTo x="21554" y="0"/>
                    <wp:lineTo x="0" y="0"/>
                  </wp:wrapPolygon>
                </wp:wrapTight>
                <wp:docPr id="121649387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4420" cy="2600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4BECDE" w14:textId="4C85FE8B" w:rsidR="00973CF9" w:rsidRDefault="00973CF9" w:rsidP="002D76E5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spacing w:after="120" w:line="360" w:lineRule="auto"/>
                              <w:ind w:left="274" w:hanging="270"/>
                            </w:pPr>
                            <w:r w:rsidRPr="00B927FD">
                              <w:rPr>
                                <w:position w:val="-10"/>
                              </w:rPr>
                              <w:object w:dxaOrig="3180" w:dyaOrig="320" w14:anchorId="74B44F1C">
                                <v:shape id="_x0000_i1039" type="#_x0000_t75" style="width:160pt;height:16pt" o:ole="">
                                  <v:imagedata r:id="rId46" o:title=""/>
                                </v:shape>
                                <o:OLEObject Type="Embed" ProgID="Equation.3" ShapeID="_x0000_i1039" DrawAspect="Content" ObjectID="_1443034051" r:id="rId47"/>
                              </w:object>
                            </w:r>
                          </w:p>
                          <w:p w14:paraId="2FCAD8B1" w14:textId="77777777" w:rsidR="00973CF9" w:rsidRDefault="00973CF9" w:rsidP="002D76E5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Opens up or down? ______</w:t>
                            </w:r>
                          </w:p>
                          <w:p w14:paraId="13E7C230" w14:textId="77777777" w:rsidR="00973CF9" w:rsidRDefault="00973CF9" w:rsidP="002D76E5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Axis of Symmetry: _______________</w:t>
                            </w:r>
                          </w:p>
                          <w:p w14:paraId="3D1174A5" w14:textId="77777777" w:rsidR="00973CF9" w:rsidRDefault="00973CF9" w:rsidP="002D76E5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 xml:space="preserve">Vertex:  _________       </w:t>
                            </w:r>
                          </w:p>
                          <w:p w14:paraId="61B4A32C" w14:textId="77777777" w:rsidR="00973CF9" w:rsidRDefault="00973CF9" w:rsidP="002D76E5">
                            <w:pPr>
                              <w:pStyle w:val="ListParagraph"/>
                              <w:spacing w:after="120" w:line="360" w:lineRule="auto"/>
                              <w:ind w:left="274"/>
                            </w:pPr>
                            <w:r>
                              <w:t xml:space="preserve"> Max: ________ or Min: _______</w:t>
                            </w:r>
                          </w:p>
                          <w:p w14:paraId="69E4C8E4" w14:textId="77777777" w:rsidR="00973CF9" w:rsidRDefault="00973CF9" w:rsidP="002D76E5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Root(s): _______, ________</w:t>
                            </w:r>
                          </w:p>
                          <w:p w14:paraId="08FBC0FA" w14:textId="77777777" w:rsidR="00973CF9" w:rsidRDefault="00973CF9" w:rsidP="002D76E5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Y-intercept: ________</w:t>
                            </w:r>
                          </w:p>
                          <w:p w14:paraId="3D26EABF" w14:textId="77777777" w:rsidR="00973CF9" w:rsidRDefault="00973CF9" w:rsidP="002D76E5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Domain: _________</w:t>
                            </w:r>
                          </w:p>
                          <w:p w14:paraId="19087682" w14:textId="77777777" w:rsidR="00973CF9" w:rsidRDefault="00973CF9" w:rsidP="002D76E5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Range:_________</w:t>
                            </w:r>
                          </w:p>
                          <w:p w14:paraId="76A983D0" w14:textId="6CA3371B" w:rsidR="00973CF9" w:rsidRDefault="00973CF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93" type="#_x0000_t202" style="position:absolute;margin-left:206.6pt;margin-top:-.35pt;width:284.6pt;height:204.75pt;z-index:-251147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" strokecolor="white [3212]">
                <v:textbox>
                  <w:txbxContent>
                    <w:p w14:paraId="444BECDE" w14:textId="4C85FE8B" w:rsidR="00973CF9" w:rsidRDefault="00973CF9" w:rsidP="002D76E5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spacing w:after="120" w:line="360" w:lineRule="auto"/>
                        <w:ind w:left="274" w:hanging="270"/>
                      </w:pPr>
                      <w:r w:rsidRPr="00B927FD">
                        <w:rPr>
                          <w:position w:val="-10"/>
                        </w:rPr>
                        <w:object w:dxaOrig="3180" w:dyaOrig="320" w14:anchorId="74B44F1C">
                          <v:shape id="_x0000_i1039" type="#_x0000_t75" style="width:160pt;height:16pt" o:ole="">
                            <v:imagedata r:id="rId48" o:title=""/>
                          </v:shape>
                          <o:OLEObject Type="Embed" ProgID="Equation.3" ShapeID="_x0000_i1039" DrawAspect="Content" ObjectID="_1443034051" r:id="rId49"/>
                        </w:object>
                      </w:r>
                    </w:p>
                    <w:p w14:paraId="2FCAD8B1" w14:textId="77777777" w:rsidR="00973CF9" w:rsidRDefault="00973CF9" w:rsidP="002D76E5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spacing w:after="120" w:line="360" w:lineRule="auto"/>
                        <w:ind w:left="274" w:hanging="270"/>
                      </w:pPr>
                      <w:r>
                        <w:t>Opens up or down? ______</w:t>
                      </w:r>
                    </w:p>
                    <w:p w14:paraId="13E7C230" w14:textId="77777777" w:rsidR="00973CF9" w:rsidRDefault="00973CF9" w:rsidP="002D76E5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spacing w:after="120" w:line="360" w:lineRule="auto"/>
                        <w:ind w:left="274" w:hanging="270"/>
                      </w:pPr>
                      <w:r>
                        <w:t>Axis of Symmetry: _______________</w:t>
                      </w:r>
                    </w:p>
                    <w:p w14:paraId="3D1174A5" w14:textId="77777777" w:rsidR="00973CF9" w:rsidRDefault="00973CF9" w:rsidP="002D76E5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spacing w:after="120" w:line="360" w:lineRule="auto"/>
                        <w:ind w:left="274" w:hanging="270"/>
                      </w:pPr>
                      <w:r>
                        <w:t xml:space="preserve">Vertex:  _________       </w:t>
                      </w:r>
                    </w:p>
                    <w:p w14:paraId="61B4A32C" w14:textId="77777777" w:rsidR="00973CF9" w:rsidRDefault="00973CF9" w:rsidP="002D76E5">
                      <w:pPr>
                        <w:pStyle w:val="ListParagraph"/>
                        <w:spacing w:after="120" w:line="360" w:lineRule="auto"/>
                        <w:ind w:left="274"/>
                      </w:pPr>
                      <w:r>
                        <w:t xml:space="preserve"> Max: ________ or Min: _______</w:t>
                      </w:r>
                    </w:p>
                    <w:p w14:paraId="69E4C8E4" w14:textId="77777777" w:rsidR="00973CF9" w:rsidRDefault="00973CF9" w:rsidP="002D76E5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spacing w:after="120" w:line="360" w:lineRule="auto"/>
                        <w:ind w:left="274" w:hanging="270"/>
                      </w:pPr>
                      <w:r>
                        <w:t>Root(s): _______, ________</w:t>
                      </w:r>
                    </w:p>
                    <w:p w14:paraId="08FBC0FA" w14:textId="77777777" w:rsidR="00973CF9" w:rsidRDefault="00973CF9" w:rsidP="002D76E5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spacing w:after="120" w:line="360" w:lineRule="auto"/>
                        <w:ind w:left="274" w:hanging="270"/>
                      </w:pPr>
                      <w:r>
                        <w:t>Y-intercept: ________</w:t>
                      </w:r>
                    </w:p>
                    <w:p w14:paraId="3D26EABF" w14:textId="77777777" w:rsidR="00973CF9" w:rsidRDefault="00973CF9" w:rsidP="002D76E5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spacing w:after="120" w:line="360" w:lineRule="auto"/>
                        <w:ind w:left="274" w:hanging="270"/>
                      </w:pPr>
                      <w:r>
                        <w:t>Domain: _________</w:t>
                      </w:r>
                    </w:p>
                    <w:p w14:paraId="19087682" w14:textId="77777777" w:rsidR="00973CF9" w:rsidRDefault="00973CF9" w:rsidP="002D76E5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spacing w:after="120" w:line="360" w:lineRule="auto"/>
                        <w:ind w:left="274" w:hanging="270"/>
                      </w:pPr>
                      <w:r>
                        <w:t>Range:_________</w:t>
                      </w:r>
                    </w:p>
                    <w:p w14:paraId="76A983D0" w14:textId="6CA3371B" w:rsidR="00973CF9" w:rsidRDefault="00973CF9"/>
                  </w:txbxContent>
                </v:textbox>
                <w10:wrap type="tight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2154880" behindDoc="1" locked="0" layoutInCell="1" allowOverlap="1" wp14:anchorId="2E630504" wp14:editId="2E0E169E">
            <wp:simplePos x="0" y="0"/>
            <wp:positionH relativeFrom="margin">
              <wp:posOffset>-114300</wp:posOffset>
            </wp:positionH>
            <wp:positionV relativeFrom="paragraph">
              <wp:posOffset>149225</wp:posOffset>
            </wp:positionV>
            <wp:extent cx="2628900" cy="2628900"/>
            <wp:effectExtent l="0" t="0" r="12700" b="12700"/>
            <wp:wrapNone/>
            <wp:docPr id="1216493862" name="Picture 1216493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999" t="22453" r="24870" b="94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17C16F4" w14:textId="1CD270FB" w:rsidR="002D76E5" w:rsidRDefault="002D76E5" w:rsidP="002D76E5">
      <w:pPr>
        <w:rPr>
          <w:rFonts w:ascii="Arial" w:eastAsia="Times New Roman" w:hAnsi="Arial" w:cs="Arial"/>
          <w:noProof/>
          <w:szCs w:val="20"/>
        </w:rPr>
      </w:pPr>
    </w:p>
    <w:p w14:paraId="00895D18" w14:textId="5BD7B974" w:rsidR="002D76E5" w:rsidRDefault="002D76E5" w:rsidP="002D76E5">
      <w:pPr>
        <w:rPr>
          <w:rFonts w:ascii="Arial" w:hAnsi="Arial"/>
          <w:b/>
        </w:rPr>
      </w:pPr>
    </w:p>
    <w:p w14:paraId="30C51C04" w14:textId="6E8E44D5" w:rsidR="002D76E5" w:rsidRDefault="002D76E5" w:rsidP="002D76E5">
      <w:pPr>
        <w:rPr>
          <w:rFonts w:ascii="Arial" w:hAnsi="Arial"/>
          <w:b/>
        </w:rPr>
      </w:pPr>
    </w:p>
    <w:p w14:paraId="14D08512" w14:textId="6F52C3E3" w:rsidR="002D76E5" w:rsidRDefault="002D76E5" w:rsidP="002D76E5">
      <w:pPr>
        <w:rPr>
          <w:rFonts w:ascii="Arial" w:hAnsi="Arial"/>
          <w:b/>
        </w:rPr>
      </w:pPr>
    </w:p>
    <w:p w14:paraId="1E8DCAB0" w14:textId="5E14EFC4" w:rsidR="002D76E5" w:rsidRDefault="002D76E5" w:rsidP="002D76E5">
      <w:pPr>
        <w:rPr>
          <w:rFonts w:ascii="Arial" w:hAnsi="Arial"/>
          <w:b/>
        </w:rPr>
      </w:pPr>
    </w:p>
    <w:p w14:paraId="40A5742D" w14:textId="7CC78893" w:rsidR="002D76E5" w:rsidRDefault="002D76E5" w:rsidP="002D76E5">
      <w:pPr>
        <w:rPr>
          <w:rFonts w:ascii="Arial" w:hAnsi="Arial"/>
          <w:b/>
        </w:rPr>
      </w:pPr>
    </w:p>
    <w:p w14:paraId="2666C751" w14:textId="13A3A85C" w:rsidR="002D76E5" w:rsidRDefault="002D76E5" w:rsidP="002D76E5">
      <w:pPr>
        <w:rPr>
          <w:rFonts w:ascii="Arial" w:hAnsi="Arial"/>
          <w:b/>
        </w:rPr>
      </w:pPr>
    </w:p>
    <w:p w14:paraId="4FF92BDE" w14:textId="440F195D" w:rsidR="002D76E5" w:rsidRDefault="002D76E5" w:rsidP="002D76E5">
      <w:pPr>
        <w:rPr>
          <w:rFonts w:ascii="Arial" w:hAnsi="Arial"/>
          <w:b/>
        </w:rPr>
      </w:pPr>
    </w:p>
    <w:p w14:paraId="2514BB64" w14:textId="30C7CBFF" w:rsidR="002D76E5" w:rsidRDefault="002D76E5" w:rsidP="002D76E5">
      <w:pPr>
        <w:rPr>
          <w:rFonts w:ascii="Arial" w:hAnsi="Arial"/>
          <w:b/>
        </w:rPr>
      </w:pPr>
    </w:p>
    <w:p w14:paraId="2765B9B4" w14:textId="04B2B62A" w:rsidR="002D76E5" w:rsidRDefault="002D76E5" w:rsidP="002D76E5">
      <w:pPr>
        <w:rPr>
          <w:rFonts w:ascii="Arial" w:hAnsi="Arial"/>
          <w:b/>
        </w:rPr>
      </w:pPr>
    </w:p>
    <w:p w14:paraId="04920815" w14:textId="25B51D3E" w:rsidR="002D76E5" w:rsidRDefault="002D76E5" w:rsidP="002D76E5">
      <w:pPr>
        <w:rPr>
          <w:rFonts w:ascii="Arial" w:hAnsi="Arial"/>
          <w:b/>
        </w:rPr>
      </w:pPr>
    </w:p>
    <w:p w14:paraId="4C2CE162" w14:textId="38018288" w:rsidR="001B363C" w:rsidRDefault="001B363C" w:rsidP="002D76E5">
      <w:pPr>
        <w:rPr>
          <w:rFonts w:ascii="Arial" w:eastAsia="Times New Roman" w:hAnsi="Arial" w:cs="Arial"/>
          <w:b/>
          <w:szCs w:val="20"/>
        </w:rPr>
      </w:pPr>
    </w:p>
    <w:p w14:paraId="70CF55A6" w14:textId="69F0F234" w:rsidR="001B363C" w:rsidRDefault="001B363C" w:rsidP="002D76E5">
      <w:pPr>
        <w:rPr>
          <w:rFonts w:ascii="Arial" w:eastAsia="Times New Roman" w:hAnsi="Arial" w:cs="Arial"/>
          <w:b/>
          <w:szCs w:val="20"/>
        </w:rPr>
      </w:pPr>
    </w:p>
    <w:p w14:paraId="467D9877" w14:textId="78244EC2" w:rsidR="00BC4BCF" w:rsidRDefault="004A7DFB" w:rsidP="00114AC8">
      <w:pPr>
        <w:rPr>
          <w:rFonts w:ascii="Arial" w:hAnsi="Arial"/>
          <w:b/>
        </w:rPr>
      </w:pPr>
      <w:r w:rsidRPr="002537B8">
        <w:rPr>
          <w:rFonts w:ascii="Arial" w:eastAsia="Arial,Times New Roman" w:hAnsi="Arial" w:cs="Arial"/>
          <w:b/>
          <w:bCs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2353536" behindDoc="0" locked="0" layoutInCell="1" allowOverlap="1" wp14:anchorId="2A037E16" wp14:editId="6E905C45">
                <wp:simplePos x="0" y="0"/>
                <wp:positionH relativeFrom="page">
                  <wp:posOffset>-7620</wp:posOffset>
                </wp:positionH>
                <wp:positionV relativeFrom="margin">
                  <wp:posOffset>-642620</wp:posOffset>
                </wp:positionV>
                <wp:extent cx="1485900" cy="8825230"/>
                <wp:effectExtent l="50800" t="25400" r="88900" b="90170"/>
                <wp:wrapThrough wrapText="bothSides">
                  <wp:wrapPolygon edited="0">
                    <wp:start x="7754" y="-62"/>
                    <wp:lineTo x="-738" y="0"/>
                    <wp:lineTo x="-738" y="1679"/>
                    <wp:lineTo x="17354" y="1989"/>
                    <wp:lineTo x="17723" y="21759"/>
                    <wp:lineTo x="19200" y="21759"/>
                    <wp:lineTo x="19569" y="1989"/>
                    <wp:lineTo x="22154" y="995"/>
                    <wp:lineTo x="22523" y="622"/>
                    <wp:lineTo x="21046" y="249"/>
                    <wp:lineTo x="19200" y="-62"/>
                    <wp:lineTo x="7754" y="-62"/>
                  </wp:wrapPolygon>
                </wp:wrapThrough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13" name="Straight Connector 13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14" name="Cloud Callout 14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gradFill rotWithShape="1">
                            <a:gsLst>
                              <a:gs pos="0">
                                <a:srgbClr val="4BACC6">
                                  <a:tint val="50000"/>
                                  <a:satMod val="300000"/>
                                </a:srgbClr>
                              </a:gs>
                              <a:gs pos="35000">
                                <a:srgbClr val="4BACC6">
                                  <a:tint val="37000"/>
                                  <a:satMod val="300000"/>
                                </a:srgbClr>
                              </a:gs>
                              <a:gs pos="100000">
                                <a:srgbClr val="4BACC6">
                                  <a:tint val="15000"/>
                                  <a:satMod val="350000"/>
                                </a:srgbClr>
                              </a:gs>
                            </a:gsLst>
                            <a:lin ang="16200000" scaled="1"/>
                          </a:gra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6D18B0FA" w14:textId="77777777" w:rsidR="00973CF9" w:rsidRPr="00954860" w:rsidRDefault="00973CF9" w:rsidP="004A7DFB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" o:spid="_x0000_s1094" style="position:absolute;margin-left:-.55pt;margin-top:-50.55pt;width:117pt;height:694.9pt;z-index:252353536;mso-position-horizontal-relative:page;mso-position-vertical-relative:margin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">
                <v:line id="Straight Connector 13" o:spid="_x0000_s1095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" strokecolor="windowText" strokeweight="2pt">
                  <v:shadow on="t" opacity="24903f" mv:blur="40000f" origin=",.5" offset="0,20000emu"/>
                </v:line>
                <v:shape id="Cloud Callout 14" o:spid="_x0000_s1096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F/vCvwAA&#10;ANsAAAAPAAAAZHJzL2Rvd25yZXYueG1sRE9Ni8IwEL0L/ocwghexqSIq1SgiiHvVFbwOzdiWNpO2&#10;SWt3f/1mYWFv83ifsz8OphI9ta6wrGARxSCIU6sLzhQ8Pi/zLQjnkTVWlknBFzk4HsajPSbavvlG&#10;/d1nIoSwS1BB7n2dSOnSnAy6yNbEgXvZ1qAPsM2kbvEdwk0ll3G8lgYLDg051nTOKS3vnVFwbmZN&#10;2XdYzq7ePTfNdzdI6pSaTobTDoSnwf+L/9wfOsxfwe8v4QB5+AE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NsX+8K/AAAA2wAAAA8AAAAAAAAAAAAAAAAAlwIAAGRycy9kb3ducmV2&#10;LnhtbFBLBQYAAAAABAAEAPUAAACDAwAAAAA=&#10;" adj="6300,24300" fillcolor="#9eeaff" strokecolor="windowText">
                  <v:fill color2="#e4f9ff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6D18B0FA" w14:textId="77777777" w:rsidR="00973CF9" w:rsidRPr="00954860" w:rsidRDefault="00973CF9" w:rsidP="004A7DFB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type="through" anchorx="page" anchory="margin"/>
              </v:group>
            </w:pict>
          </mc:Fallback>
        </mc:AlternateContent>
      </w:r>
      <w:r w:rsidR="000D622C">
        <w:rPr>
          <w:noProof/>
        </w:rPr>
        <w:drawing>
          <wp:anchor distT="0" distB="0" distL="114300" distR="114300" simplePos="0" relativeHeight="252263424" behindDoc="1" locked="0" layoutInCell="1" allowOverlap="1" wp14:anchorId="18980940" wp14:editId="4C0EED99">
            <wp:simplePos x="0" y="0"/>
            <wp:positionH relativeFrom="margin">
              <wp:posOffset>2549525</wp:posOffset>
            </wp:positionH>
            <wp:positionV relativeFrom="paragraph">
              <wp:posOffset>-396875</wp:posOffset>
            </wp:positionV>
            <wp:extent cx="2628900" cy="2628900"/>
            <wp:effectExtent l="0" t="0" r="12700" b="12700"/>
            <wp:wrapNone/>
            <wp:docPr id="1216493977" name="Picture 1216493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999" t="22453" r="24870" b="94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622C" w:rsidRPr="00BF5C08">
        <w:rPr>
          <w:rFonts w:ascii="Arial" w:eastAsia="Times New Roman" w:hAnsi="Arial" w:cs="Arial"/>
          <w:b/>
          <w:noProof/>
          <w:szCs w:val="20"/>
        </w:rPr>
        <mc:AlternateContent>
          <mc:Choice Requires="wps">
            <w:drawing>
              <wp:anchor distT="45720" distB="45720" distL="114300" distR="114300" simplePos="0" relativeHeight="252259328" behindDoc="1" locked="0" layoutInCell="1" allowOverlap="1" wp14:anchorId="04EABDF2" wp14:editId="0BE23095">
                <wp:simplePos x="0" y="0"/>
                <wp:positionH relativeFrom="margin">
                  <wp:posOffset>-187325</wp:posOffset>
                </wp:positionH>
                <wp:positionV relativeFrom="paragraph">
                  <wp:posOffset>-280670</wp:posOffset>
                </wp:positionV>
                <wp:extent cx="2552700" cy="1935480"/>
                <wp:effectExtent l="0" t="0" r="12700" b="0"/>
                <wp:wrapTight wrapText="bothSides">
                  <wp:wrapPolygon edited="0">
                    <wp:start x="0" y="0"/>
                    <wp:lineTo x="0" y="20693"/>
                    <wp:lineTo x="21493" y="20693"/>
                    <wp:lineTo x="21493" y="0"/>
                    <wp:lineTo x="0" y="0"/>
                  </wp:wrapPolygon>
                </wp:wrapTight>
                <wp:docPr id="121649397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0" cy="1935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D580D0" w14:textId="77777777" w:rsidR="00973CF9" w:rsidRDefault="00973CF9" w:rsidP="00BC4BCF">
                            <w:pPr>
                              <w:rPr>
                                <w:rFonts w:ascii="Arial" w:eastAsia="Times New Roman" w:hAnsi="Arial" w:cs="Arial"/>
                                <w:b/>
                                <w:szCs w:val="20"/>
                              </w:rPr>
                            </w:pPr>
                            <w:r>
                              <w:rPr>
                                <w:rFonts w:ascii="Arial" w:eastAsia="Times New Roman" w:hAnsi="Arial" w:cs="Arial"/>
                                <w:b/>
                                <w:szCs w:val="20"/>
                              </w:rPr>
                              <w:t xml:space="preserve">Example 2: </w:t>
                            </w:r>
                            <m:oMath>
                              <m:r>
                                <w:rPr>
                                  <w:rFonts w:ascii="Cambria Math" w:eastAsia="Times New Roman" w:hAnsi="Cambria Math" w:cs="Arial"/>
                                  <w:szCs w:val="20"/>
                                </w:rPr>
                                <m:t>y=-2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Arial"/>
                                      <w:i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Arial"/>
                                      <w:szCs w:val="20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Arial"/>
                                      <w:szCs w:val="20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="Times New Roman" w:hAnsi="Cambria Math" w:cs="Arial"/>
                                  <w:szCs w:val="20"/>
                                </w:rPr>
                                <m:t>+4x+1</m:t>
                              </m:r>
                            </m:oMath>
                            <w:r>
                              <w:rPr>
                                <w:rFonts w:ascii="Arial" w:eastAsia="Times New Roman" w:hAnsi="Arial" w:cs="Arial"/>
                                <w:szCs w:val="20"/>
                              </w:rPr>
                              <w:t xml:space="preserve">   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096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872"/>
                              <w:gridCol w:w="842"/>
                            </w:tblGrid>
                            <w:tr w:rsidR="00973CF9" w14:paraId="1862845D" w14:textId="77777777" w:rsidTr="00A53053">
                              <w:trPr>
                                <w:trHeight w:val="376"/>
                              </w:trPr>
                              <w:tc>
                                <w:tcPr>
                                  <w:tcW w:w="872" w:type="dxa"/>
                                </w:tcPr>
                                <w:p w14:paraId="50BB706C" w14:textId="77777777" w:rsidR="00973CF9" w:rsidRDefault="00973CF9" w:rsidP="00A53053">
                                  <w:pPr>
                                    <w:jc w:val="center"/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842" w:type="dxa"/>
                                </w:tcPr>
                                <w:p w14:paraId="41D4B64D" w14:textId="77777777" w:rsidR="00973CF9" w:rsidRDefault="00973CF9" w:rsidP="00A53053">
                                  <w:pPr>
                                    <w:jc w:val="center"/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973CF9" w14:paraId="7416EB8E" w14:textId="77777777" w:rsidTr="00A53053">
                              <w:trPr>
                                <w:trHeight w:val="376"/>
                              </w:trPr>
                              <w:tc>
                                <w:tcPr>
                                  <w:tcW w:w="872" w:type="dxa"/>
                                </w:tcPr>
                                <w:p w14:paraId="167C95D7" w14:textId="77777777" w:rsidR="00973CF9" w:rsidRDefault="00973CF9" w:rsidP="00A53053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  <w:t xml:space="preserve">   </w:t>
                                  </w:r>
                                </w:p>
                              </w:tc>
                              <w:tc>
                                <w:tcPr>
                                  <w:tcW w:w="842" w:type="dxa"/>
                                </w:tcPr>
                                <w:p w14:paraId="448D1978" w14:textId="77777777" w:rsidR="00973CF9" w:rsidRDefault="00973CF9" w:rsidP="00A53053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973CF9" w14:paraId="20BF1AAF" w14:textId="77777777" w:rsidTr="00A53053">
                              <w:trPr>
                                <w:trHeight w:val="376"/>
                              </w:trPr>
                              <w:tc>
                                <w:tcPr>
                                  <w:tcW w:w="872" w:type="dxa"/>
                                </w:tcPr>
                                <w:p w14:paraId="2E57940F" w14:textId="77777777" w:rsidR="00973CF9" w:rsidRDefault="00973CF9" w:rsidP="00A53053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2" w:type="dxa"/>
                                </w:tcPr>
                                <w:p w14:paraId="70D7C575" w14:textId="77777777" w:rsidR="00973CF9" w:rsidRDefault="00973CF9" w:rsidP="00A53053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973CF9" w14:paraId="1D0D36C6" w14:textId="77777777" w:rsidTr="00A53053">
                              <w:trPr>
                                <w:trHeight w:val="376"/>
                              </w:trPr>
                              <w:tc>
                                <w:tcPr>
                                  <w:tcW w:w="872" w:type="dxa"/>
                                </w:tcPr>
                                <w:p w14:paraId="5E6F64BE" w14:textId="77777777" w:rsidR="00973CF9" w:rsidRDefault="00973CF9" w:rsidP="00A53053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2" w:type="dxa"/>
                                </w:tcPr>
                                <w:p w14:paraId="7278BD90" w14:textId="77777777" w:rsidR="00973CF9" w:rsidRDefault="00973CF9" w:rsidP="00A53053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973CF9" w14:paraId="68BCC6D1" w14:textId="77777777" w:rsidTr="00A53053">
                              <w:trPr>
                                <w:trHeight w:val="355"/>
                              </w:trPr>
                              <w:tc>
                                <w:tcPr>
                                  <w:tcW w:w="872" w:type="dxa"/>
                                </w:tcPr>
                                <w:p w14:paraId="1EFB0E57" w14:textId="77777777" w:rsidR="00973CF9" w:rsidRDefault="00973CF9" w:rsidP="00A53053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2" w:type="dxa"/>
                                </w:tcPr>
                                <w:p w14:paraId="2061F33A" w14:textId="77777777" w:rsidR="00973CF9" w:rsidRDefault="00973CF9" w:rsidP="00A53053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973CF9" w14:paraId="6CC7FF24" w14:textId="77777777" w:rsidTr="00A53053">
                              <w:trPr>
                                <w:trHeight w:val="396"/>
                              </w:trPr>
                              <w:tc>
                                <w:tcPr>
                                  <w:tcW w:w="872" w:type="dxa"/>
                                </w:tcPr>
                                <w:p w14:paraId="2D243C75" w14:textId="77777777" w:rsidR="00973CF9" w:rsidRDefault="00973CF9" w:rsidP="00A53053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2" w:type="dxa"/>
                                </w:tcPr>
                                <w:p w14:paraId="623029FF" w14:textId="77777777" w:rsidR="00973CF9" w:rsidRDefault="00973CF9" w:rsidP="00A53053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4F93EA4F" w14:textId="77777777" w:rsidR="00973CF9" w:rsidRDefault="00973CF9" w:rsidP="00BC4BCF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7" type="#_x0000_t202" style="position:absolute;margin-left:-14.7pt;margin-top:-22.05pt;width:201pt;height:152.4pt;z-index:-25105715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" stroked="f">
                <v:textbox style="mso-fit-shape-to-text:t">
                  <w:txbxContent>
                    <w:p w14:paraId="23D580D0" w14:textId="77777777" w:rsidR="00973CF9" w:rsidRDefault="00973CF9" w:rsidP="00BC4BCF">
                      <w:pPr>
                        <w:rPr>
                          <w:rFonts w:ascii="Arial" w:eastAsia="Times New Roman" w:hAnsi="Arial" w:cs="Arial"/>
                          <w:b/>
                          <w:szCs w:val="20"/>
                        </w:rPr>
                      </w:pPr>
                      <w:r>
                        <w:rPr>
                          <w:rFonts w:ascii="Arial" w:eastAsia="Times New Roman" w:hAnsi="Arial" w:cs="Arial"/>
                          <w:b/>
                          <w:szCs w:val="20"/>
                        </w:rPr>
                        <w:t xml:space="preserve">Example 2: </w:t>
                      </w:r>
                      <m:oMath>
                        <m:r>
                          <w:rPr>
                            <w:rFonts w:ascii="Cambria Math" w:eastAsia="Times New Roman" w:hAnsi="Cambria Math" w:cs="Arial"/>
                            <w:szCs w:val="20"/>
                          </w:rPr>
                          <m:t>y=-2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Cambria Math" w:cs="Arial"/>
                                <w:i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Arial"/>
                                <w:szCs w:val="20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Arial"/>
                                <w:szCs w:val="2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Times New Roman" w:hAnsi="Cambria Math" w:cs="Arial"/>
                            <w:szCs w:val="20"/>
                          </w:rPr>
                          <m:t>+4x+1</m:t>
                        </m:r>
                      </m:oMath>
                      <w:r>
                        <w:rPr>
                          <w:rFonts w:ascii="Arial" w:eastAsia="Times New Roman" w:hAnsi="Arial" w:cs="Arial"/>
                          <w:szCs w:val="20"/>
                        </w:rPr>
                        <w:t xml:space="preserve">   </w:t>
                      </w:r>
                    </w:p>
                    <w:tbl>
                      <w:tblPr>
                        <w:tblStyle w:val="TableGrid"/>
                        <w:tblW w:w="0" w:type="auto"/>
                        <w:tblInd w:w="1096" w:type="dxa"/>
                        <w:tblLook w:val="04A0" w:firstRow="1" w:lastRow="0" w:firstColumn="1" w:lastColumn="0" w:noHBand="0" w:noVBand="1"/>
                      </w:tblPr>
                      <w:tblGrid>
                        <w:gridCol w:w="872"/>
                        <w:gridCol w:w="842"/>
                      </w:tblGrid>
                      <w:tr w:rsidR="00973CF9" w14:paraId="1862845D" w14:textId="77777777" w:rsidTr="00A53053">
                        <w:trPr>
                          <w:trHeight w:val="376"/>
                        </w:trPr>
                        <w:tc>
                          <w:tcPr>
                            <w:tcW w:w="872" w:type="dxa"/>
                          </w:tcPr>
                          <w:p w14:paraId="50BB706C" w14:textId="77777777" w:rsidR="00973CF9" w:rsidRDefault="00973CF9" w:rsidP="00A53053">
                            <w:pPr>
                              <w:jc w:val="center"/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  <w:r>
                              <w:rPr>
                                <w:rFonts w:ascii="Arial" w:eastAsia="Times New Roman" w:hAnsi="Arial" w:cs="Arial"/>
                                <w:szCs w:val="20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842" w:type="dxa"/>
                          </w:tcPr>
                          <w:p w14:paraId="41D4B64D" w14:textId="77777777" w:rsidR="00973CF9" w:rsidRDefault="00973CF9" w:rsidP="00A53053">
                            <w:pPr>
                              <w:jc w:val="center"/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  <w:r>
                              <w:rPr>
                                <w:rFonts w:ascii="Arial" w:eastAsia="Times New Roman" w:hAnsi="Arial" w:cs="Arial"/>
                                <w:szCs w:val="20"/>
                              </w:rPr>
                              <w:t>y</w:t>
                            </w:r>
                          </w:p>
                        </w:tc>
                      </w:tr>
                      <w:tr w:rsidR="00973CF9" w14:paraId="7416EB8E" w14:textId="77777777" w:rsidTr="00A53053">
                        <w:trPr>
                          <w:trHeight w:val="376"/>
                        </w:trPr>
                        <w:tc>
                          <w:tcPr>
                            <w:tcW w:w="872" w:type="dxa"/>
                          </w:tcPr>
                          <w:p w14:paraId="167C95D7" w14:textId="77777777" w:rsidR="00973CF9" w:rsidRDefault="00973CF9" w:rsidP="00A53053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  <w:r>
                              <w:rPr>
                                <w:rFonts w:ascii="Arial" w:eastAsia="Times New Roman" w:hAnsi="Arial" w:cs="Arial"/>
                                <w:szCs w:val="20"/>
                              </w:rPr>
                              <w:t xml:space="preserve">   </w:t>
                            </w:r>
                          </w:p>
                        </w:tc>
                        <w:tc>
                          <w:tcPr>
                            <w:tcW w:w="842" w:type="dxa"/>
                          </w:tcPr>
                          <w:p w14:paraId="448D1978" w14:textId="77777777" w:rsidR="00973CF9" w:rsidRDefault="00973CF9" w:rsidP="00A53053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</w:tr>
                      <w:tr w:rsidR="00973CF9" w14:paraId="20BF1AAF" w14:textId="77777777" w:rsidTr="00A53053">
                        <w:trPr>
                          <w:trHeight w:val="376"/>
                        </w:trPr>
                        <w:tc>
                          <w:tcPr>
                            <w:tcW w:w="872" w:type="dxa"/>
                          </w:tcPr>
                          <w:p w14:paraId="2E57940F" w14:textId="77777777" w:rsidR="00973CF9" w:rsidRDefault="00973CF9" w:rsidP="00A53053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842" w:type="dxa"/>
                          </w:tcPr>
                          <w:p w14:paraId="70D7C575" w14:textId="77777777" w:rsidR="00973CF9" w:rsidRDefault="00973CF9" w:rsidP="00A53053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</w:tr>
                      <w:tr w:rsidR="00973CF9" w14:paraId="1D0D36C6" w14:textId="77777777" w:rsidTr="00A53053">
                        <w:trPr>
                          <w:trHeight w:val="376"/>
                        </w:trPr>
                        <w:tc>
                          <w:tcPr>
                            <w:tcW w:w="872" w:type="dxa"/>
                          </w:tcPr>
                          <w:p w14:paraId="5E6F64BE" w14:textId="77777777" w:rsidR="00973CF9" w:rsidRDefault="00973CF9" w:rsidP="00A53053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842" w:type="dxa"/>
                          </w:tcPr>
                          <w:p w14:paraId="7278BD90" w14:textId="77777777" w:rsidR="00973CF9" w:rsidRDefault="00973CF9" w:rsidP="00A53053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</w:tr>
                      <w:tr w:rsidR="00973CF9" w14:paraId="68BCC6D1" w14:textId="77777777" w:rsidTr="00A53053">
                        <w:trPr>
                          <w:trHeight w:val="355"/>
                        </w:trPr>
                        <w:tc>
                          <w:tcPr>
                            <w:tcW w:w="872" w:type="dxa"/>
                          </w:tcPr>
                          <w:p w14:paraId="1EFB0E57" w14:textId="77777777" w:rsidR="00973CF9" w:rsidRDefault="00973CF9" w:rsidP="00A53053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842" w:type="dxa"/>
                          </w:tcPr>
                          <w:p w14:paraId="2061F33A" w14:textId="77777777" w:rsidR="00973CF9" w:rsidRDefault="00973CF9" w:rsidP="00A53053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</w:tr>
                      <w:tr w:rsidR="00973CF9" w14:paraId="6CC7FF24" w14:textId="77777777" w:rsidTr="00A53053">
                        <w:trPr>
                          <w:trHeight w:val="396"/>
                        </w:trPr>
                        <w:tc>
                          <w:tcPr>
                            <w:tcW w:w="872" w:type="dxa"/>
                          </w:tcPr>
                          <w:p w14:paraId="2D243C75" w14:textId="77777777" w:rsidR="00973CF9" w:rsidRDefault="00973CF9" w:rsidP="00A53053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842" w:type="dxa"/>
                          </w:tcPr>
                          <w:p w14:paraId="623029FF" w14:textId="77777777" w:rsidR="00973CF9" w:rsidRDefault="00973CF9" w:rsidP="00A53053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</w:tr>
                    </w:tbl>
                    <w:p w14:paraId="4F93EA4F" w14:textId="77777777" w:rsidR="00973CF9" w:rsidRDefault="00973CF9" w:rsidP="00BC4BCF"/>
                  </w:txbxContent>
                </v:textbox>
                <w10:wrap type="tight" anchorx="margin"/>
              </v:shape>
            </w:pict>
          </mc:Fallback>
        </mc:AlternateContent>
      </w:r>
    </w:p>
    <w:p w14:paraId="5B4EF827" w14:textId="261D7868" w:rsidR="00BC4BCF" w:rsidRDefault="00BC4BCF" w:rsidP="00114AC8">
      <w:pPr>
        <w:rPr>
          <w:rFonts w:ascii="Arial" w:hAnsi="Arial"/>
          <w:b/>
        </w:rPr>
      </w:pPr>
    </w:p>
    <w:p w14:paraId="7BD7E0BC" w14:textId="2BE6C7EA" w:rsidR="00BC4BCF" w:rsidRDefault="00BC4BCF" w:rsidP="00114AC8">
      <w:pPr>
        <w:rPr>
          <w:rFonts w:ascii="Arial" w:hAnsi="Arial"/>
          <w:b/>
        </w:rPr>
      </w:pPr>
    </w:p>
    <w:p w14:paraId="7F92D1B9" w14:textId="0374E822" w:rsidR="00BC4BCF" w:rsidRDefault="00BC4BCF" w:rsidP="00114AC8">
      <w:pPr>
        <w:rPr>
          <w:rFonts w:ascii="Arial" w:hAnsi="Arial"/>
          <w:b/>
        </w:rPr>
      </w:pPr>
    </w:p>
    <w:p w14:paraId="3E849314" w14:textId="727F33F2" w:rsidR="00BC4BCF" w:rsidRDefault="00BC4BCF" w:rsidP="00114AC8">
      <w:pPr>
        <w:rPr>
          <w:rFonts w:ascii="Arial" w:hAnsi="Arial"/>
          <w:b/>
        </w:rPr>
      </w:pPr>
    </w:p>
    <w:p w14:paraId="7F0B3D41" w14:textId="3A2422F4" w:rsidR="00BC4BCF" w:rsidRDefault="00BC4BCF" w:rsidP="00114AC8">
      <w:pPr>
        <w:rPr>
          <w:rFonts w:ascii="Arial" w:hAnsi="Arial"/>
          <w:b/>
        </w:rPr>
      </w:pPr>
    </w:p>
    <w:p w14:paraId="6D39E264" w14:textId="77777777" w:rsidR="00BC4BCF" w:rsidRDefault="00BC4BCF" w:rsidP="00114AC8">
      <w:pPr>
        <w:rPr>
          <w:rFonts w:ascii="Arial" w:hAnsi="Arial"/>
          <w:b/>
        </w:rPr>
      </w:pPr>
    </w:p>
    <w:p w14:paraId="60AF193A" w14:textId="59390BD8" w:rsidR="00BC4BCF" w:rsidRDefault="00BC4BCF" w:rsidP="00114AC8">
      <w:pPr>
        <w:rPr>
          <w:rFonts w:ascii="Arial" w:hAnsi="Arial"/>
          <w:b/>
        </w:rPr>
      </w:pPr>
    </w:p>
    <w:p w14:paraId="3867AC80" w14:textId="523ED4D7" w:rsidR="00BC4BCF" w:rsidRDefault="000D622C" w:rsidP="00114AC8">
      <w:pPr>
        <w:rPr>
          <w:rFonts w:ascii="Arial" w:hAnsi="Arial"/>
          <w:b/>
        </w:rPr>
      </w:pPr>
      <w:r>
        <w:rPr>
          <w:rFonts w:ascii="Arial" w:eastAsia="Times New Roman" w:hAnsi="Arial" w:cs="Arial"/>
          <w:noProof/>
          <w:szCs w:val="20"/>
        </w:rPr>
        <mc:AlternateContent>
          <mc:Choice Requires="wps">
            <w:drawing>
              <wp:anchor distT="0" distB="0" distL="114300" distR="114300" simplePos="0" relativeHeight="252261376" behindDoc="0" locked="0" layoutInCell="1" allowOverlap="1" wp14:anchorId="58316B2B" wp14:editId="41532743">
                <wp:simplePos x="0" y="0"/>
                <wp:positionH relativeFrom="page">
                  <wp:posOffset>1301750</wp:posOffset>
                </wp:positionH>
                <wp:positionV relativeFrom="paragraph">
                  <wp:posOffset>77470</wp:posOffset>
                </wp:positionV>
                <wp:extent cx="3009900" cy="2513330"/>
                <wp:effectExtent l="0" t="0" r="0" b="1270"/>
                <wp:wrapSquare wrapText="bothSides"/>
                <wp:docPr id="1216493976" name="Text Box 12164939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09900" cy="2513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196D6D" w14:textId="77777777" w:rsidR="00973CF9" w:rsidRDefault="00973CF9" w:rsidP="00BC4BCF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20" w:line="360" w:lineRule="auto"/>
                            </w:pPr>
                            <w:r w:rsidRPr="00B927FD">
                              <w:rPr>
                                <w:position w:val="-10"/>
                              </w:rPr>
                              <w:object w:dxaOrig="3180" w:dyaOrig="320" w14:anchorId="7A001458">
                                <v:shape id="_x0000_i1040" type="#_x0000_t75" style="width:175pt;height:18pt" o:ole="">
                                  <v:imagedata r:id="rId51" o:title=""/>
                                </v:shape>
                                <o:OLEObject Type="Embed" ProgID="Equation.3" ShapeID="_x0000_i1040" DrawAspect="Content" ObjectID="_1443034052" r:id="rId52"/>
                              </w:object>
                            </w:r>
                          </w:p>
                          <w:p w14:paraId="1A87D960" w14:textId="77777777" w:rsidR="00973CF9" w:rsidRDefault="00973CF9" w:rsidP="00BC4BCF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Opens up or down? ______</w:t>
                            </w:r>
                          </w:p>
                          <w:p w14:paraId="68AAE534" w14:textId="77777777" w:rsidR="00973CF9" w:rsidRDefault="00973CF9" w:rsidP="00BC4BCF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Axis of Symmetry: _______________</w:t>
                            </w:r>
                          </w:p>
                          <w:p w14:paraId="7F27F7F8" w14:textId="77777777" w:rsidR="00973CF9" w:rsidRDefault="00973CF9" w:rsidP="00BC4BCF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 xml:space="preserve">Vertex:  _________       </w:t>
                            </w:r>
                          </w:p>
                          <w:p w14:paraId="4131B577" w14:textId="64090947" w:rsidR="00973CF9" w:rsidRDefault="00973CF9" w:rsidP="000D622C">
                            <w:pPr>
                              <w:pStyle w:val="ListParagraph"/>
                              <w:spacing w:after="120" w:line="360" w:lineRule="auto"/>
                              <w:ind w:left="274"/>
                            </w:pPr>
                            <w:r>
                              <w:t xml:space="preserve"> Max: ________ or Min: _______</w:t>
                            </w:r>
                          </w:p>
                          <w:p w14:paraId="728FC655" w14:textId="77777777" w:rsidR="00973CF9" w:rsidRDefault="00973CF9" w:rsidP="000D622C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20" w:line="360" w:lineRule="auto"/>
                            </w:pPr>
                            <w:r>
                              <w:t>Root(s): _______, ________</w:t>
                            </w:r>
                          </w:p>
                          <w:p w14:paraId="10B8A757" w14:textId="77777777" w:rsidR="00973CF9" w:rsidRDefault="00973CF9" w:rsidP="000D622C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Y-intercept: ________</w:t>
                            </w:r>
                          </w:p>
                          <w:p w14:paraId="16F85CD8" w14:textId="77777777" w:rsidR="00973CF9" w:rsidRDefault="00973CF9" w:rsidP="000D622C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Domain: _________</w:t>
                            </w:r>
                          </w:p>
                          <w:p w14:paraId="510E92B3" w14:textId="77777777" w:rsidR="00973CF9" w:rsidRDefault="00973CF9" w:rsidP="000D622C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Range:_________</w:t>
                            </w:r>
                          </w:p>
                          <w:p w14:paraId="69BF7F9E" w14:textId="77777777" w:rsidR="00973CF9" w:rsidRDefault="00973CF9" w:rsidP="000D622C">
                            <w:pPr>
                              <w:pStyle w:val="ListParagraph"/>
                              <w:spacing w:after="120" w:line="360" w:lineRule="auto"/>
                              <w:ind w:left="274"/>
                            </w:pPr>
                          </w:p>
                          <w:p w14:paraId="5DDBA84E" w14:textId="77777777" w:rsidR="00973CF9" w:rsidRDefault="00973CF9" w:rsidP="000D622C">
                            <w:pPr>
                              <w:pStyle w:val="ListParagraph"/>
                              <w:spacing w:after="120" w:line="360" w:lineRule="auto"/>
                              <w:ind w:left="274"/>
                            </w:pPr>
                          </w:p>
                          <w:p w14:paraId="4EDB58C8" w14:textId="77777777" w:rsidR="00973CF9" w:rsidRDefault="00973CF9" w:rsidP="000D622C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20" w:line="360" w:lineRule="auto"/>
                            </w:pPr>
                            <w:r>
                              <w:t>Root(s): _______, ________</w:t>
                            </w:r>
                          </w:p>
                          <w:p w14:paraId="4FE9D91B" w14:textId="77777777" w:rsidR="00973CF9" w:rsidRDefault="00973CF9" w:rsidP="000D622C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Y-intercept: ________</w:t>
                            </w:r>
                          </w:p>
                          <w:p w14:paraId="593AC297" w14:textId="77777777" w:rsidR="00973CF9" w:rsidRDefault="00973CF9" w:rsidP="000D622C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Domain: _________</w:t>
                            </w:r>
                          </w:p>
                          <w:p w14:paraId="3E47F645" w14:textId="77777777" w:rsidR="00973CF9" w:rsidRDefault="00973CF9" w:rsidP="000D622C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Range:_________</w:t>
                            </w:r>
                          </w:p>
                          <w:p w14:paraId="4ED4A56E" w14:textId="77777777" w:rsidR="00973CF9" w:rsidRDefault="00973CF9" w:rsidP="000D622C">
                            <w:pPr>
                              <w:pStyle w:val="ListParagraph"/>
                              <w:spacing w:after="120" w:line="360" w:lineRule="auto"/>
                              <w:ind w:left="274"/>
                            </w:pPr>
                          </w:p>
                          <w:p w14:paraId="49B5C88D" w14:textId="77777777" w:rsidR="00973CF9" w:rsidRDefault="00973CF9" w:rsidP="000D622C">
                            <w:pPr>
                              <w:pStyle w:val="ListParagraph"/>
                              <w:spacing w:after="120" w:line="360" w:lineRule="auto"/>
                              <w:ind w:left="274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16493976" o:spid="_x0000_s1098" type="#_x0000_t202" style="position:absolute;margin-left:102.5pt;margin-top:6.1pt;width:237pt;height:197.9pt;z-index:2522613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" filled="f" stroked="f">
                <v:textbox>
                  <w:txbxContent>
                    <w:p w14:paraId="70196D6D" w14:textId="77777777" w:rsidR="00973CF9" w:rsidRDefault="00973CF9" w:rsidP="00BC4BCF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20" w:line="360" w:lineRule="auto"/>
                      </w:pPr>
                      <w:r w:rsidRPr="00B927FD">
                        <w:rPr>
                          <w:position w:val="-10"/>
                        </w:rPr>
                        <w:object w:dxaOrig="3180" w:dyaOrig="320" w14:anchorId="7A001458">
                          <v:shape id="_x0000_i1040" type="#_x0000_t75" style="width:175pt;height:18pt" o:ole="">
                            <v:imagedata r:id="rId53" o:title=""/>
                          </v:shape>
                          <o:OLEObject Type="Embed" ProgID="Equation.3" ShapeID="_x0000_i1040" DrawAspect="Content" ObjectID="_1443034052" r:id="rId54"/>
                        </w:object>
                      </w:r>
                    </w:p>
                    <w:p w14:paraId="1A87D960" w14:textId="77777777" w:rsidR="00973CF9" w:rsidRDefault="00973CF9" w:rsidP="00BC4BCF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20" w:line="360" w:lineRule="auto"/>
                        <w:ind w:left="274" w:hanging="270"/>
                      </w:pPr>
                      <w:r>
                        <w:t>Opens up or down? ______</w:t>
                      </w:r>
                    </w:p>
                    <w:p w14:paraId="68AAE534" w14:textId="77777777" w:rsidR="00973CF9" w:rsidRDefault="00973CF9" w:rsidP="00BC4BCF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20" w:line="360" w:lineRule="auto"/>
                        <w:ind w:left="274" w:hanging="270"/>
                      </w:pPr>
                      <w:r>
                        <w:t>Axis of Symmetry: _______________</w:t>
                      </w:r>
                    </w:p>
                    <w:p w14:paraId="7F27F7F8" w14:textId="77777777" w:rsidR="00973CF9" w:rsidRDefault="00973CF9" w:rsidP="00BC4BCF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20" w:line="360" w:lineRule="auto"/>
                        <w:ind w:left="274" w:hanging="270"/>
                      </w:pPr>
                      <w:r>
                        <w:t xml:space="preserve">Vertex:  _________       </w:t>
                      </w:r>
                    </w:p>
                    <w:p w14:paraId="4131B577" w14:textId="64090947" w:rsidR="00973CF9" w:rsidRDefault="00973CF9" w:rsidP="000D622C">
                      <w:pPr>
                        <w:pStyle w:val="ListParagraph"/>
                        <w:spacing w:after="120" w:line="360" w:lineRule="auto"/>
                        <w:ind w:left="274"/>
                      </w:pPr>
                      <w:r>
                        <w:t xml:space="preserve"> Max: ________ or Min: _______</w:t>
                      </w:r>
                    </w:p>
                    <w:p w14:paraId="728FC655" w14:textId="77777777" w:rsidR="00973CF9" w:rsidRDefault="00973CF9" w:rsidP="000D622C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20" w:line="360" w:lineRule="auto"/>
                      </w:pPr>
                      <w:r>
                        <w:t>Root(s): _______, ________</w:t>
                      </w:r>
                    </w:p>
                    <w:p w14:paraId="10B8A757" w14:textId="77777777" w:rsidR="00973CF9" w:rsidRDefault="00973CF9" w:rsidP="000D622C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20" w:line="360" w:lineRule="auto"/>
                        <w:ind w:left="274" w:hanging="270"/>
                      </w:pPr>
                      <w:r>
                        <w:t>Y-intercept: ________</w:t>
                      </w:r>
                    </w:p>
                    <w:p w14:paraId="16F85CD8" w14:textId="77777777" w:rsidR="00973CF9" w:rsidRDefault="00973CF9" w:rsidP="000D622C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20" w:line="360" w:lineRule="auto"/>
                        <w:ind w:left="274" w:hanging="270"/>
                      </w:pPr>
                      <w:r>
                        <w:t>Domain: _________</w:t>
                      </w:r>
                    </w:p>
                    <w:p w14:paraId="510E92B3" w14:textId="77777777" w:rsidR="00973CF9" w:rsidRDefault="00973CF9" w:rsidP="000D622C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20" w:line="360" w:lineRule="auto"/>
                        <w:ind w:left="274" w:hanging="270"/>
                      </w:pPr>
                      <w:r>
                        <w:t>Range:_________</w:t>
                      </w:r>
                    </w:p>
                    <w:p w14:paraId="69BF7F9E" w14:textId="77777777" w:rsidR="00973CF9" w:rsidRDefault="00973CF9" w:rsidP="000D622C">
                      <w:pPr>
                        <w:pStyle w:val="ListParagraph"/>
                        <w:spacing w:after="120" w:line="360" w:lineRule="auto"/>
                        <w:ind w:left="274"/>
                      </w:pPr>
                    </w:p>
                    <w:p w14:paraId="5DDBA84E" w14:textId="77777777" w:rsidR="00973CF9" w:rsidRDefault="00973CF9" w:rsidP="000D622C">
                      <w:pPr>
                        <w:pStyle w:val="ListParagraph"/>
                        <w:spacing w:after="120" w:line="360" w:lineRule="auto"/>
                        <w:ind w:left="274"/>
                      </w:pPr>
                    </w:p>
                    <w:p w14:paraId="4EDB58C8" w14:textId="77777777" w:rsidR="00973CF9" w:rsidRDefault="00973CF9" w:rsidP="000D622C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20" w:line="360" w:lineRule="auto"/>
                      </w:pPr>
                      <w:r>
                        <w:t>Root(s): _______, ________</w:t>
                      </w:r>
                    </w:p>
                    <w:p w14:paraId="4FE9D91B" w14:textId="77777777" w:rsidR="00973CF9" w:rsidRDefault="00973CF9" w:rsidP="000D622C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20" w:line="360" w:lineRule="auto"/>
                        <w:ind w:left="274" w:hanging="270"/>
                      </w:pPr>
                      <w:r>
                        <w:t>Y-intercept: ________</w:t>
                      </w:r>
                    </w:p>
                    <w:p w14:paraId="593AC297" w14:textId="77777777" w:rsidR="00973CF9" w:rsidRDefault="00973CF9" w:rsidP="000D622C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20" w:line="360" w:lineRule="auto"/>
                        <w:ind w:left="274" w:hanging="270"/>
                      </w:pPr>
                      <w:r>
                        <w:t>Domain: _________</w:t>
                      </w:r>
                    </w:p>
                    <w:p w14:paraId="3E47F645" w14:textId="77777777" w:rsidR="00973CF9" w:rsidRDefault="00973CF9" w:rsidP="000D622C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20" w:line="360" w:lineRule="auto"/>
                        <w:ind w:left="274" w:hanging="270"/>
                      </w:pPr>
                      <w:r>
                        <w:t>Range:_________</w:t>
                      </w:r>
                    </w:p>
                    <w:p w14:paraId="4ED4A56E" w14:textId="77777777" w:rsidR="00973CF9" w:rsidRDefault="00973CF9" w:rsidP="000D622C">
                      <w:pPr>
                        <w:pStyle w:val="ListParagraph"/>
                        <w:spacing w:after="120" w:line="360" w:lineRule="auto"/>
                        <w:ind w:left="274"/>
                      </w:pPr>
                    </w:p>
                    <w:p w14:paraId="49B5C88D" w14:textId="77777777" w:rsidR="00973CF9" w:rsidRDefault="00973CF9" w:rsidP="000D622C">
                      <w:pPr>
                        <w:pStyle w:val="ListParagraph"/>
                        <w:spacing w:after="120" w:line="360" w:lineRule="auto"/>
                        <w:ind w:left="274"/>
                      </w:pPr>
                    </w:p>
                  </w:txbxContent>
                </v:textbox>
                <w10:wrap type="square" anchorx="page"/>
              </v:shape>
            </w:pict>
          </mc:Fallback>
        </mc:AlternateContent>
      </w:r>
    </w:p>
    <w:p w14:paraId="7C516996" w14:textId="3E5BE7D9" w:rsidR="00BC4BCF" w:rsidRDefault="00BC4BCF" w:rsidP="00114AC8">
      <w:pPr>
        <w:rPr>
          <w:rFonts w:ascii="Arial" w:hAnsi="Arial"/>
          <w:b/>
        </w:rPr>
      </w:pPr>
    </w:p>
    <w:p w14:paraId="5A4C9D72" w14:textId="2E79B07C" w:rsidR="00BC4BCF" w:rsidRDefault="00BC4BCF" w:rsidP="00114AC8">
      <w:pPr>
        <w:rPr>
          <w:rFonts w:ascii="Arial" w:hAnsi="Arial"/>
          <w:b/>
        </w:rPr>
      </w:pPr>
    </w:p>
    <w:p w14:paraId="4841054A" w14:textId="6BE05EEC" w:rsidR="00BC4BCF" w:rsidRDefault="00BC4BCF" w:rsidP="00114AC8">
      <w:pPr>
        <w:rPr>
          <w:rFonts w:ascii="Arial" w:hAnsi="Arial"/>
          <w:b/>
        </w:rPr>
      </w:pPr>
    </w:p>
    <w:p w14:paraId="0174D0C9" w14:textId="0B028AFB" w:rsidR="00BC4BCF" w:rsidRDefault="000D622C" w:rsidP="00114AC8">
      <w:pPr>
        <w:rPr>
          <w:rFonts w:ascii="Arial" w:hAnsi="Arial"/>
          <w:b/>
        </w:rPr>
      </w:pPr>
      <w:r>
        <w:rPr>
          <w:rFonts w:ascii="Arial" w:eastAsia="Times New Roman" w:hAnsi="Arial" w:cs="Arial"/>
          <w:b/>
          <w:noProof/>
          <w:szCs w:val="20"/>
        </w:rPr>
        <mc:AlternateContent>
          <mc:Choice Requires="wpg">
            <w:drawing>
              <wp:anchor distT="0" distB="0" distL="114300" distR="114300" simplePos="0" relativeHeight="252181504" behindDoc="0" locked="0" layoutInCell="1" allowOverlap="1" wp14:anchorId="29CD8B2E" wp14:editId="4E7A2ACB">
                <wp:simplePos x="0" y="0"/>
                <wp:positionH relativeFrom="column">
                  <wp:posOffset>-523875</wp:posOffset>
                </wp:positionH>
                <wp:positionV relativeFrom="paragraph">
                  <wp:posOffset>74930</wp:posOffset>
                </wp:positionV>
                <wp:extent cx="3438525" cy="2284730"/>
                <wp:effectExtent l="0" t="0" r="0" b="1270"/>
                <wp:wrapNone/>
                <wp:docPr id="1216493845" name="Group 12164938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38525" cy="2284730"/>
                          <a:chOff x="-65131" y="1192995"/>
                          <a:chExt cx="4394200" cy="3295650"/>
                        </a:xfrm>
                      </wpg:grpSpPr>
                      <pic:pic xmlns:pic="http://schemas.openxmlformats.org/drawingml/2006/picture">
                        <pic:nvPicPr>
                          <pic:cNvPr id="1216493842" name="Picture 1216493842" descr="https://www.kindergartenteacherresources.com/wp-content/uploads/2013/06/letterQcoloringpage.png"/>
                          <pic:cNvPicPr>
                            <a:picLocks noChangeAspect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65131" y="1192995"/>
                            <a:ext cx="4394200" cy="3295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16493844" name="Text Box 1216493844"/>
                        <wps:cNvSpPr txBox="1"/>
                        <wps:spPr>
                          <a:xfrm>
                            <a:off x="2802106" y="3664275"/>
                            <a:ext cx="1348436" cy="58473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txbx>
                          <w:txbxContent>
                            <w:p w14:paraId="4B0F4890" w14:textId="67A3B21A" w:rsidR="00973CF9" w:rsidRPr="00BC4BCF" w:rsidRDefault="00973CF9" w:rsidP="00A53053">
                              <w:pPr>
                                <w:jc w:val="center"/>
                                <w:rPr>
                                  <w:rFonts w:ascii="Arial" w:eastAsia="Times New Roman" w:hAnsi="Arial" w:cs="Arial"/>
                                  <w:b/>
                                  <w:outline/>
                                  <w:color w:val="4BACC6" w:themeColor="accent5"/>
                                  <w14:shadow w14:blurRad="38100" w14:dist="22860" w14:dir="5400000" w14:sx="100000" w14:sy="100000" w14:kx="0" w14:ky="0" w14:algn="tl">
                                    <w14:srgbClr w14:val="000000">
                                      <w14:alpha w14:val="70000"/>
                                    </w14:srgbClr>
                                  </w14:shadow>
                                  <w14:textOutline w14:w="10160" w14:cap="flat" w14:cmpd="sng" w14:algn="ctr">
                                    <w14:solidFill>
                                      <w14:schemeClr w14:val="accent5"/>
                                    </w14:solidFill>
                                    <w14:prstDash w14:val="solid"/>
                                    <w14:round/>
                                  </w14:textOutline>
                                  <w14:textFill>
                                    <w14:solidFill>
                                      <w14:srgbClr w14:val="FFFFFF"/>
                                    </w14:solidFill>
                                  </w14:textFill>
                                </w:rPr>
                              </w:pPr>
                              <w:r w:rsidRPr="00BC4BCF">
                                <w:rPr>
                                  <w:rFonts w:ascii="Arial" w:eastAsia="Times New Roman" w:hAnsi="Arial" w:cs="Arial"/>
                                  <w:b/>
                                  <w:outline/>
                                  <w:color w:val="4BACC6" w:themeColor="accent5"/>
                                  <w14:shadow w14:blurRad="38100" w14:dist="22860" w14:dir="5400000" w14:sx="100000" w14:sy="100000" w14:kx="0" w14:ky="0" w14:algn="tl">
                                    <w14:srgbClr w14:val="000000">
                                      <w14:alpha w14:val="70000"/>
                                    </w14:srgbClr>
                                  </w14:shadow>
                                  <w14:textOutline w14:w="10160" w14:cap="flat" w14:cmpd="sng" w14:algn="ctr">
                                    <w14:solidFill>
                                      <w14:schemeClr w14:val="accent5"/>
                                    </w14:solidFill>
                                    <w14:prstDash w14:val="solid"/>
                                    <w14:round/>
                                  </w14:textOutline>
                                  <w14:textFill>
                                    <w14:solidFill>
                                      <w14:srgbClr w14:val="FFFFFF"/>
                                    </w14:solidFill>
                                  </w14:textFill>
                                </w:rPr>
                                <w:t>Quadrati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16493845" o:spid="_x0000_s1099" style="position:absolute;margin-left:-41.2pt;margin-top:5.9pt;width:270.75pt;height:179.9pt;z-index:252181504;mso-width-relative:margin;mso-height-relative:margin" coordorigin="-65131,1192995" coordsize="4394200,329565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">
                <v:shape id="Picture 1216493842" o:spid="_x0000_s1100" type="#_x0000_t75" alt="https://www.kindergartenteacherresources.com/wp-content/uploads/2013/06/letterQcoloringpage.png" style="position:absolute;left:-65131;top:1192995;width:4394200;height:329565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">
                  <v:imagedata r:id="rId56" o:title="//www.kindergartenteacherresources.com/wp-content/uploads/2013/06/letterQcoloringpage.png"/>
                  <v:path arrowok="t"/>
                </v:shape>
                <v:shape id="Text Box 1216493844" o:spid="_x0000_s1101" type="#_x0000_t202" style="position:absolute;left:2802106;top:3664275;width:1348436;height:58473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rEmhyAAA&#10;AOMAAAAPAAAAZHJzL2Rvd25yZXYueG1sRE/NasJAEL4XfIdlhF5EN9ogaeoqKohC8aCmeB2y0ySY&#10;nQ3ZrUnf3i0IPc73P4tVb2pxp9ZVlhVMJxEI4tzqigsF2WU3TkA4j6yxtkwKfsnBajl4WWCqbccn&#10;up99IUIIuxQVlN43qZQuL8mgm9iGOHDftjXow9kWUrfYhXBTy1kUzaXBikNDiQ1tS8pv5x+j4HOE&#10;nGQJX7+2x/W16HZ7v8n2Sr0O+/UHCE+9/xc/3Qcd5s+m8/j9LYlj+PspACCXDw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KSsSaHIAAAA4wAAAA8AAAAAAAAAAAAAAAAAlwIAAGRy&#10;cy9kb3ducmV2LnhtbFBLBQYAAAAABAAEAPUAAACMAwAAAAA=&#10;" fillcolor="white [3212]" strokecolor="white [3212]">
                  <v:textbox>
                    <w:txbxContent>
                      <w:p w14:paraId="4B0F4890" w14:textId="67A3B21A" w:rsidR="00973CF9" w:rsidRPr="00BC4BCF" w:rsidRDefault="00973CF9" w:rsidP="00A53053">
                        <w:pPr>
                          <w:jc w:val="center"/>
                          <w:rPr>
                            <w:rFonts w:ascii="Arial" w:eastAsia="Times New Roman" w:hAnsi="Arial" w:cs="Arial"/>
                            <w:b/>
                            <w:outline/>
                            <w:color w:val="4BACC6" w:themeColor="accent5"/>
                            <w14:shadow w14:blurRad="38100" w14:dist="22860" w14:dir="5400000" w14:sx="100000" w14:sy="100000" w14:kx="0" w14:ky="0" w14:algn="tl">
                              <w14:srgbClr w14:val="000000">
                                <w14:alpha w14:val="70000"/>
                              </w14:srgbClr>
                            </w14:shadow>
                            <w14:textOutline w14:w="10160" w14:cap="flat" w14:cmpd="sng" w14:algn="ctr">
                              <w14:solidFill>
                                <w14:schemeClr w14:val="accent5"/>
                              </w14:solidFill>
                              <w14:prstDash w14:val="solid"/>
                              <w14:round/>
                            </w14:textOutline>
                            <w14:textFill>
                              <w14:solidFill>
                                <w14:srgbClr w14:val="FFFFFF"/>
                              </w14:solidFill>
                            </w14:textFill>
                          </w:rPr>
                        </w:pPr>
                        <w:r w:rsidRPr="00BC4BCF">
                          <w:rPr>
                            <w:rFonts w:ascii="Arial" w:eastAsia="Times New Roman" w:hAnsi="Arial" w:cs="Arial"/>
                            <w:b/>
                            <w:outline/>
                            <w:color w:val="4BACC6" w:themeColor="accent5"/>
                            <w14:shadow w14:blurRad="38100" w14:dist="22860" w14:dir="5400000" w14:sx="100000" w14:sy="100000" w14:kx="0" w14:ky="0" w14:algn="tl">
                              <w14:srgbClr w14:val="000000">
                                <w14:alpha w14:val="70000"/>
                              </w14:srgbClr>
                            </w14:shadow>
                            <w14:textOutline w14:w="10160" w14:cap="flat" w14:cmpd="sng" w14:algn="ctr">
                              <w14:solidFill>
                                <w14:schemeClr w14:val="accent5"/>
                              </w14:solidFill>
                              <w14:prstDash w14:val="solid"/>
                              <w14:round/>
                            </w14:textOutline>
                            <w14:textFill>
                              <w14:solidFill>
                                <w14:srgbClr w14:val="FFFFFF"/>
                              </w14:solidFill>
                            </w14:textFill>
                          </w:rPr>
                          <w:t>Quadrati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97A6DE2" w14:textId="3A5E584F" w:rsidR="00BC4BCF" w:rsidRDefault="00BC4BCF" w:rsidP="00114AC8">
      <w:pPr>
        <w:rPr>
          <w:rFonts w:ascii="Arial" w:hAnsi="Arial"/>
          <w:b/>
        </w:rPr>
      </w:pPr>
    </w:p>
    <w:p w14:paraId="68D66026" w14:textId="7F8952EA" w:rsidR="00BC4BCF" w:rsidRDefault="00BC4BCF" w:rsidP="00114AC8">
      <w:pPr>
        <w:rPr>
          <w:rFonts w:ascii="Arial" w:hAnsi="Arial"/>
          <w:b/>
        </w:rPr>
      </w:pPr>
    </w:p>
    <w:p w14:paraId="03339083" w14:textId="2E15FCBF" w:rsidR="00BC4BCF" w:rsidRDefault="00BC4BCF" w:rsidP="00114AC8">
      <w:pPr>
        <w:rPr>
          <w:rFonts w:ascii="Arial" w:hAnsi="Arial"/>
          <w:b/>
        </w:rPr>
      </w:pPr>
    </w:p>
    <w:p w14:paraId="6C3BAAFC" w14:textId="547A89E6" w:rsidR="00BC4BCF" w:rsidRDefault="00BC4BCF" w:rsidP="00114AC8">
      <w:pPr>
        <w:rPr>
          <w:rFonts w:ascii="Arial" w:hAnsi="Arial"/>
          <w:b/>
        </w:rPr>
      </w:pPr>
    </w:p>
    <w:p w14:paraId="481B64A2" w14:textId="4AB26F15" w:rsidR="00BC4BCF" w:rsidRDefault="00BC4BCF" w:rsidP="00114AC8">
      <w:pPr>
        <w:rPr>
          <w:rFonts w:ascii="Arial" w:hAnsi="Arial"/>
          <w:b/>
        </w:rPr>
      </w:pPr>
    </w:p>
    <w:p w14:paraId="5DF07896" w14:textId="77777777" w:rsidR="00BC4BCF" w:rsidRDefault="00BC4BCF" w:rsidP="00114AC8">
      <w:pPr>
        <w:rPr>
          <w:rFonts w:ascii="Arial" w:hAnsi="Arial"/>
          <w:b/>
        </w:rPr>
      </w:pPr>
    </w:p>
    <w:p w14:paraId="6D4EF53F" w14:textId="36C9B30D" w:rsidR="00BC4BCF" w:rsidRDefault="00BC4BCF" w:rsidP="00114AC8">
      <w:pPr>
        <w:rPr>
          <w:rFonts w:ascii="Arial" w:hAnsi="Arial"/>
          <w:b/>
        </w:rPr>
      </w:pPr>
    </w:p>
    <w:p w14:paraId="09235B2A" w14:textId="77777777" w:rsidR="00BC4BCF" w:rsidRDefault="00BC4BCF" w:rsidP="00114AC8">
      <w:pPr>
        <w:rPr>
          <w:rFonts w:ascii="Arial" w:hAnsi="Arial"/>
          <w:b/>
        </w:rPr>
      </w:pPr>
    </w:p>
    <w:p w14:paraId="2C6D15AD" w14:textId="77777777" w:rsidR="00BC4BCF" w:rsidRDefault="00BC4BCF" w:rsidP="00114AC8">
      <w:pPr>
        <w:rPr>
          <w:rFonts w:ascii="Arial" w:hAnsi="Arial"/>
          <w:b/>
        </w:rPr>
      </w:pPr>
    </w:p>
    <w:p w14:paraId="6FE56942" w14:textId="77777777" w:rsidR="00BC4BCF" w:rsidRDefault="00BC4BCF" w:rsidP="00114AC8">
      <w:pPr>
        <w:rPr>
          <w:rFonts w:ascii="Arial" w:hAnsi="Arial"/>
          <w:b/>
        </w:rPr>
      </w:pPr>
    </w:p>
    <w:p w14:paraId="172AFBFF" w14:textId="065B8983" w:rsidR="00BC4BCF" w:rsidRDefault="00BC4BCF" w:rsidP="00114AC8">
      <w:pPr>
        <w:rPr>
          <w:rFonts w:ascii="Arial" w:hAnsi="Arial"/>
          <w:b/>
        </w:rPr>
      </w:pPr>
    </w:p>
    <w:p w14:paraId="67121643" w14:textId="5D147C35" w:rsidR="00BC4BCF" w:rsidRDefault="00BC4BCF" w:rsidP="00114AC8">
      <w:pPr>
        <w:rPr>
          <w:rFonts w:ascii="Arial" w:hAnsi="Arial"/>
          <w:b/>
        </w:rPr>
      </w:pPr>
    </w:p>
    <w:p w14:paraId="15245BF9" w14:textId="4F3F838C" w:rsidR="00BE5E1F" w:rsidRDefault="00BE5E1F" w:rsidP="00114AC8">
      <w:pPr>
        <w:rPr>
          <w:rFonts w:ascii="Arial" w:hAnsi="Arial"/>
          <w:b/>
        </w:rPr>
      </w:pPr>
    </w:p>
    <w:p w14:paraId="3330AEE4" w14:textId="52C9B05F" w:rsidR="004A7DFB" w:rsidRDefault="004A7DFB" w:rsidP="00114AC8">
      <w:pPr>
        <w:rPr>
          <w:rFonts w:ascii="Arial" w:hAnsi="Arial"/>
          <w:b/>
        </w:rPr>
      </w:pPr>
      <w:r>
        <w:rPr>
          <w:rFonts w:ascii="Arial" w:hAnsi="Arial"/>
          <w:b/>
        </w:rPr>
        <w:t>You Try!</w:t>
      </w:r>
    </w:p>
    <w:p w14:paraId="2EE92C56" w14:textId="0D74415E" w:rsidR="00BE5E1F" w:rsidRDefault="004A7DFB" w:rsidP="00114AC8">
      <w:pPr>
        <w:rPr>
          <w:rFonts w:ascii="Arial" w:hAnsi="Arial"/>
          <w:b/>
        </w:rPr>
      </w:pPr>
      <w:r>
        <w:rPr>
          <w:noProof/>
        </w:rPr>
        <w:drawing>
          <wp:anchor distT="0" distB="0" distL="114300" distR="114300" simplePos="0" relativeHeight="252357632" behindDoc="1" locked="0" layoutInCell="1" allowOverlap="1" wp14:anchorId="40ABB271" wp14:editId="3FFC6F17">
            <wp:simplePos x="0" y="0"/>
            <wp:positionH relativeFrom="margin">
              <wp:posOffset>2867025</wp:posOffset>
            </wp:positionH>
            <wp:positionV relativeFrom="paragraph">
              <wp:posOffset>66040</wp:posOffset>
            </wp:positionV>
            <wp:extent cx="2628900" cy="2628900"/>
            <wp:effectExtent l="0" t="0" r="12700" b="1270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999" t="22453" r="24870" b="94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F5C08">
        <w:rPr>
          <w:rFonts w:ascii="Arial" w:eastAsia="Times New Roman" w:hAnsi="Arial" w:cs="Arial"/>
          <w:b/>
          <w:noProof/>
          <w:szCs w:val="20"/>
        </w:rPr>
        <mc:AlternateContent>
          <mc:Choice Requires="wps">
            <w:drawing>
              <wp:anchor distT="45720" distB="45720" distL="114300" distR="114300" simplePos="0" relativeHeight="252355584" behindDoc="1" locked="0" layoutInCell="1" allowOverlap="1" wp14:anchorId="2FE70790" wp14:editId="65F103A2">
                <wp:simplePos x="0" y="0"/>
                <wp:positionH relativeFrom="margin">
                  <wp:posOffset>-98425</wp:posOffset>
                </wp:positionH>
                <wp:positionV relativeFrom="paragraph">
                  <wp:posOffset>4445</wp:posOffset>
                </wp:positionV>
                <wp:extent cx="2552700" cy="1935480"/>
                <wp:effectExtent l="0" t="0" r="12700" b="0"/>
                <wp:wrapTight wrapText="bothSides">
                  <wp:wrapPolygon edited="0">
                    <wp:start x="0" y="0"/>
                    <wp:lineTo x="0" y="20693"/>
                    <wp:lineTo x="21493" y="20693"/>
                    <wp:lineTo x="21493" y="0"/>
                    <wp:lineTo x="0" y="0"/>
                  </wp:wrapPolygon>
                </wp:wrapTight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0" cy="1935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1624A9" w14:textId="78099904" w:rsidR="00973CF9" w:rsidRDefault="00973CF9" w:rsidP="004A7DFB">
                            <w:pPr>
                              <w:rPr>
                                <w:rFonts w:ascii="Arial" w:eastAsia="Times New Roman" w:hAnsi="Arial" w:cs="Arial"/>
                                <w:b/>
                                <w:szCs w:val="20"/>
                              </w:rPr>
                            </w:pPr>
                            <w:r>
                              <w:rPr>
                                <w:rFonts w:ascii="Arial" w:eastAsia="Times New Roman" w:hAnsi="Arial" w:cs="Arial"/>
                                <w:b/>
                                <w:szCs w:val="20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eastAsia="Times New Roman" w:hAnsi="Cambria Math" w:cs="Arial"/>
                                  <w:szCs w:val="20"/>
                                </w:rPr>
                                <m:t>y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Arial"/>
                                      <w:i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Arial"/>
                                      <w:szCs w:val="20"/>
                                    </w:rPr>
                                    <m:t>2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Arial"/>
                                      <w:szCs w:val="20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="Times New Roman" w:hAnsi="Cambria Math" w:cs="Arial"/>
                                  <w:szCs w:val="20"/>
                                </w:rPr>
                                <m:t>+4x+1</m:t>
                              </m:r>
                            </m:oMath>
                            <w:r>
                              <w:rPr>
                                <w:rFonts w:ascii="Arial" w:eastAsia="Times New Roman" w:hAnsi="Arial" w:cs="Arial"/>
                                <w:szCs w:val="20"/>
                              </w:rPr>
                              <w:t xml:space="preserve">   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Ind w:w="1096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872"/>
                              <w:gridCol w:w="842"/>
                            </w:tblGrid>
                            <w:tr w:rsidR="00973CF9" w14:paraId="062C01FC" w14:textId="77777777" w:rsidTr="00A53053">
                              <w:trPr>
                                <w:trHeight w:val="376"/>
                              </w:trPr>
                              <w:tc>
                                <w:tcPr>
                                  <w:tcW w:w="872" w:type="dxa"/>
                                </w:tcPr>
                                <w:p w14:paraId="24891B8C" w14:textId="77777777" w:rsidR="00973CF9" w:rsidRDefault="00973CF9" w:rsidP="00A53053">
                                  <w:pPr>
                                    <w:jc w:val="center"/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842" w:type="dxa"/>
                                </w:tcPr>
                                <w:p w14:paraId="3AF28D85" w14:textId="77777777" w:rsidR="00973CF9" w:rsidRDefault="00973CF9" w:rsidP="00A53053">
                                  <w:pPr>
                                    <w:jc w:val="center"/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973CF9" w14:paraId="4E2FF39C" w14:textId="77777777" w:rsidTr="00A53053">
                              <w:trPr>
                                <w:trHeight w:val="376"/>
                              </w:trPr>
                              <w:tc>
                                <w:tcPr>
                                  <w:tcW w:w="872" w:type="dxa"/>
                                </w:tcPr>
                                <w:p w14:paraId="6154CBC7" w14:textId="77777777" w:rsidR="00973CF9" w:rsidRDefault="00973CF9" w:rsidP="00A53053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  <w:t xml:space="preserve">   </w:t>
                                  </w:r>
                                </w:p>
                              </w:tc>
                              <w:tc>
                                <w:tcPr>
                                  <w:tcW w:w="842" w:type="dxa"/>
                                </w:tcPr>
                                <w:p w14:paraId="0D1A8A15" w14:textId="77777777" w:rsidR="00973CF9" w:rsidRDefault="00973CF9" w:rsidP="00A53053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973CF9" w14:paraId="4ABBE6DA" w14:textId="77777777" w:rsidTr="00A53053">
                              <w:trPr>
                                <w:trHeight w:val="376"/>
                              </w:trPr>
                              <w:tc>
                                <w:tcPr>
                                  <w:tcW w:w="872" w:type="dxa"/>
                                </w:tcPr>
                                <w:p w14:paraId="20A1996A" w14:textId="77777777" w:rsidR="00973CF9" w:rsidRDefault="00973CF9" w:rsidP="00A53053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2" w:type="dxa"/>
                                </w:tcPr>
                                <w:p w14:paraId="72874701" w14:textId="77777777" w:rsidR="00973CF9" w:rsidRDefault="00973CF9" w:rsidP="00A53053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973CF9" w14:paraId="2F746E70" w14:textId="77777777" w:rsidTr="00A53053">
                              <w:trPr>
                                <w:trHeight w:val="376"/>
                              </w:trPr>
                              <w:tc>
                                <w:tcPr>
                                  <w:tcW w:w="872" w:type="dxa"/>
                                </w:tcPr>
                                <w:p w14:paraId="25940BD8" w14:textId="77777777" w:rsidR="00973CF9" w:rsidRDefault="00973CF9" w:rsidP="00A53053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2" w:type="dxa"/>
                                </w:tcPr>
                                <w:p w14:paraId="3B971E5B" w14:textId="77777777" w:rsidR="00973CF9" w:rsidRDefault="00973CF9" w:rsidP="00A53053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973CF9" w14:paraId="78311951" w14:textId="77777777" w:rsidTr="00A53053">
                              <w:trPr>
                                <w:trHeight w:val="355"/>
                              </w:trPr>
                              <w:tc>
                                <w:tcPr>
                                  <w:tcW w:w="872" w:type="dxa"/>
                                </w:tcPr>
                                <w:p w14:paraId="20BD8F50" w14:textId="77777777" w:rsidR="00973CF9" w:rsidRDefault="00973CF9" w:rsidP="00A53053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2" w:type="dxa"/>
                                </w:tcPr>
                                <w:p w14:paraId="232FB4A0" w14:textId="77777777" w:rsidR="00973CF9" w:rsidRDefault="00973CF9" w:rsidP="00A53053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973CF9" w14:paraId="1288085E" w14:textId="77777777" w:rsidTr="00A53053">
                              <w:trPr>
                                <w:trHeight w:val="396"/>
                              </w:trPr>
                              <w:tc>
                                <w:tcPr>
                                  <w:tcW w:w="872" w:type="dxa"/>
                                </w:tcPr>
                                <w:p w14:paraId="0EA5254D" w14:textId="77777777" w:rsidR="00973CF9" w:rsidRDefault="00973CF9" w:rsidP="00A53053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2" w:type="dxa"/>
                                </w:tcPr>
                                <w:p w14:paraId="7094AB99" w14:textId="77777777" w:rsidR="00973CF9" w:rsidRDefault="00973CF9" w:rsidP="00A53053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07B5B453" w14:textId="77777777" w:rsidR="00973CF9" w:rsidRDefault="00973CF9" w:rsidP="004A7DFB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2" type="#_x0000_t202" style="position:absolute;margin-left:-7.7pt;margin-top:.35pt;width:201pt;height:152.4pt;z-index:-25096089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" stroked="f">
                <v:textbox style="mso-fit-shape-to-text:t">
                  <w:txbxContent>
                    <w:p w14:paraId="181624A9" w14:textId="78099904" w:rsidR="00973CF9" w:rsidRDefault="00973CF9" w:rsidP="004A7DFB">
                      <w:pPr>
                        <w:rPr>
                          <w:rFonts w:ascii="Arial" w:eastAsia="Times New Roman" w:hAnsi="Arial" w:cs="Arial"/>
                          <w:b/>
                          <w:szCs w:val="20"/>
                        </w:rPr>
                      </w:pPr>
                      <w:r>
                        <w:rPr>
                          <w:rFonts w:ascii="Arial" w:eastAsia="Times New Roman" w:hAnsi="Arial" w:cs="Arial"/>
                          <w:b/>
                          <w:szCs w:val="20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eastAsia="Times New Roman" w:hAnsi="Cambria Math" w:cs="Arial"/>
                            <w:szCs w:val="20"/>
                          </w:rPr>
                          <m:t>y=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Cambria Math" w:cs="Arial"/>
                                <w:i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Arial"/>
                                <w:szCs w:val="20"/>
                              </w:rPr>
                              <m:t>2x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Arial"/>
                                <w:szCs w:val="2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Times New Roman" w:hAnsi="Cambria Math" w:cs="Arial"/>
                            <w:szCs w:val="20"/>
                          </w:rPr>
                          <m:t>+4x+1</m:t>
                        </m:r>
                      </m:oMath>
                      <w:r>
                        <w:rPr>
                          <w:rFonts w:ascii="Arial" w:eastAsia="Times New Roman" w:hAnsi="Arial" w:cs="Arial"/>
                          <w:szCs w:val="20"/>
                        </w:rPr>
                        <w:t xml:space="preserve">   </w:t>
                      </w:r>
                    </w:p>
                    <w:tbl>
                      <w:tblPr>
                        <w:tblStyle w:val="TableGrid"/>
                        <w:tblW w:w="0" w:type="auto"/>
                        <w:tblInd w:w="1096" w:type="dxa"/>
                        <w:tblLook w:val="04A0" w:firstRow="1" w:lastRow="0" w:firstColumn="1" w:lastColumn="0" w:noHBand="0" w:noVBand="1"/>
                      </w:tblPr>
                      <w:tblGrid>
                        <w:gridCol w:w="872"/>
                        <w:gridCol w:w="842"/>
                      </w:tblGrid>
                      <w:tr w:rsidR="00973CF9" w14:paraId="062C01FC" w14:textId="77777777" w:rsidTr="00A53053">
                        <w:trPr>
                          <w:trHeight w:val="376"/>
                        </w:trPr>
                        <w:tc>
                          <w:tcPr>
                            <w:tcW w:w="872" w:type="dxa"/>
                          </w:tcPr>
                          <w:p w14:paraId="24891B8C" w14:textId="77777777" w:rsidR="00973CF9" w:rsidRDefault="00973CF9" w:rsidP="00A53053">
                            <w:pPr>
                              <w:jc w:val="center"/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  <w:r>
                              <w:rPr>
                                <w:rFonts w:ascii="Arial" w:eastAsia="Times New Roman" w:hAnsi="Arial" w:cs="Arial"/>
                                <w:szCs w:val="20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842" w:type="dxa"/>
                          </w:tcPr>
                          <w:p w14:paraId="3AF28D85" w14:textId="77777777" w:rsidR="00973CF9" w:rsidRDefault="00973CF9" w:rsidP="00A53053">
                            <w:pPr>
                              <w:jc w:val="center"/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  <w:r>
                              <w:rPr>
                                <w:rFonts w:ascii="Arial" w:eastAsia="Times New Roman" w:hAnsi="Arial" w:cs="Arial"/>
                                <w:szCs w:val="20"/>
                              </w:rPr>
                              <w:t>y</w:t>
                            </w:r>
                          </w:p>
                        </w:tc>
                      </w:tr>
                      <w:tr w:rsidR="00973CF9" w14:paraId="4E2FF39C" w14:textId="77777777" w:rsidTr="00A53053">
                        <w:trPr>
                          <w:trHeight w:val="376"/>
                        </w:trPr>
                        <w:tc>
                          <w:tcPr>
                            <w:tcW w:w="872" w:type="dxa"/>
                          </w:tcPr>
                          <w:p w14:paraId="6154CBC7" w14:textId="77777777" w:rsidR="00973CF9" w:rsidRDefault="00973CF9" w:rsidP="00A53053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  <w:r>
                              <w:rPr>
                                <w:rFonts w:ascii="Arial" w:eastAsia="Times New Roman" w:hAnsi="Arial" w:cs="Arial"/>
                                <w:szCs w:val="20"/>
                              </w:rPr>
                              <w:t xml:space="preserve">   </w:t>
                            </w:r>
                          </w:p>
                        </w:tc>
                        <w:tc>
                          <w:tcPr>
                            <w:tcW w:w="842" w:type="dxa"/>
                          </w:tcPr>
                          <w:p w14:paraId="0D1A8A15" w14:textId="77777777" w:rsidR="00973CF9" w:rsidRDefault="00973CF9" w:rsidP="00A53053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</w:tr>
                      <w:tr w:rsidR="00973CF9" w14:paraId="4ABBE6DA" w14:textId="77777777" w:rsidTr="00A53053">
                        <w:trPr>
                          <w:trHeight w:val="376"/>
                        </w:trPr>
                        <w:tc>
                          <w:tcPr>
                            <w:tcW w:w="872" w:type="dxa"/>
                          </w:tcPr>
                          <w:p w14:paraId="20A1996A" w14:textId="77777777" w:rsidR="00973CF9" w:rsidRDefault="00973CF9" w:rsidP="00A53053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842" w:type="dxa"/>
                          </w:tcPr>
                          <w:p w14:paraId="72874701" w14:textId="77777777" w:rsidR="00973CF9" w:rsidRDefault="00973CF9" w:rsidP="00A53053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</w:tr>
                      <w:tr w:rsidR="00973CF9" w14:paraId="2F746E70" w14:textId="77777777" w:rsidTr="00A53053">
                        <w:trPr>
                          <w:trHeight w:val="376"/>
                        </w:trPr>
                        <w:tc>
                          <w:tcPr>
                            <w:tcW w:w="872" w:type="dxa"/>
                          </w:tcPr>
                          <w:p w14:paraId="25940BD8" w14:textId="77777777" w:rsidR="00973CF9" w:rsidRDefault="00973CF9" w:rsidP="00A53053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842" w:type="dxa"/>
                          </w:tcPr>
                          <w:p w14:paraId="3B971E5B" w14:textId="77777777" w:rsidR="00973CF9" w:rsidRDefault="00973CF9" w:rsidP="00A53053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</w:tr>
                      <w:tr w:rsidR="00973CF9" w14:paraId="78311951" w14:textId="77777777" w:rsidTr="00A53053">
                        <w:trPr>
                          <w:trHeight w:val="355"/>
                        </w:trPr>
                        <w:tc>
                          <w:tcPr>
                            <w:tcW w:w="872" w:type="dxa"/>
                          </w:tcPr>
                          <w:p w14:paraId="20BD8F50" w14:textId="77777777" w:rsidR="00973CF9" w:rsidRDefault="00973CF9" w:rsidP="00A53053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842" w:type="dxa"/>
                          </w:tcPr>
                          <w:p w14:paraId="232FB4A0" w14:textId="77777777" w:rsidR="00973CF9" w:rsidRDefault="00973CF9" w:rsidP="00A53053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</w:tr>
                      <w:tr w:rsidR="00973CF9" w14:paraId="1288085E" w14:textId="77777777" w:rsidTr="00A53053">
                        <w:trPr>
                          <w:trHeight w:val="396"/>
                        </w:trPr>
                        <w:tc>
                          <w:tcPr>
                            <w:tcW w:w="872" w:type="dxa"/>
                          </w:tcPr>
                          <w:p w14:paraId="0EA5254D" w14:textId="77777777" w:rsidR="00973CF9" w:rsidRDefault="00973CF9" w:rsidP="00A53053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842" w:type="dxa"/>
                          </w:tcPr>
                          <w:p w14:paraId="7094AB99" w14:textId="77777777" w:rsidR="00973CF9" w:rsidRDefault="00973CF9" w:rsidP="00A53053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</w:tr>
                    </w:tbl>
                    <w:p w14:paraId="07B5B453" w14:textId="77777777" w:rsidR="00973CF9" w:rsidRDefault="00973CF9" w:rsidP="004A7DFB"/>
                  </w:txbxContent>
                </v:textbox>
                <w10:wrap type="tight" anchorx="margin"/>
              </v:shape>
            </w:pict>
          </mc:Fallback>
        </mc:AlternateContent>
      </w:r>
    </w:p>
    <w:p w14:paraId="4256A0A8" w14:textId="61EFC45F" w:rsidR="00BE5E1F" w:rsidRDefault="00BE5E1F" w:rsidP="00114AC8">
      <w:pPr>
        <w:rPr>
          <w:rFonts w:ascii="Arial" w:hAnsi="Arial"/>
          <w:b/>
        </w:rPr>
      </w:pPr>
    </w:p>
    <w:p w14:paraId="105E1677" w14:textId="77777777" w:rsidR="00BE5E1F" w:rsidRDefault="00BE5E1F" w:rsidP="00114AC8">
      <w:pPr>
        <w:rPr>
          <w:rFonts w:ascii="Arial" w:hAnsi="Arial"/>
          <w:b/>
        </w:rPr>
      </w:pPr>
    </w:p>
    <w:p w14:paraId="04908703" w14:textId="77777777" w:rsidR="00BE5E1F" w:rsidRDefault="00BE5E1F" w:rsidP="00114AC8">
      <w:pPr>
        <w:rPr>
          <w:rFonts w:ascii="Arial" w:hAnsi="Arial"/>
          <w:b/>
        </w:rPr>
      </w:pPr>
    </w:p>
    <w:p w14:paraId="37981EE9" w14:textId="77777777" w:rsidR="00BE5E1F" w:rsidRDefault="00BE5E1F" w:rsidP="00114AC8">
      <w:pPr>
        <w:rPr>
          <w:rFonts w:ascii="Arial" w:hAnsi="Arial"/>
          <w:b/>
        </w:rPr>
      </w:pPr>
    </w:p>
    <w:p w14:paraId="61E6998C" w14:textId="77777777" w:rsidR="00BE5E1F" w:rsidRDefault="00BE5E1F" w:rsidP="00114AC8">
      <w:pPr>
        <w:rPr>
          <w:rFonts w:ascii="Arial" w:hAnsi="Arial"/>
          <w:b/>
        </w:rPr>
      </w:pPr>
    </w:p>
    <w:p w14:paraId="669D85F2" w14:textId="77777777" w:rsidR="00BE5E1F" w:rsidRDefault="00BE5E1F" w:rsidP="00114AC8">
      <w:pPr>
        <w:rPr>
          <w:rFonts w:ascii="Arial" w:hAnsi="Arial"/>
          <w:b/>
        </w:rPr>
      </w:pPr>
    </w:p>
    <w:p w14:paraId="442878F2" w14:textId="77777777" w:rsidR="00BE5E1F" w:rsidRDefault="00BE5E1F" w:rsidP="00114AC8">
      <w:pPr>
        <w:rPr>
          <w:rFonts w:ascii="Arial" w:hAnsi="Arial"/>
          <w:b/>
        </w:rPr>
      </w:pPr>
    </w:p>
    <w:p w14:paraId="21F1CBD1" w14:textId="77777777" w:rsidR="000D622C" w:rsidRDefault="000D622C" w:rsidP="00114AC8">
      <w:pPr>
        <w:rPr>
          <w:rFonts w:ascii="Arial" w:hAnsi="Arial"/>
          <w:b/>
        </w:rPr>
      </w:pPr>
    </w:p>
    <w:p w14:paraId="5424C5C0" w14:textId="7A9A1C43" w:rsidR="000D622C" w:rsidRDefault="004A7DFB" w:rsidP="00114AC8">
      <w:pPr>
        <w:rPr>
          <w:rFonts w:ascii="Arial" w:hAnsi="Arial"/>
          <w:b/>
        </w:rPr>
      </w:pPr>
      <w:r>
        <w:rPr>
          <w:rFonts w:ascii="Arial" w:eastAsia="Times New Roman" w:hAnsi="Arial" w:cs="Arial"/>
          <w:noProof/>
          <w:szCs w:val="20"/>
        </w:rPr>
        <mc:AlternateContent>
          <mc:Choice Requires="wps">
            <w:drawing>
              <wp:anchor distT="0" distB="0" distL="114300" distR="114300" simplePos="0" relativeHeight="252359680" behindDoc="0" locked="0" layoutInCell="1" allowOverlap="1" wp14:anchorId="4733125A" wp14:editId="053B3533">
                <wp:simplePos x="0" y="0"/>
                <wp:positionH relativeFrom="page">
                  <wp:posOffset>1403350</wp:posOffset>
                </wp:positionH>
                <wp:positionV relativeFrom="paragraph">
                  <wp:posOffset>225425</wp:posOffset>
                </wp:positionV>
                <wp:extent cx="3009900" cy="2513330"/>
                <wp:effectExtent l="0" t="0" r="0" b="1270"/>
                <wp:wrapSquare wrapText="bothSides"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09900" cy="2513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B273887" w14:textId="77777777" w:rsidR="00973CF9" w:rsidRDefault="00973CF9" w:rsidP="004A7DFB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20" w:line="360" w:lineRule="auto"/>
                            </w:pPr>
                            <w:r w:rsidRPr="00B927FD">
                              <w:rPr>
                                <w:position w:val="-10"/>
                              </w:rPr>
                              <w:object w:dxaOrig="3180" w:dyaOrig="320" w14:anchorId="3692071A">
                                <v:shape id="_x0000_i1041" type="#_x0000_t75" style="width:175pt;height:18pt" o:ole="">
                                  <v:imagedata r:id="rId57" o:title=""/>
                                </v:shape>
                                <o:OLEObject Type="Embed" ProgID="Equation.3" ShapeID="_x0000_i1041" DrawAspect="Content" ObjectID="_1443034053" r:id="rId58"/>
                              </w:object>
                            </w:r>
                          </w:p>
                          <w:p w14:paraId="4AB062D7" w14:textId="77777777" w:rsidR="00973CF9" w:rsidRDefault="00973CF9" w:rsidP="004A7DFB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Opens up or down? ______</w:t>
                            </w:r>
                          </w:p>
                          <w:p w14:paraId="6BCCBD1A" w14:textId="77777777" w:rsidR="00973CF9" w:rsidRDefault="00973CF9" w:rsidP="004A7DFB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Axis of Symmetry: _______________</w:t>
                            </w:r>
                          </w:p>
                          <w:p w14:paraId="287F76F9" w14:textId="77777777" w:rsidR="00973CF9" w:rsidRDefault="00973CF9" w:rsidP="004A7DFB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 xml:space="preserve">Vertex:  _________       </w:t>
                            </w:r>
                          </w:p>
                          <w:p w14:paraId="3D03F0EB" w14:textId="77777777" w:rsidR="00973CF9" w:rsidRDefault="00973CF9" w:rsidP="004A7DFB">
                            <w:pPr>
                              <w:pStyle w:val="ListParagraph"/>
                              <w:spacing w:after="120" w:line="360" w:lineRule="auto"/>
                              <w:ind w:left="274"/>
                            </w:pPr>
                            <w:r>
                              <w:t xml:space="preserve"> Max: ________ or Min: _______</w:t>
                            </w:r>
                          </w:p>
                          <w:p w14:paraId="5B3E45A1" w14:textId="77777777" w:rsidR="00973CF9" w:rsidRDefault="00973CF9" w:rsidP="004A7DFB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20" w:line="360" w:lineRule="auto"/>
                            </w:pPr>
                            <w:r>
                              <w:t>Root(s): _______, ________</w:t>
                            </w:r>
                          </w:p>
                          <w:p w14:paraId="7F021EA8" w14:textId="77777777" w:rsidR="00973CF9" w:rsidRDefault="00973CF9" w:rsidP="004A7DFB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Y-intercept: ________</w:t>
                            </w:r>
                          </w:p>
                          <w:p w14:paraId="0F5F05D3" w14:textId="77777777" w:rsidR="00973CF9" w:rsidRDefault="00973CF9" w:rsidP="004A7DFB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Domain: _________</w:t>
                            </w:r>
                          </w:p>
                          <w:p w14:paraId="4B6F2D9E" w14:textId="77777777" w:rsidR="00973CF9" w:rsidRDefault="00973CF9" w:rsidP="004A7DFB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Range:_________</w:t>
                            </w:r>
                          </w:p>
                          <w:p w14:paraId="0335E88F" w14:textId="77777777" w:rsidR="00973CF9" w:rsidRDefault="00973CF9" w:rsidP="004A7DFB">
                            <w:pPr>
                              <w:pStyle w:val="ListParagraph"/>
                              <w:spacing w:after="120" w:line="360" w:lineRule="auto"/>
                              <w:ind w:left="274"/>
                            </w:pPr>
                          </w:p>
                          <w:p w14:paraId="4627677A" w14:textId="77777777" w:rsidR="00973CF9" w:rsidRDefault="00973CF9" w:rsidP="004A7DFB">
                            <w:pPr>
                              <w:pStyle w:val="ListParagraph"/>
                              <w:spacing w:after="120" w:line="360" w:lineRule="auto"/>
                              <w:ind w:left="274"/>
                            </w:pPr>
                          </w:p>
                          <w:p w14:paraId="70B98FA2" w14:textId="77777777" w:rsidR="00973CF9" w:rsidRDefault="00973CF9" w:rsidP="004A7DFB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20" w:line="360" w:lineRule="auto"/>
                            </w:pPr>
                            <w:r>
                              <w:t>Root(s): _______, ________</w:t>
                            </w:r>
                          </w:p>
                          <w:p w14:paraId="19C8224E" w14:textId="77777777" w:rsidR="00973CF9" w:rsidRDefault="00973CF9" w:rsidP="004A7DFB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Y-intercept: ________</w:t>
                            </w:r>
                          </w:p>
                          <w:p w14:paraId="2DD8C5E8" w14:textId="77777777" w:rsidR="00973CF9" w:rsidRDefault="00973CF9" w:rsidP="004A7DFB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Domain: _________</w:t>
                            </w:r>
                          </w:p>
                          <w:p w14:paraId="702D1844" w14:textId="77777777" w:rsidR="00973CF9" w:rsidRDefault="00973CF9" w:rsidP="004A7DFB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Range:_________</w:t>
                            </w:r>
                          </w:p>
                          <w:p w14:paraId="0D08D162" w14:textId="77777777" w:rsidR="00973CF9" w:rsidRDefault="00973CF9" w:rsidP="004A7DFB">
                            <w:pPr>
                              <w:pStyle w:val="ListParagraph"/>
                              <w:spacing w:after="120" w:line="360" w:lineRule="auto"/>
                              <w:ind w:left="274"/>
                            </w:pPr>
                          </w:p>
                          <w:p w14:paraId="265546A3" w14:textId="77777777" w:rsidR="00973CF9" w:rsidRDefault="00973CF9" w:rsidP="004A7DFB">
                            <w:pPr>
                              <w:pStyle w:val="ListParagraph"/>
                              <w:spacing w:after="120" w:line="360" w:lineRule="auto"/>
                              <w:ind w:left="274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" o:spid="_x0000_s1103" type="#_x0000_t202" style="position:absolute;margin-left:110.5pt;margin-top:17.75pt;width:237pt;height:197.9pt;z-index:252359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" filled="f" stroked="f">
                <v:textbox>
                  <w:txbxContent>
                    <w:p w14:paraId="1B273887" w14:textId="77777777" w:rsidR="00973CF9" w:rsidRDefault="00973CF9" w:rsidP="004A7DFB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20" w:line="360" w:lineRule="auto"/>
                      </w:pPr>
                      <w:r w:rsidRPr="00B927FD">
                        <w:rPr>
                          <w:position w:val="-10"/>
                        </w:rPr>
                        <w:object w:dxaOrig="3180" w:dyaOrig="320" w14:anchorId="3692071A">
                          <v:shape id="_x0000_i1041" type="#_x0000_t75" style="width:175pt;height:18pt" o:ole="">
                            <v:imagedata r:id="rId59" o:title=""/>
                          </v:shape>
                          <o:OLEObject Type="Embed" ProgID="Equation.3" ShapeID="_x0000_i1041" DrawAspect="Content" ObjectID="_1443034053" r:id="rId60"/>
                        </w:object>
                      </w:r>
                    </w:p>
                    <w:p w14:paraId="4AB062D7" w14:textId="77777777" w:rsidR="00973CF9" w:rsidRDefault="00973CF9" w:rsidP="004A7DFB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20" w:line="360" w:lineRule="auto"/>
                        <w:ind w:left="274" w:hanging="270"/>
                      </w:pPr>
                      <w:r>
                        <w:t>Opens up or down? ______</w:t>
                      </w:r>
                    </w:p>
                    <w:p w14:paraId="6BCCBD1A" w14:textId="77777777" w:rsidR="00973CF9" w:rsidRDefault="00973CF9" w:rsidP="004A7DFB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20" w:line="360" w:lineRule="auto"/>
                        <w:ind w:left="274" w:hanging="270"/>
                      </w:pPr>
                      <w:r>
                        <w:t>Axis of Symmetry: _______________</w:t>
                      </w:r>
                    </w:p>
                    <w:p w14:paraId="287F76F9" w14:textId="77777777" w:rsidR="00973CF9" w:rsidRDefault="00973CF9" w:rsidP="004A7DFB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20" w:line="360" w:lineRule="auto"/>
                        <w:ind w:left="274" w:hanging="270"/>
                      </w:pPr>
                      <w:r>
                        <w:t xml:space="preserve">Vertex:  _________       </w:t>
                      </w:r>
                    </w:p>
                    <w:p w14:paraId="3D03F0EB" w14:textId="77777777" w:rsidR="00973CF9" w:rsidRDefault="00973CF9" w:rsidP="004A7DFB">
                      <w:pPr>
                        <w:pStyle w:val="ListParagraph"/>
                        <w:spacing w:after="120" w:line="360" w:lineRule="auto"/>
                        <w:ind w:left="274"/>
                      </w:pPr>
                      <w:r>
                        <w:t xml:space="preserve"> Max: ________ or Min: _______</w:t>
                      </w:r>
                    </w:p>
                    <w:p w14:paraId="5B3E45A1" w14:textId="77777777" w:rsidR="00973CF9" w:rsidRDefault="00973CF9" w:rsidP="004A7DFB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20" w:line="360" w:lineRule="auto"/>
                      </w:pPr>
                      <w:r>
                        <w:t>Root(s): _______, ________</w:t>
                      </w:r>
                    </w:p>
                    <w:p w14:paraId="7F021EA8" w14:textId="77777777" w:rsidR="00973CF9" w:rsidRDefault="00973CF9" w:rsidP="004A7DFB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20" w:line="360" w:lineRule="auto"/>
                        <w:ind w:left="274" w:hanging="270"/>
                      </w:pPr>
                      <w:r>
                        <w:t>Y-intercept: ________</w:t>
                      </w:r>
                    </w:p>
                    <w:p w14:paraId="0F5F05D3" w14:textId="77777777" w:rsidR="00973CF9" w:rsidRDefault="00973CF9" w:rsidP="004A7DFB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20" w:line="360" w:lineRule="auto"/>
                        <w:ind w:left="274" w:hanging="270"/>
                      </w:pPr>
                      <w:r>
                        <w:t>Domain: _________</w:t>
                      </w:r>
                    </w:p>
                    <w:p w14:paraId="4B6F2D9E" w14:textId="77777777" w:rsidR="00973CF9" w:rsidRDefault="00973CF9" w:rsidP="004A7DFB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20" w:line="360" w:lineRule="auto"/>
                        <w:ind w:left="274" w:hanging="270"/>
                      </w:pPr>
                      <w:r>
                        <w:t>Range:_________</w:t>
                      </w:r>
                    </w:p>
                    <w:p w14:paraId="0335E88F" w14:textId="77777777" w:rsidR="00973CF9" w:rsidRDefault="00973CF9" w:rsidP="004A7DFB">
                      <w:pPr>
                        <w:pStyle w:val="ListParagraph"/>
                        <w:spacing w:after="120" w:line="360" w:lineRule="auto"/>
                        <w:ind w:left="274"/>
                      </w:pPr>
                    </w:p>
                    <w:p w14:paraId="4627677A" w14:textId="77777777" w:rsidR="00973CF9" w:rsidRDefault="00973CF9" w:rsidP="004A7DFB">
                      <w:pPr>
                        <w:pStyle w:val="ListParagraph"/>
                        <w:spacing w:after="120" w:line="360" w:lineRule="auto"/>
                        <w:ind w:left="274"/>
                      </w:pPr>
                    </w:p>
                    <w:p w14:paraId="70B98FA2" w14:textId="77777777" w:rsidR="00973CF9" w:rsidRDefault="00973CF9" w:rsidP="004A7DFB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20" w:line="360" w:lineRule="auto"/>
                      </w:pPr>
                      <w:r>
                        <w:t>Root(s): _______, ________</w:t>
                      </w:r>
                    </w:p>
                    <w:p w14:paraId="19C8224E" w14:textId="77777777" w:rsidR="00973CF9" w:rsidRDefault="00973CF9" w:rsidP="004A7DFB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20" w:line="360" w:lineRule="auto"/>
                        <w:ind w:left="274" w:hanging="270"/>
                      </w:pPr>
                      <w:r>
                        <w:t>Y-intercept: ________</w:t>
                      </w:r>
                    </w:p>
                    <w:p w14:paraId="2DD8C5E8" w14:textId="77777777" w:rsidR="00973CF9" w:rsidRDefault="00973CF9" w:rsidP="004A7DFB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20" w:line="360" w:lineRule="auto"/>
                        <w:ind w:left="274" w:hanging="270"/>
                      </w:pPr>
                      <w:r>
                        <w:t>Domain: _________</w:t>
                      </w:r>
                    </w:p>
                    <w:p w14:paraId="702D1844" w14:textId="77777777" w:rsidR="00973CF9" w:rsidRDefault="00973CF9" w:rsidP="004A7DFB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20" w:line="360" w:lineRule="auto"/>
                        <w:ind w:left="274" w:hanging="270"/>
                      </w:pPr>
                      <w:r>
                        <w:t>Range:_________</w:t>
                      </w:r>
                    </w:p>
                    <w:p w14:paraId="0D08D162" w14:textId="77777777" w:rsidR="00973CF9" w:rsidRDefault="00973CF9" w:rsidP="004A7DFB">
                      <w:pPr>
                        <w:pStyle w:val="ListParagraph"/>
                        <w:spacing w:after="120" w:line="360" w:lineRule="auto"/>
                        <w:ind w:left="274"/>
                      </w:pPr>
                    </w:p>
                    <w:p w14:paraId="265546A3" w14:textId="77777777" w:rsidR="00973CF9" w:rsidRDefault="00973CF9" w:rsidP="004A7DFB">
                      <w:pPr>
                        <w:pStyle w:val="ListParagraph"/>
                        <w:spacing w:after="120" w:line="360" w:lineRule="auto"/>
                        <w:ind w:left="274"/>
                      </w:pPr>
                    </w:p>
                  </w:txbxContent>
                </v:textbox>
                <w10:wrap type="square" anchorx="page"/>
              </v:shape>
            </w:pict>
          </mc:Fallback>
        </mc:AlternateContent>
      </w:r>
    </w:p>
    <w:p w14:paraId="21C332C4" w14:textId="77777777" w:rsidR="000D622C" w:rsidRDefault="000D622C" w:rsidP="00114AC8">
      <w:pPr>
        <w:rPr>
          <w:rFonts w:ascii="Arial" w:hAnsi="Arial"/>
          <w:b/>
        </w:rPr>
      </w:pPr>
    </w:p>
    <w:p w14:paraId="587F3EC7" w14:textId="77777777" w:rsidR="000D622C" w:rsidRDefault="000D622C" w:rsidP="00114AC8">
      <w:pPr>
        <w:rPr>
          <w:rFonts w:ascii="Arial" w:hAnsi="Arial"/>
          <w:b/>
        </w:rPr>
      </w:pPr>
    </w:p>
    <w:p w14:paraId="24982D43" w14:textId="1D3E5045" w:rsidR="000D622C" w:rsidRDefault="000D622C" w:rsidP="00114AC8">
      <w:pPr>
        <w:rPr>
          <w:rFonts w:ascii="Arial" w:hAnsi="Arial"/>
          <w:b/>
        </w:rPr>
      </w:pPr>
    </w:p>
    <w:p w14:paraId="7D0D3C6D" w14:textId="77777777" w:rsidR="000D622C" w:rsidRDefault="000D622C" w:rsidP="00114AC8">
      <w:pPr>
        <w:rPr>
          <w:rFonts w:ascii="Arial" w:hAnsi="Arial"/>
          <w:b/>
        </w:rPr>
      </w:pPr>
    </w:p>
    <w:p w14:paraId="7FD420AC" w14:textId="77777777" w:rsidR="000D622C" w:rsidRDefault="000D622C" w:rsidP="00114AC8">
      <w:pPr>
        <w:rPr>
          <w:rFonts w:ascii="Arial" w:hAnsi="Arial"/>
          <w:b/>
        </w:rPr>
      </w:pPr>
    </w:p>
    <w:p w14:paraId="07F66917" w14:textId="77777777" w:rsidR="000D622C" w:rsidRDefault="000D622C" w:rsidP="00114AC8">
      <w:pPr>
        <w:rPr>
          <w:rFonts w:ascii="Arial" w:hAnsi="Arial"/>
          <w:b/>
        </w:rPr>
      </w:pPr>
    </w:p>
    <w:p w14:paraId="132A3B8D" w14:textId="77777777" w:rsidR="000D622C" w:rsidRDefault="000D622C" w:rsidP="00114AC8">
      <w:pPr>
        <w:rPr>
          <w:rFonts w:ascii="Arial" w:hAnsi="Arial"/>
          <w:b/>
        </w:rPr>
      </w:pPr>
    </w:p>
    <w:p w14:paraId="563B396F" w14:textId="77777777" w:rsidR="000D622C" w:rsidRDefault="000D622C" w:rsidP="00114AC8">
      <w:pPr>
        <w:rPr>
          <w:rFonts w:ascii="Arial" w:hAnsi="Arial"/>
          <w:b/>
        </w:rPr>
      </w:pPr>
    </w:p>
    <w:p w14:paraId="39172D6B" w14:textId="77777777" w:rsidR="000D622C" w:rsidRDefault="000D622C" w:rsidP="00114AC8">
      <w:pPr>
        <w:rPr>
          <w:rFonts w:ascii="Arial" w:hAnsi="Arial"/>
          <w:b/>
        </w:rPr>
      </w:pPr>
    </w:p>
    <w:p w14:paraId="49363065" w14:textId="77777777" w:rsidR="000D622C" w:rsidRDefault="000D622C" w:rsidP="00114AC8">
      <w:pPr>
        <w:rPr>
          <w:rFonts w:ascii="Arial" w:hAnsi="Arial"/>
          <w:b/>
        </w:rPr>
      </w:pPr>
    </w:p>
    <w:p w14:paraId="3EEB7A51" w14:textId="77777777" w:rsidR="000D622C" w:rsidRDefault="000D622C" w:rsidP="00114AC8">
      <w:pPr>
        <w:rPr>
          <w:rFonts w:ascii="Arial" w:hAnsi="Arial"/>
          <w:b/>
        </w:rPr>
      </w:pPr>
    </w:p>
    <w:p w14:paraId="6AC05748" w14:textId="77777777" w:rsidR="000D622C" w:rsidRDefault="000D622C" w:rsidP="00114AC8">
      <w:pPr>
        <w:rPr>
          <w:rFonts w:ascii="Arial" w:hAnsi="Arial"/>
          <w:b/>
        </w:rPr>
      </w:pPr>
    </w:p>
    <w:p w14:paraId="6FE14789" w14:textId="77777777" w:rsidR="000D622C" w:rsidRDefault="000D622C" w:rsidP="00114AC8">
      <w:pPr>
        <w:rPr>
          <w:rFonts w:ascii="Arial" w:hAnsi="Arial"/>
          <w:b/>
        </w:rPr>
      </w:pPr>
    </w:p>
    <w:p w14:paraId="30823F91" w14:textId="77777777" w:rsidR="000D622C" w:rsidRDefault="000D622C" w:rsidP="00114AC8">
      <w:pPr>
        <w:rPr>
          <w:rFonts w:ascii="Arial" w:hAnsi="Arial"/>
          <w:b/>
        </w:rPr>
      </w:pPr>
    </w:p>
    <w:p w14:paraId="56F365B2" w14:textId="77777777" w:rsidR="000D622C" w:rsidRDefault="000D622C" w:rsidP="00114AC8">
      <w:pPr>
        <w:rPr>
          <w:rFonts w:ascii="Arial" w:hAnsi="Arial"/>
          <w:b/>
        </w:rPr>
      </w:pPr>
    </w:p>
    <w:p w14:paraId="241008B1" w14:textId="4ED3166A" w:rsidR="00114AC8" w:rsidRPr="00BC4BCF" w:rsidRDefault="00BE5E1F" w:rsidP="00114AC8">
      <w:pPr>
        <w:rPr>
          <w:rFonts w:ascii="Arial" w:hAnsi="Arial"/>
          <w:b/>
        </w:rPr>
      </w:pPr>
      <w:r w:rsidRPr="002537B8">
        <w:rPr>
          <w:rFonts w:ascii="Arial" w:eastAsia="Arial,Times New Roman" w:hAnsi="Arial" w:cs="Arial"/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2267520" behindDoc="0" locked="0" layoutInCell="1" allowOverlap="1" wp14:anchorId="4F45018F" wp14:editId="130FB5BE">
                <wp:simplePos x="0" y="0"/>
                <wp:positionH relativeFrom="leftMargin">
                  <wp:posOffset>-58420</wp:posOffset>
                </wp:positionH>
                <wp:positionV relativeFrom="page">
                  <wp:posOffset>128270</wp:posOffset>
                </wp:positionV>
                <wp:extent cx="1485900" cy="8825230"/>
                <wp:effectExtent l="50800" t="25400" r="88900" b="90170"/>
                <wp:wrapThrough wrapText="bothSides">
                  <wp:wrapPolygon edited="0">
                    <wp:start x="7754" y="-62"/>
                    <wp:lineTo x="-738" y="0"/>
                    <wp:lineTo x="-738" y="1679"/>
                    <wp:lineTo x="17354" y="1989"/>
                    <wp:lineTo x="17723" y="21759"/>
                    <wp:lineTo x="19200" y="21759"/>
                    <wp:lineTo x="19569" y="1989"/>
                    <wp:lineTo x="22154" y="995"/>
                    <wp:lineTo x="22523" y="622"/>
                    <wp:lineTo x="21046" y="249"/>
                    <wp:lineTo x="19200" y="-62"/>
                    <wp:lineTo x="7754" y="-62"/>
                  </wp:wrapPolygon>
                </wp:wrapThrough>
                <wp:docPr id="1216493991" name="Group 12164939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1216493992" name="Straight Connector 1216493992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1216493993" name="Cloud Callout 1216493993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gradFill rotWithShape="1">
                            <a:gsLst>
                              <a:gs pos="0">
                                <a:srgbClr val="4BACC6">
                                  <a:tint val="50000"/>
                                  <a:satMod val="300000"/>
                                </a:srgbClr>
                              </a:gs>
                              <a:gs pos="35000">
                                <a:srgbClr val="4BACC6">
                                  <a:tint val="37000"/>
                                  <a:satMod val="300000"/>
                                </a:srgbClr>
                              </a:gs>
                              <a:gs pos="100000">
                                <a:srgbClr val="4BACC6">
                                  <a:tint val="15000"/>
                                  <a:satMod val="350000"/>
                                </a:srgbClr>
                              </a:gs>
                            </a:gsLst>
                            <a:lin ang="16200000" scaled="1"/>
                          </a:gra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1EF97DFE" w14:textId="77777777" w:rsidR="00973CF9" w:rsidRPr="00954860" w:rsidRDefault="00973CF9" w:rsidP="008064AC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16493991" o:spid="_x0000_s1104" style="position:absolute;margin-left:-4.55pt;margin-top:10.1pt;width:117pt;height:694.9pt;z-index:252267520;mso-position-horizontal-relative:left-margin-area;mso-position-vertical-relative:page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">
                <v:line id="Straight Connector 1216493992" o:spid="_x0000_s1105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C3tj8cAAADjAAAADwAAAGRycy9kb3ducmV2LnhtbERPS4vCMBC+C/6HMMLeNLUuYqtRxKXi&#10;Hvbg4+BxaMa22ExKE23992ZhYY/zvWe16U0tntS6yrKC6SQCQZxbXXGh4HLOxgsQziNrrC2Tghc5&#10;2KyHgxWm2nZ8pOfJFyKEsEtRQel9k0rp8pIMuoltiAN3s61BH862kLrFLoSbWsZRNJcGKw4NJTa0&#10;Kym/nx5GwWGPWdb1Gr9+rjN3676jxyu+KPUx6rdLEJ56/y/+cx90mB9P55/JLEli+P0pACDXb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DALe2PxwAAAOMAAAAPAAAAAAAA&#10;AAAAAAAAAKECAABkcnMvZG93bnJldi54bWxQSwUGAAAAAAQABAD5AAAAlQMAAAAA&#10;" strokecolor="windowText" strokeweight="2pt">
                  <v:shadow on="t" opacity="24903f" mv:blur="40000f" origin=",.5" offset="0,20000emu"/>
                </v:line>
                <v:shape id="Cloud Callout 1216493993" o:spid="_x0000_s1106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FmeDxwAA&#10;AOMAAAAPAAAAZHJzL2Rvd25yZXYueG1sRE9La8JAEL4L/odlhF5ENz7QJrqKCEWvtYVeh+w0CcnO&#10;JtlNTPvrXaHQ43zv2R8HU4meWldYVrCYRyCIU6sLzhR8frzNXkE4j6yxskwKfsjB8TAe7THR9s7v&#10;1N98JkIIuwQV5N7XiZQuzcmgm9uaOHDftjXow9lmUrd4D+Gmksso2kiDBYeGHGs655SWt84oODfT&#10;puw7LKcX7762zW83SOqUepkMpx0IT4P/F/+5rzrMXy4263gVxyt4/hQAkIcH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yhZng8cAAADjAAAADwAAAAAAAAAAAAAAAACXAgAAZHJz&#10;L2Rvd25yZXYueG1sUEsFBgAAAAAEAAQA9QAAAIsDAAAAAA==&#10;" adj="6300,24300" fillcolor="#9eeaff" strokecolor="windowText">
                  <v:fill color2="#e4f9ff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1EF97DFE" w14:textId="77777777" w:rsidR="00973CF9" w:rsidRPr="00954860" w:rsidRDefault="00973CF9" w:rsidP="008064AC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type="through" anchorx="margin" anchory="page"/>
              </v:group>
            </w:pict>
          </mc:Fallback>
        </mc:AlternateContent>
      </w:r>
      <w:r>
        <w:rPr>
          <w:rFonts w:ascii="Arial" w:hAnsi="Arial" w:cs="Arial"/>
          <w:noProof/>
        </w:rPr>
        <w:drawing>
          <wp:anchor distT="0" distB="0" distL="114300" distR="114300" simplePos="0" relativeHeight="252187648" behindDoc="1" locked="0" layoutInCell="1" allowOverlap="1" wp14:anchorId="49B1CDF4" wp14:editId="5611B804">
            <wp:simplePos x="0" y="0"/>
            <wp:positionH relativeFrom="page">
              <wp:posOffset>183515</wp:posOffset>
            </wp:positionH>
            <wp:positionV relativeFrom="paragraph">
              <wp:posOffset>106680</wp:posOffset>
            </wp:positionV>
            <wp:extent cx="1339850" cy="732790"/>
            <wp:effectExtent l="101600" t="304800" r="31750" b="308610"/>
            <wp:wrapNone/>
            <wp:docPr id="1216493872" name="Picture 1216493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actice.jpg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802" b="25490"/>
                    <a:stretch/>
                  </pic:blipFill>
                  <pic:spPr bwMode="auto">
                    <a:xfrm rot="19718266">
                      <a:off x="0" y="0"/>
                      <a:ext cx="1339850" cy="732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84343">
        <w:rPr>
          <w:rFonts w:ascii="Arial" w:hAnsi="Arial"/>
          <w:b/>
        </w:rPr>
        <w:t>6-2</w:t>
      </w:r>
      <w:r w:rsidR="00114AC8">
        <w:rPr>
          <w:rFonts w:ascii="Arial" w:hAnsi="Arial"/>
          <w:b/>
        </w:rPr>
        <w:t xml:space="preserve"> Practice - </w:t>
      </w:r>
      <w:r w:rsidR="00114AC8" w:rsidRPr="0092504F">
        <w:rPr>
          <w:rFonts w:ascii="Arial" w:hAnsi="Arial"/>
          <w:b/>
        </w:rPr>
        <w:t xml:space="preserve">Graphing </w:t>
      </w:r>
      <w:r w:rsidR="00BC4BCF">
        <w:rPr>
          <w:rFonts w:ascii="Arial" w:hAnsi="Arial"/>
          <w:b/>
        </w:rPr>
        <w:t>From Standard Form</w:t>
      </w:r>
    </w:p>
    <w:p w14:paraId="162A44B2" w14:textId="77777777" w:rsidR="00114AC8" w:rsidRDefault="00114AC8" w:rsidP="00114AC8">
      <w:r>
        <w:t>Use the table to graph the given quadratic equations and answer the accompanying questions.</w:t>
      </w:r>
    </w:p>
    <w:p w14:paraId="6E9A24B2" w14:textId="63820572" w:rsidR="00114AC8" w:rsidRDefault="00114AC8" w:rsidP="00114AC8"/>
    <w:tbl>
      <w:tblPr>
        <w:tblStyle w:val="TableGrid"/>
        <w:tblpPr w:leftFromText="180" w:rightFromText="180" w:vertAnchor="text" w:horzAnchor="page" w:tblpX="2737" w:tblpY="398"/>
        <w:tblOverlap w:val="never"/>
        <w:tblW w:w="0" w:type="auto"/>
        <w:tblLook w:val="04A0" w:firstRow="1" w:lastRow="0" w:firstColumn="1" w:lastColumn="0" w:noHBand="0" w:noVBand="1"/>
      </w:tblPr>
      <w:tblGrid>
        <w:gridCol w:w="872"/>
        <w:gridCol w:w="842"/>
      </w:tblGrid>
      <w:tr w:rsidR="00114AC8" w14:paraId="017BDCFD" w14:textId="77777777" w:rsidTr="00114AC8">
        <w:trPr>
          <w:trHeight w:val="376"/>
        </w:trPr>
        <w:tc>
          <w:tcPr>
            <w:tcW w:w="872" w:type="dxa"/>
          </w:tcPr>
          <w:p w14:paraId="2A7EBE2C" w14:textId="77777777" w:rsidR="00114AC8" w:rsidRDefault="00114AC8" w:rsidP="00114AC8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>x</w:t>
            </w:r>
          </w:p>
        </w:tc>
        <w:tc>
          <w:tcPr>
            <w:tcW w:w="842" w:type="dxa"/>
          </w:tcPr>
          <w:p w14:paraId="5B525B0D" w14:textId="77777777" w:rsidR="00114AC8" w:rsidRDefault="00114AC8" w:rsidP="00114AC8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>y</w:t>
            </w:r>
          </w:p>
        </w:tc>
      </w:tr>
      <w:tr w:rsidR="00114AC8" w14:paraId="177B04C5" w14:textId="77777777" w:rsidTr="00114AC8">
        <w:trPr>
          <w:trHeight w:val="376"/>
        </w:trPr>
        <w:tc>
          <w:tcPr>
            <w:tcW w:w="872" w:type="dxa"/>
          </w:tcPr>
          <w:p w14:paraId="07D99288" w14:textId="77777777" w:rsidR="00114AC8" w:rsidRDefault="00114AC8" w:rsidP="00114AC8">
            <w:pPr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 xml:space="preserve">   </w:t>
            </w:r>
          </w:p>
        </w:tc>
        <w:tc>
          <w:tcPr>
            <w:tcW w:w="842" w:type="dxa"/>
          </w:tcPr>
          <w:p w14:paraId="40D71CDC" w14:textId="77777777" w:rsidR="00114AC8" w:rsidRDefault="00114AC8" w:rsidP="00114AC8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114AC8" w14:paraId="59100850" w14:textId="77777777" w:rsidTr="00114AC8">
        <w:trPr>
          <w:trHeight w:val="376"/>
        </w:trPr>
        <w:tc>
          <w:tcPr>
            <w:tcW w:w="872" w:type="dxa"/>
          </w:tcPr>
          <w:p w14:paraId="6572B775" w14:textId="77777777" w:rsidR="00114AC8" w:rsidRDefault="00114AC8" w:rsidP="00114AC8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7CF4DEB0" w14:textId="77777777" w:rsidR="00114AC8" w:rsidRDefault="00114AC8" w:rsidP="00114AC8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114AC8" w14:paraId="379A902F" w14:textId="77777777" w:rsidTr="00114AC8">
        <w:trPr>
          <w:trHeight w:val="376"/>
        </w:trPr>
        <w:tc>
          <w:tcPr>
            <w:tcW w:w="872" w:type="dxa"/>
          </w:tcPr>
          <w:p w14:paraId="571BC100" w14:textId="77777777" w:rsidR="00114AC8" w:rsidRDefault="00114AC8" w:rsidP="00114AC8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5EC7F1F8" w14:textId="77777777" w:rsidR="00114AC8" w:rsidRDefault="00114AC8" w:rsidP="00114AC8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114AC8" w14:paraId="356EA63E" w14:textId="77777777" w:rsidTr="00114AC8">
        <w:trPr>
          <w:trHeight w:val="355"/>
        </w:trPr>
        <w:tc>
          <w:tcPr>
            <w:tcW w:w="872" w:type="dxa"/>
          </w:tcPr>
          <w:p w14:paraId="3F9A33CA" w14:textId="77777777" w:rsidR="00114AC8" w:rsidRDefault="00114AC8" w:rsidP="00114AC8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19C1A89F" w14:textId="77777777" w:rsidR="00114AC8" w:rsidRDefault="00114AC8" w:rsidP="00114AC8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114AC8" w14:paraId="2108DE0B" w14:textId="77777777" w:rsidTr="00114AC8">
        <w:trPr>
          <w:trHeight w:val="396"/>
        </w:trPr>
        <w:tc>
          <w:tcPr>
            <w:tcW w:w="872" w:type="dxa"/>
          </w:tcPr>
          <w:p w14:paraId="70EC6120" w14:textId="77777777" w:rsidR="00114AC8" w:rsidRDefault="00114AC8" w:rsidP="00114AC8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37570934" w14:textId="77777777" w:rsidR="00114AC8" w:rsidRDefault="00114AC8" w:rsidP="00114AC8">
            <w:pPr>
              <w:rPr>
                <w:rFonts w:ascii="Arial" w:eastAsia="Times New Roman" w:hAnsi="Arial" w:cs="Arial"/>
                <w:szCs w:val="20"/>
              </w:rPr>
            </w:pPr>
          </w:p>
        </w:tc>
      </w:tr>
    </w:tbl>
    <w:p w14:paraId="6C3B10C7" w14:textId="4DBDBB72" w:rsidR="00114AC8" w:rsidRPr="00E800C9" w:rsidRDefault="00114AC8" w:rsidP="00114AC8">
      <w:r>
        <w:rPr>
          <w:noProof/>
        </w:rPr>
        <w:drawing>
          <wp:anchor distT="0" distB="0" distL="114300" distR="114300" simplePos="0" relativeHeight="252184576" behindDoc="1" locked="0" layoutInCell="1" allowOverlap="1" wp14:anchorId="4184FFAC" wp14:editId="6A108C70">
            <wp:simplePos x="0" y="0"/>
            <wp:positionH relativeFrom="column">
              <wp:posOffset>1371600</wp:posOffset>
            </wp:positionH>
            <wp:positionV relativeFrom="paragraph">
              <wp:posOffset>53975</wp:posOffset>
            </wp:positionV>
            <wp:extent cx="2369820" cy="2369820"/>
            <wp:effectExtent l="0" t="0" r="0" b="0"/>
            <wp:wrapTight wrapText="bothSides">
              <wp:wrapPolygon edited="0">
                <wp:start x="0" y="0"/>
                <wp:lineTo x="0" y="21299"/>
                <wp:lineTo x="21299" y="21299"/>
                <wp:lineTo x="21299" y="0"/>
                <wp:lineTo x="0" y="0"/>
              </wp:wrapPolygon>
            </wp:wrapTight>
            <wp:docPr id="1216493870" name="Picture 1216493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999" t="22453" r="24870" b="94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820" cy="236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eastAsia="Times New Roman" w:hAnsi="Arial" w:cs="Arial"/>
          <w:noProof/>
          <w:szCs w:val="20"/>
        </w:rPr>
        <w:t xml:space="preserve"> </w:t>
      </w:r>
      <w:r>
        <w:rPr>
          <w:rFonts w:ascii="Arial" w:eastAsia="Times New Roman" w:hAnsi="Arial" w:cs="Arial"/>
          <w:noProof/>
          <w:szCs w:val="20"/>
        </w:rPr>
        <mc:AlternateContent>
          <mc:Choice Requires="wps">
            <w:drawing>
              <wp:anchor distT="0" distB="0" distL="114300" distR="114300" simplePos="0" relativeHeight="252185600" behindDoc="0" locked="0" layoutInCell="1" allowOverlap="1" wp14:anchorId="1868039E" wp14:editId="17E88439">
                <wp:simplePos x="0" y="0"/>
                <wp:positionH relativeFrom="column">
                  <wp:posOffset>3866515</wp:posOffset>
                </wp:positionH>
                <wp:positionV relativeFrom="paragraph">
                  <wp:posOffset>100965</wp:posOffset>
                </wp:positionV>
                <wp:extent cx="2400300" cy="2796540"/>
                <wp:effectExtent l="0" t="0" r="0" b="0"/>
                <wp:wrapSquare wrapText="bothSides"/>
                <wp:docPr id="1216493863" name="Text Box 12164938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00300" cy="2796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66B1B44" w14:textId="77777777" w:rsidR="00973CF9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1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Opens up or down? ______</w:t>
                            </w:r>
                          </w:p>
                          <w:p w14:paraId="6601E049" w14:textId="77777777" w:rsidR="00973CF9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1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Axis of Symmetry: _______________</w:t>
                            </w:r>
                          </w:p>
                          <w:p w14:paraId="71062F87" w14:textId="77777777" w:rsidR="00973CF9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1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 xml:space="preserve">Vertex:  _________       </w:t>
                            </w:r>
                          </w:p>
                          <w:p w14:paraId="155A342C" w14:textId="77777777" w:rsidR="00973CF9" w:rsidRDefault="00973CF9" w:rsidP="00114AC8">
                            <w:pPr>
                              <w:pStyle w:val="ListParagraph"/>
                              <w:spacing w:after="120" w:line="360" w:lineRule="auto"/>
                              <w:ind w:left="274"/>
                            </w:pPr>
                            <w:r>
                              <w:t xml:space="preserve"> Max: ________ or Min: _______</w:t>
                            </w:r>
                          </w:p>
                          <w:p w14:paraId="409045A4" w14:textId="77777777" w:rsidR="00973CF9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1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Root(s): _______, ________</w:t>
                            </w:r>
                          </w:p>
                          <w:p w14:paraId="79CC6D41" w14:textId="77777777" w:rsidR="00973CF9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1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Y-intercept: ________</w:t>
                            </w:r>
                          </w:p>
                          <w:p w14:paraId="32885E29" w14:textId="77777777" w:rsidR="00973CF9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1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Domain: _________</w:t>
                            </w:r>
                          </w:p>
                          <w:p w14:paraId="34911500" w14:textId="77777777" w:rsidR="00973CF9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1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Range:_________</w:t>
                            </w:r>
                          </w:p>
                          <w:p w14:paraId="3CDF6D21" w14:textId="77777777" w:rsidR="00973CF9" w:rsidRDefault="00973CF9" w:rsidP="00114AC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16493863" o:spid="_x0000_s1107" type="#_x0000_t202" style="position:absolute;margin-left:304.45pt;margin-top:7.95pt;width:189pt;height:220.2pt;z-index:25218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" filled="f" stroked="f">
                <v:textbox>
                  <w:txbxContent>
                    <w:p w14:paraId="566B1B44" w14:textId="77777777" w:rsidR="00973CF9" w:rsidRDefault="00973CF9" w:rsidP="00114AC8">
                      <w:pPr>
                        <w:pStyle w:val="ListParagraph"/>
                        <w:numPr>
                          <w:ilvl w:val="0"/>
                          <w:numId w:val="11"/>
                        </w:numPr>
                        <w:spacing w:after="120" w:line="360" w:lineRule="auto"/>
                        <w:ind w:left="274" w:hanging="270"/>
                      </w:pPr>
                      <w:r>
                        <w:t>Opens up or down? ______</w:t>
                      </w:r>
                    </w:p>
                    <w:p w14:paraId="6601E049" w14:textId="77777777" w:rsidR="00973CF9" w:rsidRDefault="00973CF9" w:rsidP="00114AC8">
                      <w:pPr>
                        <w:pStyle w:val="ListParagraph"/>
                        <w:numPr>
                          <w:ilvl w:val="0"/>
                          <w:numId w:val="11"/>
                        </w:numPr>
                        <w:spacing w:after="120" w:line="360" w:lineRule="auto"/>
                        <w:ind w:left="274" w:hanging="270"/>
                      </w:pPr>
                      <w:r>
                        <w:t>Axis of Symmetry: _______________</w:t>
                      </w:r>
                    </w:p>
                    <w:p w14:paraId="71062F87" w14:textId="77777777" w:rsidR="00973CF9" w:rsidRDefault="00973CF9" w:rsidP="00114AC8">
                      <w:pPr>
                        <w:pStyle w:val="ListParagraph"/>
                        <w:numPr>
                          <w:ilvl w:val="0"/>
                          <w:numId w:val="11"/>
                        </w:numPr>
                        <w:spacing w:after="120" w:line="360" w:lineRule="auto"/>
                        <w:ind w:left="274" w:hanging="270"/>
                      </w:pPr>
                      <w:r>
                        <w:t xml:space="preserve">Vertex:  _________       </w:t>
                      </w:r>
                    </w:p>
                    <w:p w14:paraId="155A342C" w14:textId="77777777" w:rsidR="00973CF9" w:rsidRDefault="00973CF9" w:rsidP="00114AC8">
                      <w:pPr>
                        <w:pStyle w:val="ListParagraph"/>
                        <w:spacing w:after="120" w:line="360" w:lineRule="auto"/>
                        <w:ind w:left="274"/>
                      </w:pPr>
                      <w:r>
                        <w:t xml:space="preserve"> Max: ________ or Min: _______</w:t>
                      </w:r>
                    </w:p>
                    <w:p w14:paraId="409045A4" w14:textId="77777777" w:rsidR="00973CF9" w:rsidRDefault="00973CF9" w:rsidP="00114AC8">
                      <w:pPr>
                        <w:pStyle w:val="ListParagraph"/>
                        <w:numPr>
                          <w:ilvl w:val="0"/>
                          <w:numId w:val="11"/>
                        </w:numPr>
                        <w:spacing w:after="120" w:line="360" w:lineRule="auto"/>
                        <w:ind w:left="274" w:hanging="270"/>
                      </w:pPr>
                      <w:r>
                        <w:t>Root(s): _______, ________</w:t>
                      </w:r>
                    </w:p>
                    <w:p w14:paraId="79CC6D41" w14:textId="77777777" w:rsidR="00973CF9" w:rsidRDefault="00973CF9" w:rsidP="00114AC8">
                      <w:pPr>
                        <w:pStyle w:val="ListParagraph"/>
                        <w:numPr>
                          <w:ilvl w:val="0"/>
                          <w:numId w:val="11"/>
                        </w:numPr>
                        <w:spacing w:after="120" w:line="360" w:lineRule="auto"/>
                        <w:ind w:left="274" w:hanging="270"/>
                      </w:pPr>
                      <w:r>
                        <w:t>Y-intercept: ________</w:t>
                      </w:r>
                    </w:p>
                    <w:p w14:paraId="32885E29" w14:textId="77777777" w:rsidR="00973CF9" w:rsidRDefault="00973CF9" w:rsidP="00114AC8">
                      <w:pPr>
                        <w:pStyle w:val="ListParagraph"/>
                        <w:numPr>
                          <w:ilvl w:val="0"/>
                          <w:numId w:val="11"/>
                        </w:numPr>
                        <w:spacing w:after="120" w:line="360" w:lineRule="auto"/>
                        <w:ind w:left="274" w:hanging="270"/>
                      </w:pPr>
                      <w:r>
                        <w:t>Domain: _________</w:t>
                      </w:r>
                    </w:p>
                    <w:p w14:paraId="34911500" w14:textId="77777777" w:rsidR="00973CF9" w:rsidRDefault="00973CF9" w:rsidP="00114AC8">
                      <w:pPr>
                        <w:pStyle w:val="ListParagraph"/>
                        <w:numPr>
                          <w:ilvl w:val="0"/>
                          <w:numId w:val="11"/>
                        </w:numPr>
                        <w:spacing w:after="120" w:line="360" w:lineRule="auto"/>
                        <w:ind w:left="274" w:hanging="270"/>
                      </w:pPr>
                      <w:r>
                        <w:t>Range:_________</w:t>
                      </w:r>
                    </w:p>
                    <w:p w14:paraId="3CDF6D21" w14:textId="77777777" w:rsidR="00973CF9" w:rsidRDefault="00973CF9" w:rsidP="00114AC8"/>
                  </w:txbxContent>
                </v:textbox>
                <w10:wrap type="square"/>
              </v:shape>
            </w:pict>
          </mc:Fallback>
        </mc:AlternateContent>
      </w:r>
      <w:r>
        <w:t xml:space="preserve">1. </w:t>
      </w:r>
      <m:oMath>
        <m:r>
          <w:rPr>
            <w:rFonts w:ascii="Cambria Math" w:hAnsi="Cambria Math"/>
          </w:rPr>
          <m:t>y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5D15B478" w14:textId="408AF806" w:rsidR="001B363C" w:rsidRDefault="001B363C" w:rsidP="002D76E5">
      <w:pPr>
        <w:rPr>
          <w:rFonts w:ascii="Arial" w:eastAsia="Times New Roman" w:hAnsi="Arial" w:cs="Arial"/>
          <w:b/>
          <w:szCs w:val="20"/>
        </w:rPr>
      </w:pPr>
    </w:p>
    <w:p w14:paraId="24B9407A" w14:textId="165C59F7" w:rsidR="001B363C" w:rsidRDefault="001B363C" w:rsidP="002D76E5">
      <w:pPr>
        <w:rPr>
          <w:rFonts w:ascii="Arial" w:eastAsia="Times New Roman" w:hAnsi="Arial" w:cs="Arial"/>
          <w:b/>
          <w:szCs w:val="20"/>
        </w:rPr>
      </w:pPr>
    </w:p>
    <w:p w14:paraId="6D5579BF" w14:textId="73BDFD8A" w:rsidR="001B363C" w:rsidRDefault="001B363C" w:rsidP="002D76E5">
      <w:pPr>
        <w:rPr>
          <w:rFonts w:ascii="Arial" w:eastAsia="Times New Roman" w:hAnsi="Arial" w:cs="Arial"/>
          <w:b/>
          <w:szCs w:val="20"/>
        </w:rPr>
      </w:pPr>
    </w:p>
    <w:p w14:paraId="032C85E8" w14:textId="1EADDCF9" w:rsidR="001B363C" w:rsidRDefault="001B363C" w:rsidP="002D76E5">
      <w:pPr>
        <w:rPr>
          <w:rFonts w:ascii="Arial" w:eastAsia="Times New Roman" w:hAnsi="Arial" w:cs="Arial"/>
          <w:b/>
          <w:szCs w:val="20"/>
        </w:rPr>
      </w:pPr>
    </w:p>
    <w:p w14:paraId="5E19CFF3" w14:textId="2BC9F606" w:rsidR="001B363C" w:rsidRDefault="001B363C" w:rsidP="002D76E5">
      <w:pPr>
        <w:rPr>
          <w:rFonts w:ascii="Arial" w:eastAsia="Times New Roman" w:hAnsi="Arial" w:cs="Arial"/>
          <w:b/>
          <w:szCs w:val="20"/>
        </w:rPr>
      </w:pPr>
    </w:p>
    <w:p w14:paraId="1F4B7FBD" w14:textId="53B4DE8D" w:rsidR="001B363C" w:rsidRDefault="001B363C" w:rsidP="002D76E5">
      <w:pPr>
        <w:rPr>
          <w:rFonts w:ascii="Arial" w:eastAsia="Times New Roman" w:hAnsi="Arial" w:cs="Arial"/>
          <w:b/>
          <w:szCs w:val="20"/>
        </w:rPr>
      </w:pPr>
    </w:p>
    <w:p w14:paraId="2E7033B4" w14:textId="0FEB233D" w:rsidR="001B363C" w:rsidRDefault="001B363C" w:rsidP="002D76E5">
      <w:pPr>
        <w:rPr>
          <w:rFonts w:ascii="Arial" w:eastAsia="Times New Roman" w:hAnsi="Arial" w:cs="Arial"/>
          <w:b/>
          <w:szCs w:val="20"/>
        </w:rPr>
      </w:pPr>
    </w:p>
    <w:p w14:paraId="1B74D823" w14:textId="303F40E5" w:rsidR="002D76E5" w:rsidRDefault="002D76E5" w:rsidP="002D76E5">
      <w:pPr>
        <w:rPr>
          <w:rFonts w:ascii="Arial" w:eastAsia="Times New Roman" w:hAnsi="Arial" w:cs="Arial"/>
          <w:szCs w:val="20"/>
        </w:rPr>
      </w:pPr>
    </w:p>
    <w:p w14:paraId="73F9FC21" w14:textId="333A14F4" w:rsidR="007D5F2A" w:rsidRDefault="007D5F2A" w:rsidP="00114AC8">
      <w:r>
        <w:rPr>
          <w:noProof/>
        </w:rPr>
        <mc:AlternateContent>
          <mc:Choice Requires="wps">
            <w:drawing>
              <wp:anchor distT="45720" distB="45720" distL="114300" distR="114300" simplePos="0" relativeHeight="251894782" behindDoc="0" locked="0" layoutInCell="1" allowOverlap="1" wp14:anchorId="626867BF" wp14:editId="4E2548E3">
                <wp:simplePos x="0" y="0"/>
                <wp:positionH relativeFrom="column">
                  <wp:posOffset>-563880</wp:posOffset>
                </wp:positionH>
                <wp:positionV relativeFrom="paragraph">
                  <wp:posOffset>421005</wp:posOffset>
                </wp:positionV>
                <wp:extent cx="1981200" cy="1809750"/>
                <wp:effectExtent l="0" t="0" r="0" b="0"/>
                <wp:wrapSquare wrapText="bothSides"/>
                <wp:docPr id="121649388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1809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Ind w:w="856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872"/>
                              <w:gridCol w:w="842"/>
                            </w:tblGrid>
                            <w:tr w:rsidR="00973CF9" w14:paraId="2C819982" w14:textId="77777777" w:rsidTr="007D5F2A">
                              <w:trPr>
                                <w:trHeight w:val="376"/>
                              </w:trPr>
                              <w:tc>
                                <w:tcPr>
                                  <w:tcW w:w="872" w:type="dxa"/>
                                </w:tcPr>
                                <w:p w14:paraId="3D71FD8D" w14:textId="77777777" w:rsidR="00973CF9" w:rsidRDefault="00973CF9" w:rsidP="007D5F2A">
                                  <w:pPr>
                                    <w:jc w:val="center"/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842" w:type="dxa"/>
                                </w:tcPr>
                                <w:p w14:paraId="5918EE7A" w14:textId="77777777" w:rsidR="00973CF9" w:rsidRDefault="00973CF9" w:rsidP="007D5F2A">
                                  <w:pPr>
                                    <w:jc w:val="center"/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973CF9" w14:paraId="04BDE00F" w14:textId="77777777" w:rsidTr="007D5F2A">
                              <w:trPr>
                                <w:trHeight w:val="376"/>
                              </w:trPr>
                              <w:tc>
                                <w:tcPr>
                                  <w:tcW w:w="872" w:type="dxa"/>
                                </w:tcPr>
                                <w:p w14:paraId="02EAEC3E" w14:textId="77777777" w:rsidR="00973CF9" w:rsidRDefault="00973CF9" w:rsidP="007D5F2A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  <w:t xml:space="preserve">   </w:t>
                                  </w:r>
                                </w:p>
                              </w:tc>
                              <w:tc>
                                <w:tcPr>
                                  <w:tcW w:w="842" w:type="dxa"/>
                                </w:tcPr>
                                <w:p w14:paraId="0975BC1A" w14:textId="77777777" w:rsidR="00973CF9" w:rsidRDefault="00973CF9" w:rsidP="007D5F2A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973CF9" w14:paraId="6186E63A" w14:textId="77777777" w:rsidTr="007D5F2A">
                              <w:trPr>
                                <w:trHeight w:val="376"/>
                              </w:trPr>
                              <w:tc>
                                <w:tcPr>
                                  <w:tcW w:w="872" w:type="dxa"/>
                                </w:tcPr>
                                <w:p w14:paraId="034942CF" w14:textId="77777777" w:rsidR="00973CF9" w:rsidRDefault="00973CF9" w:rsidP="007D5F2A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2" w:type="dxa"/>
                                </w:tcPr>
                                <w:p w14:paraId="2C94BF98" w14:textId="77777777" w:rsidR="00973CF9" w:rsidRDefault="00973CF9" w:rsidP="007D5F2A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973CF9" w14:paraId="208326E7" w14:textId="77777777" w:rsidTr="007D5F2A">
                              <w:trPr>
                                <w:trHeight w:val="376"/>
                              </w:trPr>
                              <w:tc>
                                <w:tcPr>
                                  <w:tcW w:w="872" w:type="dxa"/>
                                </w:tcPr>
                                <w:p w14:paraId="0F3B33A0" w14:textId="77777777" w:rsidR="00973CF9" w:rsidRDefault="00973CF9" w:rsidP="007D5F2A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2" w:type="dxa"/>
                                </w:tcPr>
                                <w:p w14:paraId="6D38362C" w14:textId="77777777" w:rsidR="00973CF9" w:rsidRDefault="00973CF9" w:rsidP="007D5F2A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973CF9" w14:paraId="32194B11" w14:textId="77777777" w:rsidTr="007D5F2A">
                              <w:trPr>
                                <w:trHeight w:val="355"/>
                              </w:trPr>
                              <w:tc>
                                <w:tcPr>
                                  <w:tcW w:w="872" w:type="dxa"/>
                                </w:tcPr>
                                <w:p w14:paraId="62783B91" w14:textId="77777777" w:rsidR="00973CF9" w:rsidRDefault="00973CF9" w:rsidP="007D5F2A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2" w:type="dxa"/>
                                </w:tcPr>
                                <w:p w14:paraId="399206BD" w14:textId="77777777" w:rsidR="00973CF9" w:rsidRDefault="00973CF9" w:rsidP="007D5F2A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973CF9" w14:paraId="0F777655" w14:textId="77777777" w:rsidTr="007D5F2A">
                              <w:trPr>
                                <w:trHeight w:val="396"/>
                              </w:trPr>
                              <w:tc>
                                <w:tcPr>
                                  <w:tcW w:w="872" w:type="dxa"/>
                                </w:tcPr>
                                <w:p w14:paraId="0F618CD1" w14:textId="77777777" w:rsidR="00973CF9" w:rsidRDefault="00973CF9" w:rsidP="007D5F2A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2" w:type="dxa"/>
                                </w:tcPr>
                                <w:p w14:paraId="2C63E5E6" w14:textId="77777777" w:rsidR="00973CF9" w:rsidRDefault="00973CF9" w:rsidP="007D5F2A">
                                  <w:pPr>
                                    <w:rPr>
                                      <w:rFonts w:ascii="Arial" w:eastAsia="Times New Roman" w:hAnsi="Arial" w:cs="Arial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7BC601C8" w14:textId="554F3AA5" w:rsidR="00973CF9" w:rsidRDefault="00973CF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8" type="#_x0000_t202" style="position:absolute;margin-left:-44.35pt;margin-top:33.15pt;width:156pt;height:142.5pt;z-index:25189478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Ind w:w="856" w:type="dxa"/>
                        <w:tblLook w:val="04A0" w:firstRow="1" w:lastRow="0" w:firstColumn="1" w:lastColumn="0" w:noHBand="0" w:noVBand="1"/>
                      </w:tblPr>
                      <w:tblGrid>
                        <w:gridCol w:w="872"/>
                        <w:gridCol w:w="842"/>
                      </w:tblGrid>
                      <w:tr w:rsidR="00973CF9" w14:paraId="2C819982" w14:textId="77777777" w:rsidTr="007D5F2A">
                        <w:trPr>
                          <w:trHeight w:val="376"/>
                        </w:trPr>
                        <w:tc>
                          <w:tcPr>
                            <w:tcW w:w="872" w:type="dxa"/>
                          </w:tcPr>
                          <w:p w14:paraId="3D71FD8D" w14:textId="77777777" w:rsidR="00973CF9" w:rsidRDefault="00973CF9" w:rsidP="007D5F2A">
                            <w:pPr>
                              <w:jc w:val="center"/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  <w:r>
                              <w:rPr>
                                <w:rFonts w:ascii="Arial" w:eastAsia="Times New Roman" w:hAnsi="Arial" w:cs="Arial"/>
                                <w:szCs w:val="20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842" w:type="dxa"/>
                          </w:tcPr>
                          <w:p w14:paraId="5918EE7A" w14:textId="77777777" w:rsidR="00973CF9" w:rsidRDefault="00973CF9" w:rsidP="007D5F2A">
                            <w:pPr>
                              <w:jc w:val="center"/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  <w:r>
                              <w:rPr>
                                <w:rFonts w:ascii="Arial" w:eastAsia="Times New Roman" w:hAnsi="Arial" w:cs="Arial"/>
                                <w:szCs w:val="20"/>
                              </w:rPr>
                              <w:t>y</w:t>
                            </w:r>
                          </w:p>
                        </w:tc>
                      </w:tr>
                      <w:tr w:rsidR="00973CF9" w14:paraId="04BDE00F" w14:textId="77777777" w:rsidTr="007D5F2A">
                        <w:trPr>
                          <w:trHeight w:val="376"/>
                        </w:trPr>
                        <w:tc>
                          <w:tcPr>
                            <w:tcW w:w="872" w:type="dxa"/>
                          </w:tcPr>
                          <w:p w14:paraId="02EAEC3E" w14:textId="77777777" w:rsidR="00973CF9" w:rsidRDefault="00973CF9" w:rsidP="007D5F2A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  <w:r>
                              <w:rPr>
                                <w:rFonts w:ascii="Arial" w:eastAsia="Times New Roman" w:hAnsi="Arial" w:cs="Arial"/>
                                <w:szCs w:val="20"/>
                              </w:rPr>
                              <w:t xml:space="preserve">   </w:t>
                            </w:r>
                          </w:p>
                        </w:tc>
                        <w:tc>
                          <w:tcPr>
                            <w:tcW w:w="842" w:type="dxa"/>
                          </w:tcPr>
                          <w:p w14:paraId="0975BC1A" w14:textId="77777777" w:rsidR="00973CF9" w:rsidRDefault="00973CF9" w:rsidP="007D5F2A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</w:tr>
                      <w:tr w:rsidR="00973CF9" w14:paraId="6186E63A" w14:textId="77777777" w:rsidTr="007D5F2A">
                        <w:trPr>
                          <w:trHeight w:val="376"/>
                        </w:trPr>
                        <w:tc>
                          <w:tcPr>
                            <w:tcW w:w="872" w:type="dxa"/>
                          </w:tcPr>
                          <w:p w14:paraId="034942CF" w14:textId="77777777" w:rsidR="00973CF9" w:rsidRDefault="00973CF9" w:rsidP="007D5F2A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842" w:type="dxa"/>
                          </w:tcPr>
                          <w:p w14:paraId="2C94BF98" w14:textId="77777777" w:rsidR="00973CF9" w:rsidRDefault="00973CF9" w:rsidP="007D5F2A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</w:tr>
                      <w:tr w:rsidR="00973CF9" w14:paraId="208326E7" w14:textId="77777777" w:rsidTr="007D5F2A">
                        <w:trPr>
                          <w:trHeight w:val="376"/>
                        </w:trPr>
                        <w:tc>
                          <w:tcPr>
                            <w:tcW w:w="872" w:type="dxa"/>
                          </w:tcPr>
                          <w:p w14:paraId="0F3B33A0" w14:textId="77777777" w:rsidR="00973CF9" w:rsidRDefault="00973CF9" w:rsidP="007D5F2A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842" w:type="dxa"/>
                          </w:tcPr>
                          <w:p w14:paraId="6D38362C" w14:textId="77777777" w:rsidR="00973CF9" w:rsidRDefault="00973CF9" w:rsidP="007D5F2A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</w:tr>
                      <w:tr w:rsidR="00973CF9" w14:paraId="32194B11" w14:textId="77777777" w:rsidTr="007D5F2A">
                        <w:trPr>
                          <w:trHeight w:val="355"/>
                        </w:trPr>
                        <w:tc>
                          <w:tcPr>
                            <w:tcW w:w="872" w:type="dxa"/>
                          </w:tcPr>
                          <w:p w14:paraId="62783B91" w14:textId="77777777" w:rsidR="00973CF9" w:rsidRDefault="00973CF9" w:rsidP="007D5F2A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842" w:type="dxa"/>
                          </w:tcPr>
                          <w:p w14:paraId="399206BD" w14:textId="77777777" w:rsidR="00973CF9" w:rsidRDefault="00973CF9" w:rsidP="007D5F2A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</w:tr>
                      <w:tr w:rsidR="00973CF9" w14:paraId="0F777655" w14:textId="77777777" w:rsidTr="007D5F2A">
                        <w:trPr>
                          <w:trHeight w:val="396"/>
                        </w:trPr>
                        <w:tc>
                          <w:tcPr>
                            <w:tcW w:w="872" w:type="dxa"/>
                          </w:tcPr>
                          <w:p w14:paraId="0F618CD1" w14:textId="77777777" w:rsidR="00973CF9" w:rsidRDefault="00973CF9" w:rsidP="007D5F2A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842" w:type="dxa"/>
                          </w:tcPr>
                          <w:p w14:paraId="2C63E5E6" w14:textId="77777777" w:rsidR="00973CF9" w:rsidRDefault="00973CF9" w:rsidP="007D5F2A">
                            <w:pPr>
                              <w:rPr>
                                <w:rFonts w:ascii="Arial" w:eastAsia="Times New Roman" w:hAnsi="Arial" w:cs="Arial"/>
                                <w:szCs w:val="20"/>
                              </w:rPr>
                            </w:pPr>
                          </w:p>
                        </w:tc>
                      </w:tr>
                    </w:tbl>
                    <w:p w14:paraId="7BC601C8" w14:textId="554F3AA5" w:rsidR="00973CF9" w:rsidRDefault="00973CF9"/>
                  </w:txbxContent>
                </v:textbox>
                <w10:wrap type="square"/>
              </v:shape>
            </w:pict>
          </mc:Fallback>
        </mc:AlternateContent>
      </w:r>
      <w:r w:rsidR="00114AC8">
        <w:rPr>
          <w:rFonts w:ascii="Arial" w:eastAsia="Times New Roman" w:hAnsi="Arial" w:cs="Arial"/>
          <w:noProof/>
          <w:szCs w:val="20"/>
        </w:rPr>
        <mc:AlternateContent>
          <mc:Choice Requires="wps">
            <w:drawing>
              <wp:anchor distT="0" distB="0" distL="114300" distR="114300" simplePos="0" relativeHeight="252190720" behindDoc="0" locked="0" layoutInCell="1" allowOverlap="1" wp14:anchorId="44C35085" wp14:editId="0769FF90">
                <wp:simplePos x="0" y="0"/>
                <wp:positionH relativeFrom="column">
                  <wp:posOffset>3817620</wp:posOffset>
                </wp:positionH>
                <wp:positionV relativeFrom="paragraph">
                  <wp:posOffset>211455</wp:posOffset>
                </wp:positionV>
                <wp:extent cx="2400300" cy="2796540"/>
                <wp:effectExtent l="0" t="0" r="0" b="0"/>
                <wp:wrapSquare wrapText="bothSides"/>
                <wp:docPr id="1216493875" name="Text Box 12164938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00300" cy="2796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274EE2F" w14:textId="77777777" w:rsidR="00973CF9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4"/>
                              </w:numPr>
                              <w:spacing w:after="120" w:line="360" w:lineRule="auto"/>
                            </w:pPr>
                            <w:r>
                              <w:t>Opens up or down? ______</w:t>
                            </w:r>
                          </w:p>
                          <w:p w14:paraId="4AE243AF" w14:textId="77777777" w:rsidR="00973CF9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4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Axis of Symmetry: _______________</w:t>
                            </w:r>
                          </w:p>
                          <w:p w14:paraId="654B7CC5" w14:textId="77777777" w:rsidR="00973CF9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4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 xml:space="preserve">Vertex:  _________       </w:t>
                            </w:r>
                          </w:p>
                          <w:p w14:paraId="1BFE767F" w14:textId="77777777" w:rsidR="00973CF9" w:rsidRDefault="00973CF9" w:rsidP="00114AC8">
                            <w:pPr>
                              <w:pStyle w:val="ListParagraph"/>
                              <w:spacing w:after="120" w:line="360" w:lineRule="auto"/>
                              <w:ind w:left="274"/>
                            </w:pPr>
                            <w:r>
                              <w:t xml:space="preserve"> Max: ________ or Min: _______</w:t>
                            </w:r>
                          </w:p>
                          <w:p w14:paraId="0C14B351" w14:textId="77777777" w:rsidR="00973CF9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4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Root(s): _______, ________</w:t>
                            </w:r>
                          </w:p>
                          <w:p w14:paraId="112FE15A" w14:textId="77777777" w:rsidR="00973CF9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4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Y-intercept: ________</w:t>
                            </w:r>
                          </w:p>
                          <w:p w14:paraId="74E4F2A3" w14:textId="77777777" w:rsidR="00973CF9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4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Domain: _________</w:t>
                            </w:r>
                          </w:p>
                          <w:p w14:paraId="0E3D5938" w14:textId="77777777" w:rsidR="00973CF9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4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Range:_________</w:t>
                            </w:r>
                          </w:p>
                          <w:p w14:paraId="62947283" w14:textId="77777777" w:rsidR="00973CF9" w:rsidRDefault="00973CF9" w:rsidP="00114AC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16493875" o:spid="_x0000_s1109" type="#_x0000_t202" style="position:absolute;margin-left:300.6pt;margin-top:16.65pt;width:189pt;height:220.2pt;z-index:252190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" filled="f" stroked="f">
                <v:textbox>
                  <w:txbxContent>
                    <w:p w14:paraId="3274EE2F" w14:textId="77777777" w:rsidR="00973CF9" w:rsidRDefault="00973CF9" w:rsidP="00114AC8">
                      <w:pPr>
                        <w:pStyle w:val="ListParagraph"/>
                        <w:numPr>
                          <w:ilvl w:val="0"/>
                          <w:numId w:val="14"/>
                        </w:numPr>
                        <w:spacing w:after="120" w:line="360" w:lineRule="auto"/>
                      </w:pPr>
                      <w:r>
                        <w:t>Opens up or down? ______</w:t>
                      </w:r>
                    </w:p>
                    <w:p w14:paraId="4AE243AF" w14:textId="77777777" w:rsidR="00973CF9" w:rsidRDefault="00973CF9" w:rsidP="00114AC8">
                      <w:pPr>
                        <w:pStyle w:val="ListParagraph"/>
                        <w:numPr>
                          <w:ilvl w:val="0"/>
                          <w:numId w:val="14"/>
                        </w:numPr>
                        <w:spacing w:after="120" w:line="360" w:lineRule="auto"/>
                        <w:ind w:left="274" w:hanging="270"/>
                      </w:pPr>
                      <w:r>
                        <w:t>Axis of Symmetry: _______________</w:t>
                      </w:r>
                    </w:p>
                    <w:p w14:paraId="654B7CC5" w14:textId="77777777" w:rsidR="00973CF9" w:rsidRDefault="00973CF9" w:rsidP="00114AC8">
                      <w:pPr>
                        <w:pStyle w:val="ListParagraph"/>
                        <w:numPr>
                          <w:ilvl w:val="0"/>
                          <w:numId w:val="14"/>
                        </w:numPr>
                        <w:spacing w:after="120" w:line="360" w:lineRule="auto"/>
                        <w:ind w:left="274" w:hanging="270"/>
                      </w:pPr>
                      <w:r>
                        <w:t xml:space="preserve">Vertex:  _________       </w:t>
                      </w:r>
                    </w:p>
                    <w:p w14:paraId="1BFE767F" w14:textId="77777777" w:rsidR="00973CF9" w:rsidRDefault="00973CF9" w:rsidP="00114AC8">
                      <w:pPr>
                        <w:pStyle w:val="ListParagraph"/>
                        <w:spacing w:after="120" w:line="360" w:lineRule="auto"/>
                        <w:ind w:left="274"/>
                      </w:pPr>
                      <w:r>
                        <w:t xml:space="preserve"> Max: ________ or Min: _______</w:t>
                      </w:r>
                    </w:p>
                    <w:p w14:paraId="0C14B351" w14:textId="77777777" w:rsidR="00973CF9" w:rsidRDefault="00973CF9" w:rsidP="00114AC8">
                      <w:pPr>
                        <w:pStyle w:val="ListParagraph"/>
                        <w:numPr>
                          <w:ilvl w:val="0"/>
                          <w:numId w:val="14"/>
                        </w:numPr>
                        <w:spacing w:after="120" w:line="360" w:lineRule="auto"/>
                        <w:ind w:left="274" w:hanging="270"/>
                      </w:pPr>
                      <w:r>
                        <w:t>Root(s): _______, ________</w:t>
                      </w:r>
                    </w:p>
                    <w:p w14:paraId="112FE15A" w14:textId="77777777" w:rsidR="00973CF9" w:rsidRDefault="00973CF9" w:rsidP="00114AC8">
                      <w:pPr>
                        <w:pStyle w:val="ListParagraph"/>
                        <w:numPr>
                          <w:ilvl w:val="0"/>
                          <w:numId w:val="14"/>
                        </w:numPr>
                        <w:spacing w:after="120" w:line="360" w:lineRule="auto"/>
                        <w:ind w:left="274" w:hanging="270"/>
                      </w:pPr>
                      <w:r>
                        <w:t>Y-intercept: ________</w:t>
                      </w:r>
                    </w:p>
                    <w:p w14:paraId="74E4F2A3" w14:textId="77777777" w:rsidR="00973CF9" w:rsidRDefault="00973CF9" w:rsidP="00114AC8">
                      <w:pPr>
                        <w:pStyle w:val="ListParagraph"/>
                        <w:numPr>
                          <w:ilvl w:val="0"/>
                          <w:numId w:val="14"/>
                        </w:numPr>
                        <w:spacing w:after="120" w:line="360" w:lineRule="auto"/>
                        <w:ind w:left="274" w:hanging="270"/>
                      </w:pPr>
                      <w:r>
                        <w:t>Domain: _________</w:t>
                      </w:r>
                    </w:p>
                    <w:p w14:paraId="0E3D5938" w14:textId="77777777" w:rsidR="00973CF9" w:rsidRDefault="00973CF9" w:rsidP="00114AC8">
                      <w:pPr>
                        <w:pStyle w:val="ListParagraph"/>
                        <w:numPr>
                          <w:ilvl w:val="0"/>
                          <w:numId w:val="14"/>
                        </w:numPr>
                        <w:spacing w:after="120" w:line="360" w:lineRule="auto"/>
                        <w:ind w:left="274" w:hanging="270"/>
                      </w:pPr>
                      <w:r>
                        <w:t>Range:_________</w:t>
                      </w:r>
                    </w:p>
                    <w:p w14:paraId="62947283" w14:textId="77777777" w:rsidR="00973CF9" w:rsidRDefault="00973CF9" w:rsidP="00114AC8"/>
                  </w:txbxContent>
                </v:textbox>
                <w10:wrap type="square"/>
              </v:shape>
            </w:pict>
          </mc:Fallback>
        </mc:AlternateContent>
      </w:r>
      <w:r w:rsidR="00114AC8">
        <w:rPr>
          <w:noProof/>
        </w:rPr>
        <w:drawing>
          <wp:anchor distT="0" distB="0" distL="114300" distR="114300" simplePos="0" relativeHeight="252189696" behindDoc="1" locked="0" layoutInCell="1" allowOverlap="1" wp14:anchorId="322992CF" wp14:editId="087DFBA7">
            <wp:simplePos x="0" y="0"/>
            <wp:positionH relativeFrom="column">
              <wp:posOffset>1410970</wp:posOffset>
            </wp:positionH>
            <wp:positionV relativeFrom="paragraph">
              <wp:posOffset>180975</wp:posOffset>
            </wp:positionV>
            <wp:extent cx="2369820" cy="2369820"/>
            <wp:effectExtent l="0" t="0" r="0" b="0"/>
            <wp:wrapTight wrapText="bothSides">
              <wp:wrapPolygon edited="0">
                <wp:start x="0" y="0"/>
                <wp:lineTo x="0" y="21299"/>
                <wp:lineTo x="21299" y="21299"/>
                <wp:lineTo x="21299" y="0"/>
                <wp:lineTo x="0" y="0"/>
              </wp:wrapPolygon>
            </wp:wrapTight>
            <wp:docPr id="1216493876" name="Picture 1216493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999" t="22453" r="24870" b="94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820" cy="236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4AC8">
        <w:t xml:space="preserve">2. </w:t>
      </w:r>
      <m:oMath>
        <m:r>
          <w:rPr>
            <w:rFonts w:ascii="Cambria Math" w:hAnsi="Cambria Math"/>
          </w:rPr>
          <m:t>y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x+10</m:t>
        </m:r>
      </m:oMath>
    </w:p>
    <w:p w14:paraId="3B640656" w14:textId="1B7E1407" w:rsidR="007D5F2A" w:rsidRDefault="007D5F2A" w:rsidP="00114AC8"/>
    <w:p w14:paraId="2D8DE96F" w14:textId="752808FA" w:rsidR="007D5F2A" w:rsidRDefault="007D5F2A" w:rsidP="002D76E5"/>
    <w:p w14:paraId="54C36FC1" w14:textId="57BC08E9" w:rsidR="007D5F2A" w:rsidRDefault="007D5F2A" w:rsidP="002D76E5"/>
    <w:p w14:paraId="68A31E7F" w14:textId="4958FB2C" w:rsidR="007D5F2A" w:rsidRDefault="007D5F2A" w:rsidP="002D76E5"/>
    <w:p w14:paraId="54D5D0BE" w14:textId="77777777" w:rsidR="007D5F2A" w:rsidRDefault="007D5F2A" w:rsidP="002D76E5"/>
    <w:p w14:paraId="29B5E45D" w14:textId="77777777" w:rsidR="007D5F2A" w:rsidRDefault="007D5F2A" w:rsidP="002D76E5"/>
    <w:p w14:paraId="4206875F" w14:textId="738437B4" w:rsidR="007D5F2A" w:rsidRDefault="007D5F2A" w:rsidP="002D76E5"/>
    <w:p w14:paraId="0F841B36" w14:textId="5B92FE47" w:rsidR="007D5F2A" w:rsidRDefault="007D5F2A" w:rsidP="002D76E5"/>
    <w:p w14:paraId="5A1495F8" w14:textId="77777777" w:rsidR="007D5F2A" w:rsidRDefault="007D5F2A" w:rsidP="002D76E5"/>
    <w:p w14:paraId="62CA4380" w14:textId="0AB6977F" w:rsidR="007D5F2A" w:rsidRPr="007D5F2A" w:rsidRDefault="007D5F2A" w:rsidP="002D76E5"/>
    <w:p w14:paraId="2DF45F27" w14:textId="77777777" w:rsidR="00BE5E1F" w:rsidRDefault="00BE5E1F" w:rsidP="00114AC8"/>
    <w:p w14:paraId="12F31F3E" w14:textId="77777777" w:rsidR="00BE5E1F" w:rsidRDefault="00BE5E1F" w:rsidP="00114AC8"/>
    <w:p w14:paraId="140254F8" w14:textId="77777777" w:rsidR="00BE5E1F" w:rsidRDefault="00BE5E1F" w:rsidP="00114AC8"/>
    <w:p w14:paraId="38827C35" w14:textId="77777777" w:rsidR="00BE5E1F" w:rsidRDefault="00BE5E1F" w:rsidP="00114AC8"/>
    <w:p w14:paraId="00E3D1BD" w14:textId="77777777" w:rsidR="00BE5E1F" w:rsidRDefault="00BE5E1F" w:rsidP="00114AC8"/>
    <w:p w14:paraId="3EF1FE9A" w14:textId="77777777" w:rsidR="00BE5E1F" w:rsidRDefault="00BE5E1F" w:rsidP="00114AC8"/>
    <w:p w14:paraId="60BBE71F" w14:textId="0F1CBD25" w:rsidR="00114AC8" w:rsidRDefault="00BE5E1F" w:rsidP="00BE5E1F">
      <w:pPr>
        <w:tabs>
          <w:tab w:val="left" w:pos="0"/>
        </w:tabs>
        <w:ind w:hanging="630"/>
      </w:pPr>
      <w:r w:rsidRPr="002537B8">
        <w:rPr>
          <w:rFonts w:ascii="Arial" w:eastAsia="Arial,Times New Roman" w:hAnsi="Arial" w:cs="Arial"/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2199936" behindDoc="0" locked="0" layoutInCell="1" allowOverlap="1" wp14:anchorId="06A57894" wp14:editId="45A1E9E5">
                <wp:simplePos x="0" y="0"/>
                <wp:positionH relativeFrom="page">
                  <wp:posOffset>-204470</wp:posOffset>
                </wp:positionH>
                <wp:positionV relativeFrom="page">
                  <wp:posOffset>323850</wp:posOffset>
                </wp:positionV>
                <wp:extent cx="1485900" cy="8825230"/>
                <wp:effectExtent l="50800" t="25400" r="88900" b="90170"/>
                <wp:wrapTight wrapText="bothSides">
                  <wp:wrapPolygon edited="0">
                    <wp:start x="7754" y="-62"/>
                    <wp:lineTo x="-738" y="0"/>
                    <wp:lineTo x="-738" y="1679"/>
                    <wp:lineTo x="17354" y="1989"/>
                    <wp:lineTo x="17723" y="21759"/>
                    <wp:lineTo x="19200" y="21759"/>
                    <wp:lineTo x="19569" y="1989"/>
                    <wp:lineTo x="22154" y="995"/>
                    <wp:lineTo x="22523" y="622"/>
                    <wp:lineTo x="21046" y="249"/>
                    <wp:lineTo x="19200" y="-62"/>
                    <wp:lineTo x="7754" y="-62"/>
                  </wp:wrapPolygon>
                </wp:wrapTight>
                <wp:docPr id="1216493888" name="Group 12164938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1216493889" name="Straight Connector 1216493889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1216493890" name="Cloud Callout 1216493890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gradFill rotWithShape="1">
                            <a:gsLst>
                              <a:gs pos="0">
                                <a:srgbClr val="4BACC6">
                                  <a:tint val="50000"/>
                                  <a:satMod val="300000"/>
                                </a:srgbClr>
                              </a:gs>
                              <a:gs pos="35000">
                                <a:srgbClr val="4BACC6">
                                  <a:tint val="37000"/>
                                  <a:satMod val="300000"/>
                                </a:srgbClr>
                              </a:gs>
                              <a:gs pos="100000">
                                <a:srgbClr val="4BACC6">
                                  <a:tint val="15000"/>
                                  <a:satMod val="350000"/>
                                </a:srgbClr>
                              </a:gs>
                            </a:gsLst>
                            <a:lin ang="16200000" scaled="1"/>
                          </a:gra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35668EB7" w14:textId="77777777" w:rsidR="00973CF9" w:rsidRPr="00954860" w:rsidRDefault="00973CF9" w:rsidP="007D5F2A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16493888" o:spid="_x0000_s1110" style="position:absolute;margin-left:-16.05pt;margin-top:25.5pt;width:117pt;height:694.9pt;z-index:252199936;mso-position-horizontal-relative:page;mso-position-vertical-relative:page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">
                <v:line id="Straight Connector 1216493889" o:spid="_x0000_s1111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bHmvscAAADjAAAADwAAAGRycy9kb3ducmV2LnhtbERPS4vCMBC+C/sfwix409S6SO0aRZSK&#10;Hvbg4+BxaMa2bDMpTbT135sFYY/zvWex6k0tHtS6yrKCyTgCQZxbXXGh4HLORgkI55E11pZJwZMc&#10;rJYfgwWm2nZ8pMfJFyKEsEtRQel9k0rp8pIMurFtiAN3s61BH862kLrFLoSbWsZRNJMGKw4NJTa0&#10;KSn/Pd2Ngv0Os6zrNW5/rlN36w7R/RlflBp+9utvEJ56/y9+u/c6zI8ns6/5NEnm8PdTAEAuX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9sea+xwAAAOMAAAAPAAAAAAAA&#10;AAAAAAAAAKECAABkcnMvZG93bnJldi54bWxQSwUGAAAAAAQABAD5AAAAlQMAAAAA&#10;" strokecolor="windowText" strokeweight="2pt">
                  <v:shadow on="t" opacity="24903f" mv:blur="40000f" origin=",.5" offset="0,20000emu"/>
                </v:line>
                <v:shape id="Cloud Callout 1216493890" o:spid="_x0000_s1112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JfZpywAA&#10;AOMAAAAPAAAAZHJzL2Rvd25yZXYueG1sRI/NasNADITvhbzDokAvIVknLflxswklUNprk0Cuwqva&#10;xl6t7V07bp++OhR6lDSamW9/HF2tBupC6dnAcpGAIs68LTk3cL28zbegQkS2WHsmA98U4HiYPOwx&#10;tf7OnzScY67EhEOKBooYm1TrkBXkMCx8Qyy3L985jDJ2ubYd3sXc1XqVJGvtsGRJKLChU0FZde6d&#10;gVM7a6uhx2r2HsNt0/70o6bemMfp+PoCKtIY/8V/3x9W6q+W6+fd03YnFMIkC9CHXwA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Ewl9mnLAAAA4wAAAA8AAAAAAAAAAAAAAAAAlwIA&#10;AGRycy9kb3ducmV2LnhtbFBLBQYAAAAABAAEAPUAAACPAwAAAAA=&#10;" adj="6300,24300" fillcolor="#9eeaff" strokecolor="windowText">
                  <v:fill color2="#e4f9ff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35668EB7" w14:textId="77777777" w:rsidR="00973CF9" w:rsidRPr="00954860" w:rsidRDefault="00973CF9" w:rsidP="007D5F2A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type="tight" anchorx="page" anchory="page"/>
              </v:group>
            </w:pict>
          </mc:Fallback>
        </mc:AlternateContent>
      </w:r>
      <w:r>
        <w:rPr>
          <w:rFonts w:ascii="Arial" w:eastAsia="Times New Roman" w:hAnsi="Arial" w:cs="Arial"/>
          <w:noProof/>
          <w:szCs w:val="20"/>
        </w:rPr>
        <mc:AlternateContent>
          <mc:Choice Requires="wps">
            <w:drawing>
              <wp:anchor distT="0" distB="0" distL="114300" distR="114300" simplePos="0" relativeHeight="252193792" behindDoc="0" locked="0" layoutInCell="1" allowOverlap="1" wp14:anchorId="1E8C584E" wp14:editId="2A257F4A">
                <wp:simplePos x="0" y="0"/>
                <wp:positionH relativeFrom="column">
                  <wp:posOffset>3779520</wp:posOffset>
                </wp:positionH>
                <wp:positionV relativeFrom="paragraph">
                  <wp:posOffset>-229235</wp:posOffset>
                </wp:positionV>
                <wp:extent cx="2400300" cy="2796540"/>
                <wp:effectExtent l="0" t="0" r="0" b="0"/>
                <wp:wrapSquare wrapText="bothSides"/>
                <wp:docPr id="1216493877" name="Text Box 12164938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00300" cy="2796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060374" w14:textId="793E3AE0" w:rsidR="00973CF9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2"/>
                              </w:numPr>
                              <w:spacing w:after="120" w:line="360" w:lineRule="auto"/>
                            </w:pPr>
                            <w:r>
                              <w:rPr>
                                <w:noProof/>
                                <w:position w:val="-10"/>
                              </w:rPr>
                              <w:drawing>
                                <wp:inline distT="0" distB="0" distL="0" distR="0" wp14:anchorId="725A15DF" wp14:editId="5211357F">
                                  <wp:extent cx="2028825" cy="200025"/>
                                  <wp:effectExtent l="0" t="0" r="9525" b="9525"/>
                                  <wp:docPr id="1216493883" name="Picture 121649388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28825" cy="200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2BF1AEF" w14:textId="77777777" w:rsidR="00973CF9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2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Opens up or down? ______</w:t>
                            </w:r>
                          </w:p>
                          <w:p w14:paraId="08791998" w14:textId="77777777" w:rsidR="00973CF9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2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Axis of Symmetry: _______________</w:t>
                            </w:r>
                          </w:p>
                          <w:p w14:paraId="28D79CBC" w14:textId="77777777" w:rsidR="00973CF9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2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 xml:space="preserve">Vertex:  _________       </w:t>
                            </w:r>
                          </w:p>
                          <w:p w14:paraId="72A49AD5" w14:textId="77777777" w:rsidR="00973CF9" w:rsidRDefault="00973CF9" w:rsidP="00114AC8">
                            <w:pPr>
                              <w:pStyle w:val="ListParagraph"/>
                              <w:spacing w:after="120" w:line="360" w:lineRule="auto"/>
                              <w:ind w:left="274"/>
                            </w:pPr>
                            <w:r>
                              <w:t xml:space="preserve"> Max: ________ or Min: _______</w:t>
                            </w:r>
                          </w:p>
                          <w:p w14:paraId="2FD4C29C" w14:textId="77777777" w:rsidR="00973CF9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2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Root(s): _______, ________</w:t>
                            </w:r>
                          </w:p>
                          <w:p w14:paraId="103A9D70" w14:textId="77777777" w:rsidR="00973CF9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2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Y-intercept: ________</w:t>
                            </w:r>
                          </w:p>
                          <w:p w14:paraId="33B67F18" w14:textId="77777777" w:rsidR="00973CF9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2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Domain: _________</w:t>
                            </w:r>
                          </w:p>
                          <w:p w14:paraId="7B369867" w14:textId="77777777" w:rsidR="00973CF9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2"/>
                              </w:numPr>
                              <w:spacing w:after="120" w:line="360" w:lineRule="auto"/>
                              <w:ind w:left="274" w:hanging="270"/>
                            </w:pPr>
                            <w:r>
                              <w:t>Range:_________</w:t>
                            </w:r>
                          </w:p>
                          <w:p w14:paraId="78819BB4" w14:textId="77777777" w:rsidR="00973CF9" w:rsidRDefault="00973CF9" w:rsidP="00114AC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16493877" o:spid="_x0000_s1113" type="#_x0000_t202" style="position:absolute;margin-left:297.6pt;margin-top:-18pt;width:189pt;height:220.2pt;z-index:252193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" filled="f" stroked="f">
                <v:textbox>
                  <w:txbxContent>
                    <w:p w14:paraId="05060374" w14:textId="793E3AE0" w:rsidR="00973CF9" w:rsidRDefault="00973CF9" w:rsidP="00114AC8">
                      <w:pPr>
                        <w:pStyle w:val="ListParagraph"/>
                        <w:numPr>
                          <w:ilvl w:val="0"/>
                          <w:numId w:val="12"/>
                        </w:numPr>
                        <w:spacing w:after="120" w:line="360" w:lineRule="auto"/>
                      </w:pPr>
                      <w:r>
                        <w:rPr>
                          <w:noProof/>
                          <w:position w:val="-10"/>
                        </w:rPr>
                        <w:drawing>
                          <wp:inline distT="0" distB="0" distL="0" distR="0" wp14:anchorId="725A15DF" wp14:editId="5211357F">
                            <wp:extent cx="2028825" cy="200025"/>
                            <wp:effectExtent l="0" t="0" r="9525" b="9525"/>
                            <wp:docPr id="1216493883" name="Picture 121649388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0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28825" cy="2000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2BF1AEF" w14:textId="77777777" w:rsidR="00973CF9" w:rsidRDefault="00973CF9" w:rsidP="00114AC8">
                      <w:pPr>
                        <w:pStyle w:val="ListParagraph"/>
                        <w:numPr>
                          <w:ilvl w:val="0"/>
                          <w:numId w:val="12"/>
                        </w:numPr>
                        <w:spacing w:after="120" w:line="360" w:lineRule="auto"/>
                        <w:ind w:left="274" w:hanging="270"/>
                      </w:pPr>
                      <w:r>
                        <w:t>Opens up or down? ______</w:t>
                      </w:r>
                    </w:p>
                    <w:p w14:paraId="08791998" w14:textId="77777777" w:rsidR="00973CF9" w:rsidRDefault="00973CF9" w:rsidP="00114AC8">
                      <w:pPr>
                        <w:pStyle w:val="ListParagraph"/>
                        <w:numPr>
                          <w:ilvl w:val="0"/>
                          <w:numId w:val="12"/>
                        </w:numPr>
                        <w:spacing w:after="120" w:line="360" w:lineRule="auto"/>
                        <w:ind w:left="274" w:hanging="270"/>
                      </w:pPr>
                      <w:r>
                        <w:t>Axis of Symmetry: _______________</w:t>
                      </w:r>
                    </w:p>
                    <w:p w14:paraId="28D79CBC" w14:textId="77777777" w:rsidR="00973CF9" w:rsidRDefault="00973CF9" w:rsidP="00114AC8">
                      <w:pPr>
                        <w:pStyle w:val="ListParagraph"/>
                        <w:numPr>
                          <w:ilvl w:val="0"/>
                          <w:numId w:val="12"/>
                        </w:numPr>
                        <w:spacing w:after="120" w:line="360" w:lineRule="auto"/>
                        <w:ind w:left="274" w:hanging="270"/>
                      </w:pPr>
                      <w:r>
                        <w:t xml:space="preserve">Vertex:  _________       </w:t>
                      </w:r>
                    </w:p>
                    <w:p w14:paraId="72A49AD5" w14:textId="77777777" w:rsidR="00973CF9" w:rsidRDefault="00973CF9" w:rsidP="00114AC8">
                      <w:pPr>
                        <w:pStyle w:val="ListParagraph"/>
                        <w:spacing w:after="120" w:line="360" w:lineRule="auto"/>
                        <w:ind w:left="274"/>
                      </w:pPr>
                      <w:r>
                        <w:t xml:space="preserve"> Max: ________ or Min: _______</w:t>
                      </w:r>
                    </w:p>
                    <w:p w14:paraId="2FD4C29C" w14:textId="77777777" w:rsidR="00973CF9" w:rsidRDefault="00973CF9" w:rsidP="00114AC8">
                      <w:pPr>
                        <w:pStyle w:val="ListParagraph"/>
                        <w:numPr>
                          <w:ilvl w:val="0"/>
                          <w:numId w:val="12"/>
                        </w:numPr>
                        <w:spacing w:after="120" w:line="360" w:lineRule="auto"/>
                        <w:ind w:left="274" w:hanging="270"/>
                      </w:pPr>
                      <w:r>
                        <w:t>Root(s): _______, ________</w:t>
                      </w:r>
                    </w:p>
                    <w:p w14:paraId="103A9D70" w14:textId="77777777" w:rsidR="00973CF9" w:rsidRDefault="00973CF9" w:rsidP="00114AC8">
                      <w:pPr>
                        <w:pStyle w:val="ListParagraph"/>
                        <w:numPr>
                          <w:ilvl w:val="0"/>
                          <w:numId w:val="12"/>
                        </w:numPr>
                        <w:spacing w:after="120" w:line="360" w:lineRule="auto"/>
                        <w:ind w:left="274" w:hanging="270"/>
                      </w:pPr>
                      <w:r>
                        <w:t>Y-intercept: ________</w:t>
                      </w:r>
                    </w:p>
                    <w:p w14:paraId="33B67F18" w14:textId="77777777" w:rsidR="00973CF9" w:rsidRDefault="00973CF9" w:rsidP="00114AC8">
                      <w:pPr>
                        <w:pStyle w:val="ListParagraph"/>
                        <w:numPr>
                          <w:ilvl w:val="0"/>
                          <w:numId w:val="12"/>
                        </w:numPr>
                        <w:spacing w:after="120" w:line="360" w:lineRule="auto"/>
                        <w:ind w:left="274" w:hanging="270"/>
                      </w:pPr>
                      <w:r>
                        <w:t>Domain: _________</w:t>
                      </w:r>
                    </w:p>
                    <w:p w14:paraId="7B369867" w14:textId="77777777" w:rsidR="00973CF9" w:rsidRDefault="00973CF9" w:rsidP="00114AC8">
                      <w:pPr>
                        <w:pStyle w:val="ListParagraph"/>
                        <w:numPr>
                          <w:ilvl w:val="0"/>
                          <w:numId w:val="12"/>
                        </w:numPr>
                        <w:spacing w:after="120" w:line="360" w:lineRule="auto"/>
                        <w:ind w:left="274" w:hanging="270"/>
                      </w:pPr>
                      <w:r>
                        <w:t>Range:_________</w:t>
                      </w:r>
                    </w:p>
                    <w:p w14:paraId="78819BB4" w14:textId="77777777" w:rsidR="00973CF9" w:rsidRDefault="00973CF9" w:rsidP="00114AC8"/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2192768" behindDoc="1" locked="0" layoutInCell="1" allowOverlap="1" wp14:anchorId="5AF82A23" wp14:editId="5C90FDCB">
            <wp:simplePos x="0" y="0"/>
            <wp:positionH relativeFrom="column">
              <wp:posOffset>1402080</wp:posOffset>
            </wp:positionH>
            <wp:positionV relativeFrom="paragraph">
              <wp:posOffset>-134620</wp:posOffset>
            </wp:positionV>
            <wp:extent cx="2369820" cy="2369820"/>
            <wp:effectExtent l="0" t="0" r="0" b="0"/>
            <wp:wrapTight wrapText="bothSides">
              <wp:wrapPolygon edited="0">
                <wp:start x="0" y="0"/>
                <wp:lineTo x="0" y="21299"/>
                <wp:lineTo x="21299" y="21299"/>
                <wp:lineTo x="21299" y="0"/>
                <wp:lineTo x="0" y="0"/>
              </wp:wrapPolygon>
            </wp:wrapTight>
            <wp:docPr id="1216493879" name="Picture 1216493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999" t="22453" r="24870" b="94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820" cy="236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4AC8">
        <w:t xml:space="preserve">3.  </w:t>
      </w:r>
      <m:oMath>
        <m:r>
          <w:rPr>
            <w:rFonts w:ascii="Cambria Math" w:hAnsi="Cambria Math"/>
          </w:rPr>
          <m:t>y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-5</m:t>
        </m:r>
      </m:oMath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72"/>
        <w:gridCol w:w="842"/>
      </w:tblGrid>
      <w:tr w:rsidR="00114AC8" w14:paraId="76254CA6" w14:textId="77777777" w:rsidTr="00114AC8">
        <w:trPr>
          <w:trHeight w:val="376"/>
        </w:trPr>
        <w:tc>
          <w:tcPr>
            <w:tcW w:w="872" w:type="dxa"/>
          </w:tcPr>
          <w:p w14:paraId="239E79C4" w14:textId="77777777" w:rsidR="00114AC8" w:rsidRDefault="00114AC8" w:rsidP="00114AC8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>x</w:t>
            </w:r>
          </w:p>
        </w:tc>
        <w:tc>
          <w:tcPr>
            <w:tcW w:w="842" w:type="dxa"/>
          </w:tcPr>
          <w:p w14:paraId="11B2098E" w14:textId="77777777" w:rsidR="00114AC8" w:rsidRDefault="00114AC8" w:rsidP="00114AC8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>y</w:t>
            </w:r>
          </w:p>
        </w:tc>
      </w:tr>
      <w:tr w:rsidR="00114AC8" w14:paraId="763E5DB7" w14:textId="77777777" w:rsidTr="00114AC8">
        <w:trPr>
          <w:trHeight w:val="376"/>
        </w:trPr>
        <w:tc>
          <w:tcPr>
            <w:tcW w:w="872" w:type="dxa"/>
          </w:tcPr>
          <w:p w14:paraId="0FFA61C3" w14:textId="77777777" w:rsidR="00114AC8" w:rsidRDefault="00114AC8" w:rsidP="00114AC8">
            <w:pPr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 xml:space="preserve">   </w:t>
            </w:r>
          </w:p>
        </w:tc>
        <w:tc>
          <w:tcPr>
            <w:tcW w:w="842" w:type="dxa"/>
          </w:tcPr>
          <w:p w14:paraId="13852738" w14:textId="77777777" w:rsidR="00114AC8" w:rsidRDefault="00114AC8" w:rsidP="00114AC8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114AC8" w14:paraId="54B5F25D" w14:textId="77777777" w:rsidTr="00114AC8">
        <w:trPr>
          <w:trHeight w:val="376"/>
        </w:trPr>
        <w:tc>
          <w:tcPr>
            <w:tcW w:w="872" w:type="dxa"/>
          </w:tcPr>
          <w:p w14:paraId="519E3588" w14:textId="77777777" w:rsidR="00114AC8" w:rsidRDefault="00114AC8" w:rsidP="00114AC8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3D788C95" w14:textId="77777777" w:rsidR="00114AC8" w:rsidRDefault="00114AC8" w:rsidP="00114AC8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114AC8" w14:paraId="7E067D92" w14:textId="77777777" w:rsidTr="00114AC8">
        <w:trPr>
          <w:trHeight w:val="376"/>
        </w:trPr>
        <w:tc>
          <w:tcPr>
            <w:tcW w:w="872" w:type="dxa"/>
          </w:tcPr>
          <w:p w14:paraId="631FC980" w14:textId="77777777" w:rsidR="00114AC8" w:rsidRDefault="00114AC8" w:rsidP="00114AC8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55822D08" w14:textId="77777777" w:rsidR="00114AC8" w:rsidRDefault="00114AC8" w:rsidP="00114AC8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114AC8" w14:paraId="350310D0" w14:textId="77777777" w:rsidTr="00114AC8">
        <w:trPr>
          <w:trHeight w:val="355"/>
        </w:trPr>
        <w:tc>
          <w:tcPr>
            <w:tcW w:w="872" w:type="dxa"/>
          </w:tcPr>
          <w:p w14:paraId="5A0C38EF" w14:textId="77777777" w:rsidR="00114AC8" w:rsidRDefault="00114AC8" w:rsidP="00114AC8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21F0FC12" w14:textId="77777777" w:rsidR="00114AC8" w:rsidRDefault="00114AC8" w:rsidP="00114AC8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114AC8" w14:paraId="211FD904" w14:textId="77777777" w:rsidTr="00114AC8">
        <w:trPr>
          <w:trHeight w:val="396"/>
        </w:trPr>
        <w:tc>
          <w:tcPr>
            <w:tcW w:w="872" w:type="dxa"/>
          </w:tcPr>
          <w:p w14:paraId="51A8BFF9" w14:textId="77777777" w:rsidR="00114AC8" w:rsidRDefault="00114AC8" w:rsidP="00114AC8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51D98714" w14:textId="77777777" w:rsidR="00114AC8" w:rsidRDefault="00114AC8" w:rsidP="00114AC8">
            <w:pPr>
              <w:rPr>
                <w:rFonts w:ascii="Arial" w:eastAsia="Times New Roman" w:hAnsi="Arial" w:cs="Arial"/>
                <w:szCs w:val="20"/>
              </w:rPr>
            </w:pPr>
          </w:p>
        </w:tc>
      </w:tr>
    </w:tbl>
    <w:p w14:paraId="5DD5449F" w14:textId="77777777" w:rsidR="00114AC8" w:rsidRDefault="00114AC8" w:rsidP="00114AC8">
      <w:pPr>
        <w:tabs>
          <w:tab w:val="left" w:pos="1880"/>
        </w:tabs>
      </w:pPr>
      <w:r>
        <w:tab/>
      </w:r>
    </w:p>
    <w:p w14:paraId="59B65D41" w14:textId="77777777" w:rsidR="00114AC8" w:rsidRDefault="00114AC8" w:rsidP="00114AC8"/>
    <w:p w14:paraId="44246A1E" w14:textId="77777777" w:rsidR="00114AC8" w:rsidRDefault="00114AC8" w:rsidP="00114AC8"/>
    <w:p w14:paraId="4407E321" w14:textId="77777777" w:rsidR="00114AC8" w:rsidRDefault="00114AC8" w:rsidP="00114AC8"/>
    <w:p w14:paraId="7DA147D8" w14:textId="7EA94D84" w:rsidR="00114AC8" w:rsidRDefault="00114AC8" w:rsidP="00114AC8"/>
    <w:p w14:paraId="2F4E2806" w14:textId="73DDE911" w:rsidR="00114AC8" w:rsidRDefault="00114AC8" w:rsidP="00114AC8"/>
    <w:p w14:paraId="64624013" w14:textId="77777777" w:rsidR="00114AC8" w:rsidRDefault="00114AC8" w:rsidP="00114AC8"/>
    <w:p w14:paraId="28410733" w14:textId="77777777" w:rsidR="00114AC8" w:rsidRDefault="00114AC8" w:rsidP="00114AC8"/>
    <w:p w14:paraId="61BDF163" w14:textId="77777777" w:rsidR="00114AC8" w:rsidRDefault="00114AC8" w:rsidP="00114AC8"/>
    <w:p w14:paraId="4EE25634" w14:textId="77777777" w:rsidR="00114AC8" w:rsidRDefault="00114AC8" w:rsidP="00114AC8"/>
    <w:p w14:paraId="6E04B93C" w14:textId="549F70E3" w:rsidR="00114AC8" w:rsidRDefault="00114AC8" w:rsidP="00114AC8"/>
    <w:p w14:paraId="7B90FD9D" w14:textId="77777777" w:rsidR="00BE5E1F" w:rsidRDefault="00BE5E1F" w:rsidP="00114AC8"/>
    <w:p w14:paraId="5C8EB34F" w14:textId="77777777" w:rsidR="00BE5E1F" w:rsidRDefault="00BE5E1F" w:rsidP="00114AC8"/>
    <w:p w14:paraId="6981B7FC" w14:textId="77777777" w:rsidR="00BE5E1F" w:rsidRDefault="00BE5E1F" w:rsidP="00114AC8"/>
    <w:p w14:paraId="307C3A08" w14:textId="77777777" w:rsidR="00BE5E1F" w:rsidRDefault="00BE5E1F" w:rsidP="00114AC8"/>
    <w:p w14:paraId="5AAA1DD0" w14:textId="052B11F0" w:rsidR="00114AC8" w:rsidRPr="00114AC8" w:rsidRDefault="00114AC8" w:rsidP="00BE5E1F">
      <w:pPr>
        <w:ind w:left="-360" w:hanging="90"/>
      </w:pPr>
      <w:r w:rsidRPr="005E1668">
        <w:rPr>
          <w:noProof/>
        </w:rPr>
        <mc:AlternateContent>
          <mc:Choice Requires="wps">
            <w:drawing>
              <wp:anchor distT="0" distB="0" distL="114300" distR="114300" simplePos="0" relativeHeight="252195840" behindDoc="0" locked="0" layoutInCell="1" allowOverlap="1" wp14:anchorId="56B46043" wp14:editId="1101A36D">
                <wp:simplePos x="0" y="0"/>
                <wp:positionH relativeFrom="column">
                  <wp:posOffset>3665220</wp:posOffset>
                </wp:positionH>
                <wp:positionV relativeFrom="paragraph">
                  <wp:posOffset>132080</wp:posOffset>
                </wp:positionV>
                <wp:extent cx="2400300" cy="2796540"/>
                <wp:effectExtent l="0" t="0" r="0" b="0"/>
                <wp:wrapSquare wrapText="bothSides"/>
                <wp:docPr id="1216493878" name="Text Box 12164938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00300" cy="2796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B53C957" w14:textId="38379DCF" w:rsidR="00973CF9" w:rsidRPr="005E1668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spacing w:after="120" w:line="360" w:lineRule="auto"/>
                            </w:pPr>
                            <w:r w:rsidRPr="005E1668">
                              <w:rPr>
                                <w:noProof/>
                                <w:position w:val="-10"/>
                              </w:rPr>
                              <w:drawing>
                                <wp:inline distT="0" distB="0" distL="0" distR="0" wp14:anchorId="5946C72C" wp14:editId="19143B67">
                                  <wp:extent cx="2028825" cy="200025"/>
                                  <wp:effectExtent l="0" t="0" r="9525" b="9525"/>
                                  <wp:docPr id="1216493915" name="Picture 12164939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28825" cy="200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85FC6BB" w14:textId="77777777" w:rsidR="00973CF9" w:rsidRPr="005E1668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spacing w:after="120" w:line="360" w:lineRule="auto"/>
                              <w:ind w:left="274" w:hanging="270"/>
                            </w:pPr>
                            <w:r w:rsidRPr="005E1668">
                              <w:t>Opens up or down? ______</w:t>
                            </w:r>
                          </w:p>
                          <w:p w14:paraId="7D57A947" w14:textId="77777777" w:rsidR="00973CF9" w:rsidRPr="005E1668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spacing w:after="120" w:line="360" w:lineRule="auto"/>
                              <w:ind w:left="274" w:hanging="270"/>
                            </w:pPr>
                            <w:r w:rsidRPr="005E1668">
                              <w:t>Axis of Symmetry: _______________</w:t>
                            </w:r>
                          </w:p>
                          <w:p w14:paraId="27061596" w14:textId="77777777" w:rsidR="00973CF9" w:rsidRPr="005E1668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spacing w:after="120" w:line="360" w:lineRule="auto"/>
                              <w:ind w:left="274" w:hanging="270"/>
                            </w:pPr>
                            <w:r w:rsidRPr="005E1668">
                              <w:t xml:space="preserve">Vertex:  _________       </w:t>
                            </w:r>
                          </w:p>
                          <w:p w14:paraId="2F76DAA8" w14:textId="77777777" w:rsidR="00973CF9" w:rsidRPr="005E1668" w:rsidRDefault="00973CF9" w:rsidP="00114AC8">
                            <w:pPr>
                              <w:pStyle w:val="ListParagraph"/>
                              <w:spacing w:after="120" w:line="360" w:lineRule="auto"/>
                              <w:ind w:left="274"/>
                            </w:pPr>
                            <w:r w:rsidRPr="005E1668">
                              <w:t xml:space="preserve"> Max: ________ or Min: _______</w:t>
                            </w:r>
                          </w:p>
                          <w:p w14:paraId="7DAF3D96" w14:textId="77777777" w:rsidR="00973CF9" w:rsidRPr="005E1668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spacing w:after="120" w:line="360" w:lineRule="auto"/>
                              <w:ind w:left="274" w:hanging="270"/>
                            </w:pPr>
                            <w:r w:rsidRPr="005E1668">
                              <w:t>Root(s): _______, ________</w:t>
                            </w:r>
                          </w:p>
                          <w:p w14:paraId="46DAAC89" w14:textId="77777777" w:rsidR="00973CF9" w:rsidRPr="005E1668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spacing w:after="120" w:line="360" w:lineRule="auto"/>
                              <w:ind w:left="274" w:hanging="270"/>
                            </w:pPr>
                            <w:r w:rsidRPr="005E1668">
                              <w:t>Y-intercept: ________</w:t>
                            </w:r>
                          </w:p>
                          <w:p w14:paraId="4E19E626" w14:textId="77777777" w:rsidR="00973CF9" w:rsidRPr="005E1668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spacing w:after="120" w:line="360" w:lineRule="auto"/>
                              <w:ind w:left="274" w:hanging="270"/>
                            </w:pPr>
                            <w:r w:rsidRPr="005E1668">
                              <w:t>Domain: _________</w:t>
                            </w:r>
                          </w:p>
                          <w:p w14:paraId="529F2C9A" w14:textId="77777777" w:rsidR="00973CF9" w:rsidRPr="005E1668" w:rsidRDefault="00973CF9" w:rsidP="00114AC8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spacing w:after="120" w:line="360" w:lineRule="auto"/>
                              <w:ind w:left="274" w:hanging="270"/>
                            </w:pPr>
                            <w:r w:rsidRPr="005E1668">
                              <w:t>Range:_________</w:t>
                            </w:r>
                          </w:p>
                          <w:p w14:paraId="3F7EDFE5" w14:textId="77777777" w:rsidR="00973CF9" w:rsidRDefault="00973CF9" w:rsidP="00114AC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16493878" o:spid="_x0000_s1114" type="#_x0000_t202" style="position:absolute;left:0;text-align:left;margin-left:288.6pt;margin-top:10.4pt;width:189pt;height:220.2pt;z-index:252195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" filled="f" stroked="f">
                <v:textbox>
                  <w:txbxContent>
                    <w:p w14:paraId="0B53C957" w14:textId="38379DCF" w:rsidR="00973CF9" w:rsidRPr="005E1668" w:rsidRDefault="00973CF9" w:rsidP="00114AC8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spacing w:after="120" w:line="360" w:lineRule="auto"/>
                      </w:pPr>
                      <w:r w:rsidRPr="005E1668">
                        <w:rPr>
                          <w:noProof/>
                          <w:position w:val="-10"/>
                        </w:rPr>
                        <w:drawing>
                          <wp:inline distT="0" distB="0" distL="0" distR="0" wp14:anchorId="5946C72C" wp14:editId="19143B67">
                            <wp:extent cx="2028825" cy="200025"/>
                            <wp:effectExtent l="0" t="0" r="9525" b="9525"/>
                            <wp:docPr id="1216493915" name="Picture 12164939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0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28825" cy="2000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85FC6BB" w14:textId="77777777" w:rsidR="00973CF9" w:rsidRPr="005E1668" w:rsidRDefault="00973CF9" w:rsidP="00114AC8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spacing w:after="120" w:line="360" w:lineRule="auto"/>
                        <w:ind w:left="274" w:hanging="270"/>
                      </w:pPr>
                      <w:r w:rsidRPr="005E1668">
                        <w:t>Opens up or down? ______</w:t>
                      </w:r>
                    </w:p>
                    <w:p w14:paraId="7D57A947" w14:textId="77777777" w:rsidR="00973CF9" w:rsidRPr="005E1668" w:rsidRDefault="00973CF9" w:rsidP="00114AC8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spacing w:after="120" w:line="360" w:lineRule="auto"/>
                        <w:ind w:left="274" w:hanging="270"/>
                      </w:pPr>
                      <w:r w:rsidRPr="005E1668">
                        <w:t>Axis of Symmetry: _______________</w:t>
                      </w:r>
                    </w:p>
                    <w:p w14:paraId="27061596" w14:textId="77777777" w:rsidR="00973CF9" w:rsidRPr="005E1668" w:rsidRDefault="00973CF9" w:rsidP="00114AC8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spacing w:after="120" w:line="360" w:lineRule="auto"/>
                        <w:ind w:left="274" w:hanging="270"/>
                      </w:pPr>
                      <w:r w:rsidRPr="005E1668">
                        <w:t xml:space="preserve">Vertex:  _________       </w:t>
                      </w:r>
                    </w:p>
                    <w:p w14:paraId="2F76DAA8" w14:textId="77777777" w:rsidR="00973CF9" w:rsidRPr="005E1668" w:rsidRDefault="00973CF9" w:rsidP="00114AC8">
                      <w:pPr>
                        <w:pStyle w:val="ListParagraph"/>
                        <w:spacing w:after="120" w:line="360" w:lineRule="auto"/>
                        <w:ind w:left="274"/>
                      </w:pPr>
                      <w:r w:rsidRPr="005E1668">
                        <w:t xml:space="preserve"> Max: ________ or Min: _______</w:t>
                      </w:r>
                    </w:p>
                    <w:p w14:paraId="7DAF3D96" w14:textId="77777777" w:rsidR="00973CF9" w:rsidRPr="005E1668" w:rsidRDefault="00973CF9" w:rsidP="00114AC8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spacing w:after="120" w:line="360" w:lineRule="auto"/>
                        <w:ind w:left="274" w:hanging="270"/>
                      </w:pPr>
                      <w:r w:rsidRPr="005E1668">
                        <w:t>Root(s): _______, ________</w:t>
                      </w:r>
                    </w:p>
                    <w:p w14:paraId="46DAAC89" w14:textId="77777777" w:rsidR="00973CF9" w:rsidRPr="005E1668" w:rsidRDefault="00973CF9" w:rsidP="00114AC8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spacing w:after="120" w:line="360" w:lineRule="auto"/>
                        <w:ind w:left="274" w:hanging="270"/>
                      </w:pPr>
                      <w:r w:rsidRPr="005E1668">
                        <w:t>Y-intercept: ________</w:t>
                      </w:r>
                    </w:p>
                    <w:p w14:paraId="4E19E626" w14:textId="77777777" w:rsidR="00973CF9" w:rsidRPr="005E1668" w:rsidRDefault="00973CF9" w:rsidP="00114AC8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spacing w:after="120" w:line="360" w:lineRule="auto"/>
                        <w:ind w:left="274" w:hanging="270"/>
                      </w:pPr>
                      <w:r w:rsidRPr="005E1668">
                        <w:t>Domain: _________</w:t>
                      </w:r>
                    </w:p>
                    <w:p w14:paraId="529F2C9A" w14:textId="77777777" w:rsidR="00973CF9" w:rsidRPr="005E1668" w:rsidRDefault="00973CF9" w:rsidP="00114AC8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spacing w:after="120" w:line="360" w:lineRule="auto"/>
                        <w:ind w:left="274" w:hanging="270"/>
                      </w:pPr>
                      <w:r w:rsidRPr="005E1668">
                        <w:t>Range:_________</w:t>
                      </w:r>
                    </w:p>
                    <w:p w14:paraId="3F7EDFE5" w14:textId="77777777" w:rsidR="00973CF9" w:rsidRDefault="00973CF9" w:rsidP="00114AC8"/>
                  </w:txbxContent>
                </v:textbox>
                <w10:wrap type="square"/>
              </v:shape>
            </w:pict>
          </mc:Fallback>
        </mc:AlternateContent>
      </w:r>
      <w:r w:rsidRPr="005E1668">
        <w:t xml:space="preserve">4. 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4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3</m:t>
        </m:r>
      </m:oMath>
    </w:p>
    <w:p w14:paraId="4B469A8A" w14:textId="605BE60C" w:rsidR="00114AC8" w:rsidRPr="00114AC8" w:rsidRDefault="00BE5E1F" w:rsidP="00BE5E1F">
      <w:pPr>
        <w:ind w:left="-360" w:hanging="90"/>
      </w:pPr>
      <w:r w:rsidRPr="005E1668">
        <w:rPr>
          <w:noProof/>
        </w:rPr>
        <w:drawing>
          <wp:anchor distT="0" distB="0" distL="114300" distR="114300" simplePos="0" relativeHeight="252194816" behindDoc="1" locked="0" layoutInCell="1" allowOverlap="1" wp14:anchorId="39680B9B" wp14:editId="73CDC553">
            <wp:simplePos x="0" y="0"/>
            <wp:positionH relativeFrom="column">
              <wp:posOffset>1252855</wp:posOffset>
            </wp:positionH>
            <wp:positionV relativeFrom="paragraph">
              <wp:posOffset>53340</wp:posOffset>
            </wp:positionV>
            <wp:extent cx="2369820" cy="2369820"/>
            <wp:effectExtent l="0" t="0" r="0" b="0"/>
            <wp:wrapTight wrapText="bothSides">
              <wp:wrapPolygon edited="0">
                <wp:start x="0" y="0"/>
                <wp:lineTo x="0" y="21299"/>
                <wp:lineTo x="21299" y="21299"/>
                <wp:lineTo x="21299" y="0"/>
                <wp:lineTo x="0" y="0"/>
              </wp:wrapPolygon>
            </wp:wrapTight>
            <wp:docPr id="1216493880" name="Picture 1216493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999" t="22453" r="24870" b="94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820" cy="236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EA38223" w14:textId="66CDD9F4" w:rsidR="00114AC8" w:rsidRPr="00114AC8" w:rsidRDefault="00114AC8" w:rsidP="00BE5E1F">
      <w:pPr>
        <w:ind w:left="-360" w:hanging="90"/>
      </w:pPr>
    </w:p>
    <w:p w14:paraId="11C46909" w14:textId="4C9F4472" w:rsidR="00114AC8" w:rsidRPr="00114AC8" w:rsidRDefault="00114AC8" w:rsidP="00BE5E1F">
      <w:pPr>
        <w:ind w:left="-360" w:hanging="90"/>
      </w:pPr>
    </w:p>
    <w:p w14:paraId="36FE3C89" w14:textId="3D17E1C4" w:rsidR="00114AC8" w:rsidRPr="00114AC8" w:rsidRDefault="00114AC8" w:rsidP="00BE5E1F">
      <w:pPr>
        <w:ind w:left="-360" w:hanging="90"/>
      </w:pPr>
    </w:p>
    <w:p w14:paraId="52652B6F" w14:textId="58CD5886" w:rsidR="00114AC8" w:rsidRDefault="00114AC8" w:rsidP="00BE5E1F">
      <w:pPr>
        <w:ind w:left="-360" w:hanging="90"/>
      </w:pPr>
    </w:p>
    <w:tbl>
      <w:tblPr>
        <w:tblStyle w:val="TableGrid"/>
        <w:tblpPr w:leftFromText="180" w:rightFromText="180" w:vertAnchor="text" w:horzAnchor="page" w:tblpX="2609" w:tblpY="-606"/>
        <w:tblOverlap w:val="never"/>
        <w:tblW w:w="0" w:type="auto"/>
        <w:tblLook w:val="04A0" w:firstRow="1" w:lastRow="0" w:firstColumn="1" w:lastColumn="0" w:noHBand="0" w:noVBand="1"/>
      </w:tblPr>
      <w:tblGrid>
        <w:gridCol w:w="872"/>
        <w:gridCol w:w="842"/>
      </w:tblGrid>
      <w:tr w:rsidR="00BE5E1F" w14:paraId="115E3AD8" w14:textId="77777777" w:rsidTr="00BE5E1F">
        <w:trPr>
          <w:trHeight w:val="376"/>
        </w:trPr>
        <w:tc>
          <w:tcPr>
            <w:tcW w:w="872" w:type="dxa"/>
          </w:tcPr>
          <w:p w14:paraId="065E00EE" w14:textId="77777777" w:rsidR="00BE5E1F" w:rsidRDefault="00BE5E1F" w:rsidP="00BE5E1F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>x</w:t>
            </w:r>
          </w:p>
        </w:tc>
        <w:tc>
          <w:tcPr>
            <w:tcW w:w="842" w:type="dxa"/>
          </w:tcPr>
          <w:p w14:paraId="5F566B46" w14:textId="77777777" w:rsidR="00BE5E1F" w:rsidRDefault="00BE5E1F" w:rsidP="00BE5E1F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>y</w:t>
            </w:r>
          </w:p>
        </w:tc>
      </w:tr>
      <w:tr w:rsidR="00BE5E1F" w14:paraId="07784F52" w14:textId="77777777" w:rsidTr="00BE5E1F">
        <w:trPr>
          <w:trHeight w:val="376"/>
        </w:trPr>
        <w:tc>
          <w:tcPr>
            <w:tcW w:w="872" w:type="dxa"/>
          </w:tcPr>
          <w:p w14:paraId="67041ED9" w14:textId="77777777" w:rsidR="00BE5E1F" w:rsidRDefault="00BE5E1F" w:rsidP="00BE5E1F">
            <w:pPr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 xml:space="preserve">   </w:t>
            </w:r>
          </w:p>
        </w:tc>
        <w:tc>
          <w:tcPr>
            <w:tcW w:w="842" w:type="dxa"/>
          </w:tcPr>
          <w:p w14:paraId="24205562" w14:textId="77777777" w:rsidR="00BE5E1F" w:rsidRDefault="00BE5E1F" w:rsidP="00BE5E1F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BE5E1F" w14:paraId="6BE92E67" w14:textId="77777777" w:rsidTr="00BE5E1F">
        <w:trPr>
          <w:trHeight w:val="376"/>
        </w:trPr>
        <w:tc>
          <w:tcPr>
            <w:tcW w:w="872" w:type="dxa"/>
          </w:tcPr>
          <w:p w14:paraId="2D87B18A" w14:textId="77777777" w:rsidR="00BE5E1F" w:rsidRDefault="00BE5E1F" w:rsidP="00BE5E1F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49B2D02D" w14:textId="77777777" w:rsidR="00BE5E1F" w:rsidRDefault="00BE5E1F" w:rsidP="00BE5E1F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BE5E1F" w14:paraId="0A716551" w14:textId="77777777" w:rsidTr="00BE5E1F">
        <w:trPr>
          <w:trHeight w:val="376"/>
        </w:trPr>
        <w:tc>
          <w:tcPr>
            <w:tcW w:w="872" w:type="dxa"/>
          </w:tcPr>
          <w:p w14:paraId="6BA6205F" w14:textId="77777777" w:rsidR="00BE5E1F" w:rsidRDefault="00BE5E1F" w:rsidP="00BE5E1F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5F34DF8F" w14:textId="77777777" w:rsidR="00BE5E1F" w:rsidRDefault="00BE5E1F" w:rsidP="00BE5E1F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BE5E1F" w14:paraId="38D66953" w14:textId="77777777" w:rsidTr="00BE5E1F">
        <w:trPr>
          <w:trHeight w:val="355"/>
        </w:trPr>
        <w:tc>
          <w:tcPr>
            <w:tcW w:w="872" w:type="dxa"/>
          </w:tcPr>
          <w:p w14:paraId="3B488B46" w14:textId="77777777" w:rsidR="00BE5E1F" w:rsidRDefault="00BE5E1F" w:rsidP="00BE5E1F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6913D4C5" w14:textId="77777777" w:rsidR="00BE5E1F" w:rsidRDefault="00BE5E1F" w:rsidP="00BE5E1F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BE5E1F" w14:paraId="434B2CA6" w14:textId="77777777" w:rsidTr="00BE5E1F">
        <w:trPr>
          <w:trHeight w:val="396"/>
        </w:trPr>
        <w:tc>
          <w:tcPr>
            <w:tcW w:w="872" w:type="dxa"/>
          </w:tcPr>
          <w:p w14:paraId="1493743D" w14:textId="77777777" w:rsidR="00BE5E1F" w:rsidRDefault="00BE5E1F" w:rsidP="00BE5E1F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77DF0EE4" w14:textId="77777777" w:rsidR="00BE5E1F" w:rsidRDefault="00BE5E1F" w:rsidP="00BE5E1F">
            <w:pPr>
              <w:rPr>
                <w:rFonts w:ascii="Arial" w:eastAsia="Times New Roman" w:hAnsi="Arial" w:cs="Arial"/>
                <w:szCs w:val="20"/>
              </w:rPr>
            </w:pPr>
          </w:p>
        </w:tc>
      </w:tr>
    </w:tbl>
    <w:p w14:paraId="0E402F19" w14:textId="7E222015" w:rsidR="00114AC8" w:rsidRDefault="00114AC8" w:rsidP="00BE5E1F">
      <w:pPr>
        <w:ind w:left="-360" w:hanging="90"/>
      </w:pPr>
    </w:p>
    <w:p w14:paraId="4F5B8987" w14:textId="49C3F7CA" w:rsidR="00114AC8" w:rsidRDefault="00114AC8" w:rsidP="00BE5E1F">
      <w:pPr>
        <w:ind w:left="-360" w:hanging="90"/>
      </w:pPr>
    </w:p>
    <w:p w14:paraId="216F7C4A" w14:textId="3390BD86" w:rsidR="005E1668" w:rsidRDefault="005E1668" w:rsidP="00BE5E1F">
      <w:pPr>
        <w:ind w:left="-360" w:hanging="90"/>
      </w:pPr>
    </w:p>
    <w:p w14:paraId="4CFFE1BF" w14:textId="77777777" w:rsidR="005E1668" w:rsidRDefault="005E1668" w:rsidP="00BE5E1F">
      <w:pPr>
        <w:ind w:left="-360" w:hanging="90"/>
      </w:pPr>
    </w:p>
    <w:p w14:paraId="0F844571" w14:textId="77777777" w:rsidR="005E1668" w:rsidRDefault="005E1668" w:rsidP="00BE5E1F">
      <w:pPr>
        <w:ind w:left="-360" w:hanging="90"/>
      </w:pPr>
    </w:p>
    <w:p w14:paraId="6068A67D" w14:textId="77777777" w:rsidR="005E1668" w:rsidRDefault="005E1668" w:rsidP="00BE5E1F">
      <w:pPr>
        <w:ind w:left="-360" w:hanging="90"/>
      </w:pPr>
    </w:p>
    <w:p w14:paraId="37F89A45" w14:textId="77777777" w:rsidR="00BE5E1F" w:rsidRDefault="00BE5E1F" w:rsidP="00BE5E1F">
      <w:pPr>
        <w:ind w:left="-360" w:hanging="90"/>
        <w:rPr>
          <w:rFonts w:ascii="Arial" w:hAnsi="Arial"/>
        </w:rPr>
      </w:pPr>
    </w:p>
    <w:p w14:paraId="574313C5" w14:textId="77777777" w:rsidR="00BE5E1F" w:rsidRDefault="00BE5E1F" w:rsidP="00BE5E1F">
      <w:pPr>
        <w:ind w:left="-360" w:hanging="90"/>
        <w:rPr>
          <w:rFonts w:ascii="Arial" w:hAnsi="Arial"/>
        </w:rPr>
      </w:pPr>
    </w:p>
    <w:p w14:paraId="435A4A14" w14:textId="77777777" w:rsidR="00BE5E1F" w:rsidRDefault="00BE5E1F" w:rsidP="00BE5E1F">
      <w:pPr>
        <w:ind w:left="-360" w:hanging="90"/>
        <w:rPr>
          <w:rFonts w:ascii="Arial" w:hAnsi="Arial"/>
        </w:rPr>
      </w:pPr>
    </w:p>
    <w:p w14:paraId="79D8AF1D" w14:textId="77777777" w:rsidR="00BE5E1F" w:rsidRDefault="00BE5E1F" w:rsidP="00BE5E1F">
      <w:pPr>
        <w:ind w:left="-360" w:hanging="90"/>
        <w:rPr>
          <w:rFonts w:ascii="Arial" w:hAnsi="Arial"/>
        </w:rPr>
      </w:pPr>
    </w:p>
    <w:p w14:paraId="08C2E12D" w14:textId="77777777" w:rsidR="00BE5E1F" w:rsidRDefault="00BE5E1F" w:rsidP="00BE5E1F">
      <w:pPr>
        <w:ind w:left="-360" w:hanging="90"/>
        <w:rPr>
          <w:rFonts w:ascii="Arial" w:hAnsi="Arial"/>
        </w:rPr>
      </w:pPr>
    </w:p>
    <w:p w14:paraId="374535B8" w14:textId="77FC398C" w:rsidR="00BE5E1F" w:rsidRDefault="00BE5E1F" w:rsidP="00114AC8">
      <w:pPr>
        <w:rPr>
          <w:rFonts w:ascii="Arial" w:hAnsi="Arial"/>
        </w:rPr>
      </w:pPr>
    </w:p>
    <w:p w14:paraId="752A9A6C" w14:textId="77777777" w:rsidR="00BE5E1F" w:rsidRDefault="00BE5E1F" w:rsidP="00114AC8">
      <w:pPr>
        <w:rPr>
          <w:rFonts w:ascii="Arial" w:hAnsi="Arial"/>
        </w:rPr>
      </w:pPr>
    </w:p>
    <w:p w14:paraId="7E73257B" w14:textId="14994394" w:rsidR="00BE5E1F" w:rsidRDefault="00BE5E1F" w:rsidP="00114AC8">
      <w:pPr>
        <w:rPr>
          <w:rFonts w:ascii="Arial" w:hAnsi="Arial"/>
        </w:rPr>
      </w:pPr>
    </w:p>
    <w:p w14:paraId="2271D074" w14:textId="77777777" w:rsidR="00BE5E1F" w:rsidRDefault="00BE5E1F" w:rsidP="00114AC8">
      <w:pPr>
        <w:rPr>
          <w:rFonts w:ascii="Arial" w:hAnsi="Arial"/>
        </w:rPr>
      </w:pPr>
    </w:p>
    <w:p w14:paraId="2050F333" w14:textId="77777777" w:rsidR="00BE5E1F" w:rsidRDefault="00BE5E1F" w:rsidP="00114AC8">
      <w:pPr>
        <w:rPr>
          <w:rFonts w:ascii="Arial" w:hAnsi="Arial"/>
        </w:rPr>
      </w:pPr>
    </w:p>
    <w:p w14:paraId="05B7E9C5" w14:textId="0D52F25C" w:rsidR="00114AC8" w:rsidRDefault="00BE5E1F" w:rsidP="00114AC8">
      <w:pPr>
        <w:rPr>
          <w:rFonts w:ascii="Arial" w:hAnsi="Arial"/>
        </w:rPr>
      </w:pPr>
      <w:r w:rsidRPr="002537B8">
        <w:rPr>
          <w:rFonts w:ascii="Arial" w:eastAsia="Arial,Times New Roman" w:hAnsi="Arial" w:cs="Arial"/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2349440" behindDoc="0" locked="0" layoutInCell="1" allowOverlap="1" wp14:anchorId="4228689F" wp14:editId="23427441">
                <wp:simplePos x="0" y="0"/>
                <wp:positionH relativeFrom="page">
                  <wp:posOffset>-52070</wp:posOffset>
                </wp:positionH>
                <wp:positionV relativeFrom="page">
                  <wp:posOffset>476250</wp:posOffset>
                </wp:positionV>
                <wp:extent cx="1485900" cy="8825230"/>
                <wp:effectExtent l="50800" t="25400" r="88900" b="90170"/>
                <wp:wrapTight wrapText="bothSides">
                  <wp:wrapPolygon edited="0">
                    <wp:start x="7754" y="-62"/>
                    <wp:lineTo x="-738" y="0"/>
                    <wp:lineTo x="-738" y="1679"/>
                    <wp:lineTo x="17354" y="1989"/>
                    <wp:lineTo x="17723" y="21759"/>
                    <wp:lineTo x="19200" y="21759"/>
                    <wp:lineTo x="19569" y="1989"/>
                    <wp:lineTo x="22154" y="995"/>
                    <wp:lineTo x="22523" y="622"/>
                    <wp:lineTo x="21046" y="249"/>
                    <wp:lineTo x="19200" y="-62"/>
                    <wp:lineTo x="7754" y="-62"/>
                  </wp:wrapPolygon>
                </wp:wrapTight>
                <wp:docPr id="1216494199" name="Group 12164941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1216494200" name="Straight Connector 1216494200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1216494201" name="Cloud Callout 1216494201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gradFill rotWithShape="1">
                            <a:gsLst>
                              <a:gs pos="0">
                                <a:srgbClr val="4BACC6">
                                  <a:tint val="50000"/>
                                  <a:satMod val="300000"/>
                                </a:srgbClr>
                              </a:gs>
                              <a:gs pos="35000">
                                <a:srgbClr val="4BACC6">
                                  <a:tint val="37000"/>
                                  <a:satMod val="300000"/>
                                </a:srgbClr>
                              </a:gs>
                              <a:gs pos="100000">
                                <a:srgbClr val="4BACC6">
                                  <a:tint val="15000"/>
                                  <a:satMod val="350000"/>
                                </a:srgbClr>
                              </a:gs>
                            </a:gsLst>
                            <a:lin ang="16200000" scaled="1"/>
                          </a:gra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59E3A58D" w14:textId="77777777" w:rsidR="00973CF9" w:rsidRPr="00954860" w:rsidRDefault="00973CF9" w:rsidP="00BE5E1F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16494199" o:spid="_x0000_s1115" style="position:absolute;margin-left:-4.05pt;margin-top:37.5pt;width:117pt;height:694.9pt;z-index:252349440;mso-position-horizontal-relative:page;mso-position-vertical-relative:page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">
                <v:line id="Straight Connector 1216494200" o:spid="_x0000_s1116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" strokecolor="windowText" strokeweight="2pt">
                  <v:shadow on="t" opacity="24903f" mv:blur="40000f" origin=",.5" offset="0,20000emu"/>
                </v:line>
                <v:shape id="Cloud Callout 1216494201" o:spid="_x0000_s1117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tvA8xgAA&#10;AOMAAAAPAAAAZHJzL2Rvd25yZXYueG1sRE/NasJAEL4LvsMyQi9SNwmibXQVEYpeawteh+w0CcnO&#10;JtlNjH36rlDwON//bPejqcVAnSstK4gXEQjizOqScwXfXx+vbyCcR9ZYWyYFd3Kw300nW0y1vfEn&#10;DRefixDCLkUFhfdNKqXLCjLoFrYhDtyP7Qz6cHa51B3eQripZRJFK2mw5NBQYEPHgrLq0hsFx3be&#10;VkOP1fzk3XXd/vajpF6pl9l42IDwNPqn+N991mF+Eq+W78skiuHxUwBA7v4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KtvA8xgAAAOMAAAAPAAAAAAAAAAAAAAAAAJcCAABkcnMv&#10;ZG93bnJldi54bWxQSwUGAAAAAAQABAD1AAAAigMAAAAA&#10;" adj="6300,24300" fillcolor="#9eeaff" strokecolor="windowText">
                  <v:fill color2="#e4f9ff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59E3A58D" w14:textId="77777777" w:rsidR="00973CF9" w:rsidRPr="00954860" w:rsidRDefault="00973CF9" w:rsidP="00BE5E1F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type="tight" anchorx="page" anchory="page"/>
              </v:group>
            </w:pict>
          </mc:Fallback>
        </mc:AlternateContent>
      </w:r>
      <w:r w:rsidR="00860558" w:rsidRPr="005E1668">
        <w:rPr>
          <w:noProof/>
        </w:rPr>
        <mc:AlternateContent>
          <mc:Choice Requires="wps">
            <w:drawing>
              <wp:anchor distT="0" distB="0" distL="114300" distR="114300" simplePos="0" relativeHeight="252215296" behindDoc="0" locked="0" layoutInCell="1" allowOverlap="1" wp14:anchorId="25146247" wp14:editId="07950AF3">
                <wp:simplePos x="0" y="0"/>
                <wp:positionH relativeFrom="page">
                  <wp:align>right</wp:align>
                </wp:positionH>
                <wp:positionV relativeFrom="paragraph">
                  <wp:posOffset>10160</wp:posOffset>
                </wp:positionV>
                <wp:extent cx="2400300" cy="2796540"/>
                <wp:effectExtent l="0" t="0" r="0" b="3810"/>
                <wp:wrapSquare wrapText="bothSides"/>
                <wp:docPr id="1216493903" name="Text Box 12164939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00300" cy="2796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770BB9" w14:textId="77777777" w:rsidR="00973CF9" w:rsidRPr="005E1668" w:rsidRDefault="00973CF9" w:rsidP="00860558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spacing w:after="120" w:line="360" w:lineRule="auto"/>
                            </w:pPr>
                            <w:r w:rsidRPr="005E1668">
                              <w:rPr>
                                <w:noProof/>
                                <w:position w:val="-10"/>
                              </w:rPr>
                              <w:drawing>
                                <wp:inline distT="0" distB="0" distL="0" distR="0" wp14:anchorId="76FA78D5" wp14:editId="01FA7F04">
                                  <wp:extent cx="2028825" cy="200025"/>
                                  <wp:effectExtent l="0" t="0" r="9525" b="9525"/>
                                  <wp:docPr id="1216493916" name="Picture 12164939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28825" cy="200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D098F47" w14:textId="77777777" w:rsidR="00973CF9" w:rsidRPr="005E1668" w:rsidRDefault="00973CF9" w:rsidP="00860558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spacing w:after="120" w:line="360" w:lineRule="auto"/>
                              <w:ind w:left="274" w:hanging="270"/>
                            </w:pPr>
                            <w:r w:rsidRPr="005E1668">
                              <w:t>Opens up or down? ______</w:t>
                            </w:r>
                          </w:p>
                          <w:p w14:paraId="12CA4CD2" w14:textId="77777777" w:rsidR="00973CF9" w:rsidRPr="005E1668" w:rsidRDefault="00973CF9" w:rsidP="00860558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spacing w:after="120" w:line="360" w:lineRule="auto"/>
                              <w:ind w:left="274" w:hanging="270"/>
                            </w:pPr>
                            <w:r w:rsidRPr="005E1668">
                              <w:t>Axis of Symmetry: _______________</w:t>
                            </w:r>
                          </w:p>
                          <w:p w14:paraId="75F1C657" w14:textId="77777777" w:rsidR="00973CF9" w:rsidRPr="005E1668" w:rsidRDefault="00973CF9" w:rsidP="00860558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spacing w:after="120" w:line="360" w:lineRule="auto"/>
                              <w:ind w:left="274" w:hanging="270"/>
                            </w:pPr>
                            <w:r w:rsidRPr="005E1668">
                              <w:t xml:space="preserve">Vertex:  _________       </w:t>
                            </w:r>
                          </w:p>
                          <w:p w14:paraId="5752DE55" w14:textId="77777777" w:rsidR="00973CF9" w:rsidRPr="005E1668" w:rsidRDefault="00973CF9" w:rsidP="00860558">
                            <w:pPr>
                              <w:pStyle w:val="ListParagraph"/>
                              <w:spacing w:after="120" w:line="360" w:lineRule="auto"/>
                              <w:ind w:left="274"/>
                            </w:pPr>
                            <w:r w:rsidRPr="005E1668">
                              <w:t xml:space="preserve"> Max: ________ or Min: _______</w:t>
                            </w:r>
                          </w:p>
                          <w:p w14:paraId="21283DEB" w14:textId="77777777" w:rsidR="00973CF9" w:rsidRPr="005E1668" w:rsidRDefault="00973CF9" w:rsidP="00860558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spacing w:after="120" w:line="360" w:lineRule="auto"/>
                              <w:ind w:left="274" w:hanging="270"/>
                            </w:pPr>
                            <w:r w:rsidRPr="005E1668">
                              <w:t>Root(s): _______, ________</w:t>
                            </w:r>
                          </w:p>
                          <w:p w14:paraId="1FDC2E73" w14:textId="77777777" w:rsidR="00973CF9" w:rsidRPr="005E1668" w:rsidRDefault="00973CF9" w:rsidP="00860558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spacing w:after="120" w:line="360" w:lineRule="auto"/>
                              <w:ind w:left="274" w:hanging="270"/>
                            </w:pPr>
                            <w:r w:rsidRPr="005E1668">
                              <w:t>Y-intercept: ________</w:t>
                            </w:r>
                          </w:p>
                          <w:p w14:paraId="5CEEAF97" w14:textId="77777777" w:rsidR="00973CF9" w:rsidRPr="005E1668" w:rsidRDefault="00973CF9" w:rsidP="00860558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spacing w:after="120" w:line="360" w:lineRule="auto"/>
                              <w:ind w:left="274" w:hanging="270"/>
                            </w:pPr>
                            <w:r w:rsidRPr="005E1668">
                              <w:t>Domain: _________</w:t>
                            </w:r>
                          </w:p>
                          <w:p w14:paraId="4BD32E70" w14:textId="77777777" w:rsidR="00973CF9" w:rsidRPr="005E1668" w:rsidRDefault="00973CF9" w:rsidP="00860558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spacing w:after="120" w:line="360" w:lineRule="auto"/>
                              <w:ind w:left="274" w:hanging="270"/>
                            </w:pPr>
                            <w:r w:rsidRPr="005E1668">
                              <w:t>Range:_________</w:t>
                            </w:r>
                          </w:p>
                          <w:p w14:paraId="7FA95ED1" w14:textId="77777777" w:rsidR="00973CF9" w:rsidRDefault="00973CF9" w:rsidP="0086055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16493903" o:spid="_x0000_s1118" type="#_x0000_t202" style="position:absolute;margin-left:137.8pt;margin-top:.8pt;width:189pt;height:220.2pt;z-index:252215296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" filled="f" stroked="f">
                <v:textbox>
                  <w:txbxContent>
                    <w:p w14:paraId="27770BB9" w14:textId="77777777" w:rsidR="00973CF9" w:rsidRPr="005E1668" w:rsidRDefault="00973CF9" w:rsidP="00860558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spacing w:after="120" w:line="360" w:lineRule="auto"/>
                      </w:pPr>
                      <w:r w:rsidRPr="005E1668">
                        <w:rPr>
                          <w:noProof/>
                          <w:position w:val="-10"/>
                        </w:rPr>
                        <w:drawing>
                          <wp:inline distT="0" distB="0" distL="0" distR="0" wp14:anchorId="76FA78D5" wp14:editId="01FA7F04">
                            <wp:extent cx="2028825" cy="200025"/>
                            <wp:effectExtent l="0" t="0" r="9525" b="9525"/>
                            <wp:docPr id="1216493916" name="Picture 12164939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0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28825" cy="2000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D098F47" w14:textId="77777777" w:rsidR="00973CF9" w:rsidRPr="005E1668" w:rsidRDefault="00973CF9" w:rsidP="00860558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spacing w:after="120" w:line="360" w:lineRule="auto"/>
                        <w:ind w:left="274" w:hanging="270"/>
                      </w:pPr>
                      <w:r w:rsidRPr="005E1668">
                        <w:t>Opens up or down? ______</w:t>
                      </w:r>
                    </w:p>
                    <w:p w14:paraId="12CA4CD2" w14:textId="77777777" w:rsidR="00973CF9" w:rsidRPr="005E1668" w:rsidRDefault="00973CF9" w:rsidP="00860558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spacing w:after="120" w:line="360" w:lineRule="auto"/>
                        <w:ind w:left="274" w:hanging="270"/>
                      </w:pPr>
                      <w:r w:rsidRPr="005E1668">
                        <w:t>Axis of Symmetry: _______________</w:t>
                      </w:r>
                    </w:p>
                    <w:p w14:paraId="75F1C657" w14:textId="77777777" w:rsidR="00973CF9" w:rsidRPr="005E1668" w:rsidRDefault="00973CF9" w:rsidP="00860558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spacing w:after="120" w:line="360" w:lineRule="auto"/>
                        <w:ind w:left="274" w:hanging="270"/>
                      </w:pPr>
                      <w:r w:rsidRPr="005E1668">
                        <w:t xml:space="preserve">Vertex:  _________       </w:t>
                      </w:r>
                    </w:p>
                    <w:p w14:paraId="5752DE55" w14:textId="77777777" w:rsidR="00973CF9" w:rsidRPr="005E1668" w:rsidRDefault="00973CF9" w:rsidP="00860558">
                      <w:pPr>
                        <w:pStyle w:val="ListParagraph"/>
                        <w:spacing w:after="120" w:line="360" w:lineRule="auto"/>
                        <w:ind w:left="274"/>
                      </w:pPr>
                      <w:r w:rsidRPr="005E1668">
                        <w:t xml:space="preserve"> Max: ________ or Min: _______</w:t>
                      </w:r>
                    </w:p>
                    <w:p w14:paraId="21283DEB" w14:textId="77777777" w:rsidR="00973CF9" w:rsidRPr="005E1668" w:rsidRDefault="00973CF9" w:rsidP="00860558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spacing w:after="120" w:line="360" w:lineRule="auto"/>
                        <w:ind w:left="274" w:hanging="270"/>
                      </w:pPr>
                      <w:r w:rsidRPr="005E1668">
                        <w:t>Root(s): _______, ________</w:t>
                      </w:r>
                    </w:p>
                    <w:p w14:paraId="1FDC2E73" w14:textId="77777777" w:rsidR="00973CF9" w:rsidRPr="005E1668" w:rsidRDefault="00973CF9" w:rsidP="00860558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spacing w:after="120" w:line="360" w:lineRule="auto"/>
                        <w:ind w:left="274" w:hanging="270"/>
                      </w:pPr>
                      <w:r w:rsidRPr="005E1668">
                        <w:t>Y-intercept: ________</w:t>
                      </w:r>
                    </w:p>
                    <w:p w14:paraId="5CEEAF97" w14:textId="77777777" w:rsidR="00973CF9" w:rsidRPr="005E1668" w:rsidRDefault="00973CF9" w:rsidP="00860558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spacing w:after="120" w:line="360" w:lineRule="auto"/>
                        <w:ind w:left="274" w:hanging="270"/>
                      </w:pPr>
                      <w:r w:rsidRPr="005E1668">
                        <w:t>Domain: _________</w:t>
                      </w:r>
                    </w:p>
                    <w:p w14:paraId="4BD32E70" w14:textId="77777777" w:rsidR="00973CF9" w:rsidRPr="005E1668" w:rsidRDefault="00973CF9" w:rsidP="00860558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spacing w:after="120" w:line="360" w:lineRule="auto"/>
                        <w:ind w:left="274" w:hanging="270"/>
                      </w:pPr>
                      <w:r w:rsidRPr="005E1668">
                        <w:t>Range:_________</w:t>
                      </w:r>
                    </w:p>
                    <w:p w14:paraId="7FA95ED1" w14:textId="77777777" w:rsidR="00973CF9" w:rsidRDefault="00973CF9" w:rsidP="00860558"/>
                  </w:txbxContent>
                </v:textbox>
                <w10:wrap type="square" anchorx="page"/>
              </v:shape>
            </w:pict>
          </mc:Fallback>
        </mc:AlternateContent>
      </w:r>
      <w:r w:rsidR="007D5F2A">
        <w:rPr>
          <w:rFonts w:ascii="Arial" w:hAnsi="Arial"/>
        </w:rPr>
        <w:t xml:space="preserve">5. </w:t>
      </w:r>
      <m:oMath>
        <m:r>
          <w:rPr>
            <w:rFonts w:ascii="Cambria Math" w:hAnsi="Cambria Math"/>
          </w:rPr>
          <m:t>y=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x+2</m:t>
        </m:r>
      </m:oMath>
    </w:p>
    <w:p w14:paraId="29C7EA38" w14:textId="556E17FD" w:rsidR="005E1668" w:rsidRDefault="005E1668" w:rsidP="00114AC8">
      <w:pPr>
        <w:rPr>
          <w:rFonts w:ascii="Arial" w:hAnsi="Arial"/>
        </w:rPr>
      </w:pPr>
      <w:r w:rsidRPr="00114AC8">
        <w:rPr>
          <w:noProof/>
          <w:highlight w:val="yellow"/>
        </w:rPr>
        <w:drawing>
          <wp:anchor distT="0" distB="0" distL="114300" distR="114300" simplePos="0" relativeHeight="252201984" behindDoc="1" locked="0" layoutInCell="1" allowOverlap="1" wp14:anchorId="23351949" wp14:editId="7BD1C525">
            <wp:simplePos x="0" y="0"/>
            <wp:positionH relativeFrom="margin">
              <wp:posOffset>1394460</wp:posOffset>
            </wp:positionH>
            <wp:positionV relativeFrom="paragraph">
              <wp:posOffset>9525</wp:posOffset>
            </wp:positionV>
            <wp:extent cx="2369820" cy="2369820"/>
            <wp:effectExtent l="0" t="0" r="0" b="0"/>
            <wp:wrapTight wrapText="bothSides">
              <wp:wrapPolygon edited="0">
                <wp:start x="0" y="0"/>
                <wp:lineTo x="0" y="21357"/>
                <wp:lineTo x="21357" y="21357"/>
                <wp:lineTo x="21357" y="0"/>
                <wp:lineTo x="0" y="0"/>
              </wp:wrapPolygon>
            </wp:wrapTight>
            <wp:docPr id="1216493891" name="Picture 1216493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999" t="22453" r="24870" b="94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820" cy="236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"/>
        <w:tblpPr w:leftFromText="180" w:rightFromText="180" w:vertAnchor="text" w:horzAnchor="page" w:tblpX="2737" w:tblpY="398"/>
        <w:tblOverlap w:val="never"/>
        <w:tblW w:w="0" w:type="auto"/>
        <w:tblLook w:val="04A0" w:firstRow="1" w:lastRow="0" w:firstColumn="1" w:lastColumn="0" w:noHBand="0" w:noVBand="1"/>
      </w:tblPr>
      <w:tblGrid>
        <w:gridCol w:w="872"/>
        <w:gridCol w:w="842"/>
      </w:tblGrid>
      <w:tr w:rsidR="005E1668" w14:paraId="19679302" w14:textId="77777777" w:rsidTr="005E1668">
        <w:trPr>
          <w:trHeight w:val="376"/>
        </w:trPr>
        <w:tc>
          <w:tcPr>
            <w:tcW w:w="872" w:type="dxa"/>
          </w:tcPr>
          <w:p w14:paraId="12E0B1F5" w14:textId="1D408B8D" w:rsidR="005E1668" w:rsidRDefault="005E1668" w:rsidP="005E1668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>x</w:t>
            </w:r>
          </w:p>
        </w:tc>
        <w:tc>
          <w:tcPr>
            <w:tcW w:w="842" w:type="dxa"/>
          </w:tcPr>
          <w:p w14:paraId="5117CEDB" w14:textId="634B28EE" w:rsidR="005E1668" w:rsidRDefault="005E1668" w:rsidP="005E1668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>y</w:t>
            </w:r>
          </w:p>
        </w:tc>
      </w:tr>
      <w:tr w:rsidR="005E1668" w14:paraId="286A123F" w14:textId="77777777" w:rsidTr="005E1668">
        <w:trPr>
          <w:trHeight w:val="376"/>
        </w:trPr>
        <w:tc>
          <w:tcPr>
            <w:tcW w:w="872" w:type="dxa"/>
          </w:tcPr>
          <w:p w14:paraId="357F7956" w14:textId="68F5C271" w:rsidR="005E1668" w:rsidRDefault="005E1668" w:rsidP="005E1668">
            <w:pPr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 xml:space="preserve">   </w:t>
            </w:r>
          </w:p>
        </w:tc>
        <w:tc>
          <w:tcPr>
            <w:tcW w:w="842" w:type="dxa"/>
          </w:tcPr>
          <w:p w14:paraId="765EA843" w14:textId="77777777" w:rsidR="005E1668" w:rsidRDefault="005E1668" w:rsidP="005E1668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5E1668" w14:paraId="2C625965" w14:textId="77777777" w:rsidTr="005E1668">
        <w:trPr>
          <w:trHeight w:val="376"/>
        </w:trPr>
        <w:tc>
          <w:tcPr>
            <w:tcW w:w="872" w:type="dxa"/>
          </w:tcPr>
          <w:p w14:paraId="084AB0C4" w14:textId="74961CD8" w:rsidR="005E1668" w:rsidRDefault="005E1668" w:rsidP="005E1668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346BF352" w14:textId="77777777" w:rsidR="005E1668" w:rsidRDefault="005E1668" w:rsidP="005E1668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5E1668" w14:paraId="0F8A0A1D" w14:textId="77777777" w:rsidTr="005E1668">
        <w:trPr>
          <w:trHeight w:val="376"/>
        </w:trPr>
        <w:tc>
          <w:tcPr>
            <w:tcW w:w="872" w:type="dxa"/>
          </w:tcPr>
          <w:p w14:paraId="540C51E7" w14:textId="719114FE" w:rsidR="005E1668" w:rsidRDefault="005E1668" w:rsidP="005E1668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77AEFF6E" w14:textId="77777777" w:rsidR="005E1668" w:rsidRDefault="005E1668" w:rsidP="005E1668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5E1668" w14:paraId="719F7239" w14:textId="77777777" w:rsidTr="005E1668">
        <w:trPr>
          <w:trHeight w:val="355"/>
        </w:trPr>
        <w:tc>
          <w:tcPr>
            <w:tcW w:w="872" w:type="dxa"/>
          </w:tcPr>
          <w:p w14:paraId="3DB2A46C" w14:textId="3C170D53" w:rsidR="005E1668" w:rsidRDefault="005E1668" w:rsidP="005E1668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095A8B52" w14:textId="77777777" w:rsidR="005E1668" w:rsidRDefault="005E1668" w:rsidP="005E1668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5E1668" w14:paraId="0979CDC3" w14:textId="77777777" w:rsidTr="005E1668">
        <w:trPr>
          <w:trHeight w:val="396"/>
        </w:trPr>
        <w:tc>
          <w:tcPr>
            <w:tcW w:w="872" w:type="dxa"/>
          </w:tcPr>
          <w:p w14:paraId="0CEDDFB5" w14:textId="77777777" w:rsidR="005E1668" w:rsidRDefault="005E1668" w:rsidP="005E1668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1CABE4EB" w14:textId="77777777" w:rsidR="005E1668" w:rsidRDefault="005E1668" w:rsidP="005E1668">
            <w:pPr>
              <w:rPr>
                <w:rFonts w:ascii="Arial" w:eastAsia="Times New Roman" w:hAnsi="Arial" w:cs="Arial"/>
                <w:szCs w:val="20"/>
              </w:rPr>
            </w:pPr>
          </w:p>
        </w:tc>
      </w:tr>
    </w:tbl>
    <w:p w14:paraId="757133E4" w14:textId="1EF91A4B" w:rsidR="005E1668" w:rsidRPr="007D5F2A" w:rsidRDefault="005E1668" w:rsidP="00114AC8">
      <w:pPr>
        <w:rPr>
          <w:rFonts w:ascii="Arial" w:hAnsi="Arial"/>
          <w:vertAlign w:val="subscript"/>
        </w:rPr>
        <w:sectPr w:rsidR="005E1668" w:rsidRPr="007D5F2A" w:rsidSect="00DB27AB">
          <w:type w:val="continuous"/>
          <w:pgSz w:w="12240" w:h="15840"/>
          <w:pgMar w:top="1152" w:right="1008" w:bottom="540" w:left="2448" w:header="720" w:footer="218" w:gutter="0"/>
          <w:cols w:space="720"/>
          <w:titlePg/>
          <w:docGrid w:linePitch="360"/>
        </w:sectPr>
      </w:pPr>
    </w:p>
    <w:p w14:paraId="7B8FE95A" w14:textId="2B9585B5" w:rsidR="00114AC8" w:rsidRDefault="00114AC8" w:rsidP="00114AC8">
      <w:pPr>
        <w:rPr>
          <w:rFonts w:ascii="Arial" w:hAnsi="Arial"/>
          <w:b/>
        </w:rPr>
        <w:sectPr w:rsidR="00114AC8" w:rsidSect="005F1124">
          <w:type w:val="continuous"/>
          <w:pgSz w:w="12240" w:h="15840"/>
          <w:pgMar w:top="1152" w:right="1008" w:bottom="1152" w:left="2448" w:header="720" w:footer="218" w:gutter="0"/>
          <w:cols w:num="2" w:space="720"/>
          <w:titlePg/>
          <w:docGrid w:linePitch="360"/>
        </w:sectPr>
      </w:pPr>
    </w:p>
    <w:p w14:paraId="1D27037F" w14:textId="58EB06F9" w:rsidR="002D76E5" w:rsidRDefault="002D76E5" w:rsidP="002D76E5">
      <w:pPr>
        <w:rPr>
          <w:rFonts w:ascii="Arial" w:hAnsi="Arial"/>
          <w:b/>
        </w:rPr>
      </w:pPr>
    </w:p>
    <w:p w14:paraId="7CBDECD5" w14:textId="77777777" w:rsidR="002D76E5" w:rsidRDefault="002D76E5" w:rsidP="002D76E5">
      <w:pPr>
        <w:rPr>
          <w:rFonts w:ascii="Arial" w:hAnsi="Arial"/>
          <w:b/>
        </w:rPr>
      </w:pPr>
    </w:p>
    <w:p w14:paraId="69F11AA6" w14:textId="31CBECFB" w:rsidR="002D76E5" w:rsidRDefault="002D76E5" w:rsidP="002D76E5">
      <w:pPr>
        <w:rPr>
          <w:rFonts w:ascii="Arial" w:eastAsia="Times New Roman" w:hAnsi="Arial" w:cs="Arial"/>
          <w:b/>
          <w:szCs w:val="20"/>
        </w:rPr>
      </w:pPr>
    </w:p>
    <w:p w14:paraId="108EEFC1" w14:textId="77777777" w:rsidR="00BC4BCF" w:rsidRDefault="00BC4BCF" w:rsidP="002D76E5">
      <w:pPr>
        <w:rPr>
          <w:rFonts w:ascii="Arial" w:hAnsi="Arial"/>
          <w:b/>
        </w:rPr>
      </w:pPr>
    </w:p>
    <w:p w14:paraId="5690736A" w14:textId="56AB7B75" w:rsidR="00BC4BCF" w:rsidRDefault="00BC4BCF" w:rsidP="002D76E5">
      <w:pPr>
        <w:rPr>
          <w:rFonts w:ascii="Arial" w:hAnsi="Arial"/>
          <w:b/>
        </w:rPr>
      </w:pPr>
    </w:p>
    <w:p w14:paraId="7EA87B1A" w14:textId="1145B2B2" w:rsidR="00BC4BCF" w:rsidRDefault="00BC4BCF" w:rsidP="002D76E5">
      <w:pPr>
        <w:rPr>
          <w:rFonts w:ascii="Arial" w:hAnsi="Arial"/>
          <w:b/>
        </w:rPr>
      </w:pPr>
    </w:p>
    <w:p w14:paraId="20878D3B" w14:textId="2DBF7362" w:rsidR="00BC4BCF" w:rsidRDefault="00BC4BCF" w:rsidP="002D76E5">
      <w:pPr>
        <w:rPr>
          <w:rFonts w:ascii="Arial" w:hAnsi="Arial"/>
          <w:b/>
        </w:rPr>
      </w:pPr>
    </w:p>
    <w:p w14:paraId="0B41E2C9" w14:textId="3C9C9B3A" w:rsidR="00BC4BCF" w:rsidRDefault="00BC4BCF" w:rsidP="002D76E5">
      <w:pPr>
        <w:rPr>
          <w:rFonts w:ascii="Arial" w:hAnsi="Arial"/>
          <w:b/>
        </w:rPr>
      </w:pPr>
    </w:p>
    <w:p w14:paraId="56D68640" w14:textId="77777777" w:rsidR="00837593" w:rsidRDefault="00837593" w:rsidP="002D76E5">
      <w:pPr>
        <w:rPr>
          <w:rFonts w:ascii="Arial" w:hAnsi="Arial"/>
          <w:b/>
        </w:rPr>
      </w:pPr>
    </w:p>
    <w:p w14:paraId="708C21B9" w14:textId="77777777" w:rsidR="00837593" w:rsidRDefault="00837593" w:rsidP="002D76E5">
      <w:pPr>
        <w:rPr>
          <w:rFonts w:ascii="Arial" w:hAnsi="Arial"/>
          <w:b/>
        </w:rPr>
      </w:pPr>
    </w:p>
    <w:p w14:paraId="4AF6B057" w14:textId="77777777" w:rsidR="00837593" w:rsidRDefault="00837593" w:rsidP="002D76E5">
      <w:pPr>
        <w:rPr>
          <w:rFonts w:ascii="Arial" w:hAnsi="Arial"/>
          <w:b/>
        </w:rPr>
      </w:pPr>
    </w:p>
    <w:p w14:paraId="1E5CE1F1" w14:textId="3784BBB6" w:rsidR="00EC1080" w:rsidRDefault="00362B53" w:rsidP="00EC1080">
      <w:pPr>
        <w:rPr>
          <w:rFonts w:ascii="Arial" w:hAnsi="Arial"/>
        </w:rPr>
      </w:pPr>
      <w:r w:rsidRPr="005E1668">
        <w:rPr>
          <w:noProof/>
        </w:rPr>
        <mc:AlternateContent>
          <mc:Choice Requires="wps">
            <w:drawing>
              <wp:anchor distT="0" distB="0" distL="114300" distR="114300" simplePos="0" relativeHeight="252315648" behindDoc="0" locked="0" layoutInCell="1" allowOverlap="1" wp14:anchorId="15B6C881" wp14:editId="0481E570">
                <wp:simplePos x="0" y="0"/>
                <wp:positionH relativeFrom="page">
                  <wp:posOffset>5248275</wp:posOffset>
                </wp:positionH>
                <wp:positionV relativeFrom="paragraph">
                  <wp:posOffset>1270</wp:posOffset>
                </wp:positionV>
                <wp:extent cx="2400300" cy="2796540"/>
                <wp:effectExtent l="0" t="0" r="0" b="3810"/>
                <wp:wrapSquare wrapText="bothSides"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00300" cy="2796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F7E087" w14:textId="77777777" w:rsidR="00973CF9" w:rsidRPr="005E1668" w:rsidRDefault="00973CF9" w:rsidP="00362B53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spacing w:after="120" w:line="360" w:lineRule="auto"/>
                            </w:pPr>
                            <w:r w:rsidRPr="005E1668">
                              <w:rPr>
                                <w:noProof/>
                                <w:position w:val="-10"/>
                              </w:rPr>
                              <w:drawing>
                                <wp:inline distT="0" distB="0" distL="0" distR="0" wp14:anchorId="3FE1CBB1" wp14:editId="54502043">
                                  <wp:extent cx="2028825" cy="200025"/>
                                  <wp:effectExtent l="0" t="0" r="9525" b="9525"/>
                                  <wp:docPr id="40" name="Picture 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28825" cy="200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96D76D5" w14:textId="77777777" w:rsidR="00973CF9" w:rsidRPr="005E1668" w:rsidRDefault="00973CF9" w:rsidP="00362B53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spacing w:after="120" w:line="360" w:lineRule="auto"/>
                              <w:ind w:left="274" w:hanging="270"/>
                            </w:pPr>
                            <w:r w:rsidRPr="005E1668">
                              <w:t>Opens up or down? ______</w:t>
                            </w:r>
                          </w:p>
                          <w:p w14:paraId="37749069" w14:textId="77777777" w:rsidR="00973CF9" w:rsidRPr="005E1668" w:rsidRDefault="00973CF9" w:rsidP="00362B53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spacing w:after="120" w:line="360" w:lineRule="auto"/>
                              <w:ind w:left="274" w:hanging="270"/>
                            </w:pPr>
                            <w:r w:rsidRPr="005E1668">
                              <w:t>Axis of Symmetry: _______________</w:t>
                            </w:r>
                          </w:p>
                          <w:p w14:paraId="0DD4ED7B" w14:textId="77777777" w:rsidR="00973CF9" w:rsidRPr="005E1668" w:rsidRDefault="00973CF9" w:rsidP="00362B53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spacing w:after="120" w:line="360" w:lineRule="auto"/>
                              <w:ind w:left="274" w:hanging="270"/>
                            </w:pPr>
                            <w:r w:rsidRPr="005E1668">
                              <w:t xml:space="preserve">Vertex:  _________       </w:t>
                            </w:r>
                          </w:p>
                          <w:p w14:paraId="3CA73949" w14:textId="77777777" w:rsidR="00973CF9" w:rsidRPr="005E1668" w:rsidRDefault="00973CF9" w:rsidP="00362B53">
                            <w:pPr>
                              <w:pStyle w:val="ListParagraph"/>
                              <w:spacing w:after="120" w:line="360" w:lineRule="auto"/>
                              <w:ind w:left="274"/>
                            </w:pPr>
                            <w:r w:rsidRPr="005E1668">
                              <w:t xml:space="preserve"> Max: ________ or Min: _______</w:t>
                            </w:r>
                          </w:p>
                          <w:p w14:paraId="764D88CC" w14:textId="77777777" w:rsidR="00973CF9" w:rsidRPr="005E1668" w:rsidRDefault="00973CF9" w:rsidP="00362B53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spacing w:after="120" w:line="360" w:lineRule="auto"/>
                              <w:ind w:left="274" w:hanging="270"/>
                            </w:pPr>
                            <w:r w:rsidRPr="005E1668">
                              <w:t>Root(s): _______, ________</w:t>
                            </w:r>
                          </w:p>
                          <w:p w14:paraId="1785EDCD" w14:textId="77777777" w:rsidR="00973CF9" w:rsidRPr="005E1668" w:rsidRDefault="00973CF9" w:rsidP="00362B53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spacing w:after="120" w:line="360" w:lineRule="auto"/>
                              <w:ind w:left="274" w:hanging="270"/>
                            </w:pPr>
                            <w:r w:rsidRPr="005E1668">
                              <w:t>Y-intercept: ________</w:t>
                            </w:r>
                          </w:p>
                          <w:p w14:paraId="08009656" w14:textId="77777777" w:rsidR="00973CF9" w:rsidRPr="005E1668" w:rsidRDefault="00973CF9" w:rsidP="00362B53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spacing w:after="120" w:line="360" w:lineRule="auto"/>
                              <w:ind w:left="274" w:hanging="270"/>
                            </w:pPr>
                            <w:r w:rsidRPr="005E1668">
                              <w:t>Domain: _________</w:t>
                            </w:r>
                          </w:p>
                          <w:p w14:paraId="199411F3" w14:textId="77777777" w:rsidR="00973CF9" w:rsidRPr="005E1668" w:rsidRDefault="00973CF9" w:rsidP="00362B53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spacing w:after="120" w:line="360" w:lineRule="auto"/>
                              <w:ind w:left="274" w:hanging="270"/>
                            </w:pPr>
                            <w:r w:rsidRPr="005E1668">
                              <w:t>Range:_________</w:t>
                            </w:r>
                          </w:p>
                          <w:p w14:paraId="60814D4D" w14:textId="77777777" w:rsidR="00973CF9" w:rsidRDefault="00973CF9" w:rsidP="00362B5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9" o:spid="_x0000_s1119" type="#_x0000_t202" style="position:absolute;margin-left:413.25pt;margin-top:.1pt;width:189pt;height:220.2pt;z-index:2523156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" filled="f" stroked="f">
                <v:textbox>
                  <w:txbxContent>
                    <w:p w14:paraId="4DF7E087" w14:textId="77777777" w:rsidR="00973CF9" w:rsidRPr="005E1668" w:rsidRDefault="00973CF9" w:rsidP="00362B53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spacing w:after="120" w:line="360" w:lineRule="auto"/>
                      </w:pPr>
                      <w:r w:rsidRPr="005E1668">
                        <w:rPr>
                          <w:noProof/>
                          <w:position w:val="-10"/>
                        </w:rPr>
                        <w:drawing>
                          <wp:inline distT="0" distB="0" distL="0" distR="0" wp14:anchorId="3FE1CBB1" wp14:editId="54502043">
                            <wp:extent cx="2028825" cy="200025"/>
                            <wp:effectExtent l="0" t="0" r="9525" b="9525"/>
                            <wp:docPr id="40" name="Picture 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0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28825" cy="2000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96D76D5" w14:textId="77777777" w:rsidR="00973CF9" w:rsidRPr="005E1668" w:rsidRDefault="00973CF9" w:rsidP="00362B53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spacing w:after="120" w:line="360" w:lineRule="auto"/>
                        <w:ind w:left="274" w:hanging="270"/>
                      </w:pPr>
                      <w:r w:rsidRPr="005E1668">
                        <w:t>Opens up or down? ______</w:t>
                      </w:r>
                    </w:p>
                    <w:p w14:paraId="37749069" w14:textId="77777777" w:rsidR="00973CF9" w:rsidRPr="005E1668" w:rsidRDefault="00973CF9" w:rsidP="00362B53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spacing w:after="120" w:line="360" w:lineRule="auto"/>
                        <w:ind w:left="274" w:hanging="270"/>
                      </w:pPr>
                      <w:r w:rsidRPr="005E1668">
                        <w:t>Axis of Symmetry: _______________</w:t>
                      </w:r>
                    </w:p>
                    <w:p w14:paraId="0DD4ED7B" w14:textId="77777777" w:rsidR="00973CF9" w:rsidRPr="005E1668" w:rsidRDefault="00973CF9" w:rsidP="00362B53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spacing w:after="120" w:line="360" w:lineRule="auto"/>
                        <w:ind w:left="274" w:hanging="270"/>
                      </w:pPr>
                      <w:r w:rsidRPr="005E1668">
                        <w:t xml:space="preserve">Vertex:  _________       </w:t>
                      </w:r>
                    </w:p>
                    <w:p w14:paraId="3CA73949" w14:textId="77777777" w:rsidR="00973CF9" w:rsidRPr="005E1668" w:rsidRDefault="00973CF9" w:rsidP="00362B53">
                      <w:pPr>
                        <w:pStyle w:val="ListParagraph"/>
                        <w:spacing w:after="120" w:line="360" w:lineRule="auto"/>
                        <w:ind w:left="274"/>
                      </w:pPr>
                      <w:r w:rsidRPr="005E1668">
                        <w:t xml:space="preserve"> Max: ________ or Min: _______</w:t>
                      </w:r>
                    </w:p>
                    <w:p w14:paraId="764D88CC" w14:textId="77777777" w:rsidR="00973CF9" w:rsidRPr="005E1668" w:rsidRDefault="00973CF9" w:rsidP="00362B53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spacing w:after="120" w:line="360" w:lineRule="auto"/>
                        <w:ind w:left="274" w:hanging="270"/>
                      </w:pPr>
                      <w:r w:rsidRPr="005E1668">
                        <w:t>Root(s): _______, ________</w:t>
                      </w:r>
                    </w:p>
                    <w:p w14:paraId="1785EDCD" w14:textId="77777777" w:rsidR="00973CF9" w:rsidRPr="005E1668" w:rsidRDefault="00973CF9" w:rsidP="00362B53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spacing w:after="120" w:line="360" w:lineRule="auto"/>
                        <w:ind w:left="274" w:hanging="270"/>
                      </w:pPr>
                      <w:r w:rsidRPr="005E1668">
                        <w:t>Y-intercept: ________</w:t>
                      </w:r>
                    </w:p>
                    <w:p w14:paraId="08009656" w14:textId="77777777" w:rsidR="00973CF9" w:rsidRPr="005E1668" w:rsidRDefault="00973CF9" w:rsidP="00362B53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spacing w:after="120" w:line="360" w:lineRule="auto"/>
                        <w:ind w:left="274" w:hanging="270"/>
                      </w:pPr>
                      <w:r w:rsidRPr="005E1668">
                        <w:t>Domain: _________</w:t>
                      </w:r>
                    </w:p>
                    <w:p w14:paraId="199411F3" w14:textId="77777777" w:rsidR="00973CF9" w:rsidRPr="005E1668" w:rsidRDefault="00973CF9" w:rsidP="00362B53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spacing w:after="120" w:line="360" w:lineRule="auto"/>
                        <w:ind w:left="274" w:hanging="270"/>
                      </w:pPr>
                      <w:r w:rsidRPr="005E1668">
                        <w:t>Range:_________</w:t>
                      </w:r>
                    </w:p>
                    <w:p w14:paraId="60814D4D" w14:textId="77777777" w:rsidR="00973CF9" w:rsidRDefault="00973CF9" w:rsidP="00362B53"/>
                  </w:txbxContent>
                </v:textbox>
                <w10:wrap type="square" anchorx="page"/>
              </v:shape>
            </w:pict>
          </mc:Fallback>
        </mc:AlternateContent>
      </w:r>
      <w:r w:rsidR="00837593">
        <w:rPr>
          <w:rFonts w:ascii="Arial" w:hAnsi="Arial"/>
        </w:rPr>
        <w:t xml:space="preserve">6. </w:t>
      </w:r>
      <w:r w:rsidR="00EC1080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y=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6x-29</m:t>
        </m:r>
      </m:oMath>
    </w:p>
    <w:p w14:paraId="6C54ABEC" w14:textId="77777777" w:rsidR="00EC1080" w:rsidRDefault="00EC1080" w:rsidP="00EC1080">
      <w:pPr>
        <w:rPr>
          <w:rFonts w:ascii="Arial" w:hAnsi="Arial"/>
        </w:rPr>
      </w:pPr>
      <w:r w:rsidRPr="00114AC8">
        <w:rPr>
          <w:noProof/>
          <w:highlight w:val="yellow"/>
        </w:rPr>
        <w:drawing>
          <wp:anchor distT="0" distB="0" distL="114300" distR="114300" simplePos="0" relativeHeight="252271616" behindDoc="1" locked="0" layoutInCell="1" allowOverlap="1" wp14:anchorId="1A60C279" wp14:editId="39851779">
            <wp:simplePos x="0" y="0"/>
            <wp:positionH relativeFrom="margin">
              <wp:posOffset>1394460</wp:posOffset>
            </wp:positionH>
            <wp:positionV relativeFrom="paragraph">
              <wp:posOffset>9525</wp:posOffset>
            </wp:positionV>
            <wp:extent cx="2369820" cy="2369820"/>
            <wp:effectExtent l="0" t="0" r="0" b="0"/>
            <wp:wrapTight wrapText="bothSides">
              <wp:wrapPolygon edited="0">
                <wp:start x="0" y="0"/>
                <wp:lineTo x="0" y="21357"/>
                <wp:lineTo x="21357" y="21357"/>
                <wp:lineTo x="21357" y="0"/>
                <wp:lineTo x="0" y="0"/>
              </wp:wrapPolygon>
            </wp:wrapTight>
            <wp:docPr id="1216493997" name="Picture 1216493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999" t="22453" r="24870" b="94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820" cy="236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"/>
        <w:tblpPr w:leftFromText="180" w:rightFromText="180" w:vertAnchor="text" w:horzAnchor="page" w:tblpX="2737" w:tblpY="398"/>
        <w:tblOverlap w:val="never"/>
        <w:tblW w:w="0" w:type="auto"/>
        <w:tblLook w:val="04A0" w:firstRow="1" w:lastRow="0" w:firstColumn="1" w:lastColumn="0" w:noHBand="0" w:noVBand="1"/>
      </w:tblPr>
      <w:tblGrid>
        <w:gridCol w:w="872"/>
        <w:gridCol w:w="842"/>
      </w:tblGrid>
      <w:tr w:rsidR="00EC1080" w14:paraId="0A825A84" w14:textId="77777777" w:rsidTr="00D02275">
        <w:trPr>
          <w:trHeight w:val="376"/>
        </w:trPr>
        <w:tc>
          <w:tcPr>
            <w:tcW w:w="872" w:type="dxa"/>
          </w:tcPr>
          <w:p w14:paraId="0754609E" w14:textId="77777777" w:rsidR="00EC1080" w:rsidRDefault="00EC1080" w:rsidP="00D02275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>x</w:t>
            </w:r>
          </w:p>
        </w:tc>
        <w:tc>
          <w:tcPr>
            <w:tcW w:w="842" w:type="dxa"/>
          </w:tcPr>
          <w:p w14:paraId="4B0B45D2" w14:textId="77777777" w:rsidR="00EC1080" w:rsidRDefault="00EC1080" w:rsidP="00D02275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>y</w:t>
            </w:r>
          </w:p>
        </w:tc>
      </w:tr>
      <w:tr w:rsidR="00EC1080" w14:paraId="2D15EBEE" w14:textId="77777777" w:rsidTr="00D02275">
        <w:trPr>
          <w:trHeight w:val="376"/>
        </w:trPr>
        <w:tc>
          <w:tcPr>
            <w:tcW w:w="872" w:type="dxa"/>
          </w:tcPr>
          <w:p w14:paraId="45D72988" w14:textId="77777777" w:rsidR="00EC1080" w:rsidRDefault="00EC1080" w:rsidP="00D02275">
            <w:pPr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 xml:space="preserve">   </w:t>
            </w:r>
          </w:p>
        </w:tc>
        <w:tc>
          <w:tcPr>
            <w:tcW w:w="842" w:type="dxa"/>
          </w:tcPr>
          <w:p w14:paraId="6A612D5B" w14:textId="77777777" w:rsidR="00EC1080" w:rsidRDefault="00EC1080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EC1080" w14:paraId="24EC34B5" w14:textId="77777777" w:rsidTr="00D02275">
        <w:trPr>
          <w:trHeight w:val="376"/>
        </w:trPr>
        <w:tc>
          <w:tcPr>
            <w:tcW w:w="872" w:type="dxa"/>
          </w:tcPr>
          <w:p w14:paraId="3D08C435" w14:textId="77777777" w:rsidR="00EC1080" w:rsidRDefault="00EC1080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145BE851" w14:textId="77777777" w:rsidR="00EC1080" w:rsidRDefault="00EC1080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EC1080" w14:paraId="1312791F" w14:textId="77777777" w:rsidTr="00D02275">
        <w:trPr>
          <w:trHeight w:val="376"/>
        </w:trPr>
        <w:tc>
          <w:tcPr>
            <w:tcW w:w="872" w:type="dxa"/>
          </w:tcPr>
          <w:p w14:paraId="14AECFF5" w14:textId="77777777" w:rsidR="00EC1080" w:rsidRDefault="00EC1080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116CB96E" w14:textId="77777777" w:rsidR="00EC1080" w:rsidRDefault="00EC1080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EC1080" w14:paraId="2A9729C1" w14:textId="77777777" w:rsidTr="00D02275">
        <w:trPr>
          <w:trHeight w:val="355"/>
        </w:trPr>
        <w:tc>
          <w:tcPr>
            <w:tcW w:w="872" w:type="dxa"/>
          </w:tcPr>
          <w:p w14:paraId="46BD4AAA" w14:textId="77777777" w:rsidR="00EC1080" w:rsidRDefault="00EC1080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66E642A2" w14:textId="77777777" w:rsidR="00EC1080" w:rsidRDefault="00EC1080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EC1080" w14:paraId="1AC901D1" w14:textId="77777777" w:rsidTr="00D02275">
        <w:trPr>
          <w:trHeight w:val="396"/>
        </w:trPr>
        <w:tc>
          <w:tcPr>
            <w:tcW w:w="872" w:type="dxa"/>
          </w:tcPr>
          <w:p w14:paraId="04298FFB" w14:textId="77777777" w:rsidR="00EC1080" w:rsidRDefault="00EC1080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498552DF" w14:textId="77777777" w:rsidR="00EC1080" w:rsidRDefault="00EC1080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</w:tr>
    </w:tbl>
    <w:p w14:paraId="2C57695F" w14:textId="2EA9F5F1" w:rsidR="00EC1080" w:rsidRPr="007D5F2A" w:rsidRDefault="00EC1080" w:rsidP="00EC1080">
      <w:pPr>
        <w:rPr>
          <w:rFonts w:ascii="Arial" w:hAnsi="Arial"/>
          <w:vertAlign w:val="subscript"/>
        </w:rPr>
        <w:sectPr w:rsidR="00EC1080" w:rsidRPr="007D5F2A" w:rsidSect="00BB4A76">
          <w:type w:val="continuous"/>
          <w:pgSz w:w="12240" w:h="15840"/>
          <w:pgMar w:top="1152" w:right="1008" w:bottom="1152" w:left="2448" w:header="720" w:footer="218" w:gutter="0"/>
          <w:cols w:space="720"/>
          <w:titlePg/>
          <w:docGrid w:linePitch="360"/>
        </w:sectPr>
      </w:pPr>
    </w:p>
    <w:p w14:paraId="30722F10" w14:textId="77777777" w:rsidR="00EC1080" w:rsidRDefault="00EC1080" w:rsidP="00EC1080">
      <w:pPr>
        <w:rPr>
          <w:rFonts w:ascii="Arial" w:hAnsi="Arial"/>
          <w:b/>
        </w:rPr>
        <w:sectPr w:rsidR="00EC1080" w:rsidSect="005F1124">
          <w:type w:val="continuous"/>
          <w:pgSz w:w="12240" w:h="15840"/>
          <w:pgMar w:top="1152" w:right="1008" w:bottom="1152" w:left="2448" w:header="720" w:footer="218" w:gutter="0"/>
          <w:cols w:num="2" w:space="720"/>
          <w:titlePg/>
          <w:docGrid w:linePitch="360"/>
        </w:sectPr>
      </w:pPr>
    </w:p>
    <w:p w14:paraId="27845294" w14:textId="5BE7F147" w:rsidR="00EC1080" w:rsidRDefault="00EC1080" w:rsidP="00EC1080">
      <w:pPr>
        <w:rPr>
          <w:rFonts w:ascii="Arial" w:hAnsi="Arial"/>
          <w:b/>
        </w:rPr>
      </w:pPr>
    </w:p>
    <w:p w14:paraId="74D7D670" w14:textId="174A88EA" w:rsidR="00837593" w:rsidRPr="00837593" w:rsidRDefault="00837593" w:rsidP="002D76E5">
      <w:pPr>
        <w:rPr>
          <w:rFonts w:ascii="Arial" w:hAnsi="Arial"/>
        </w:rPr>
      </w:pPr>
    </w:p>
    <w:p w14:paraId="79A5DE08" w14:textId="1BFDD9E8" w:rsidR="00BC4BCF" w:rsidRDefault="00BC4BCF" w:rsidP="002D76E5">
      <w:pPr>
        <w:rPr>
          <w:rFonts w:ascii="Arial" w:hAnsi="Arial"/>
          <w:b/>
        </w:rPr>
      </w:pPr>
    </w:p>
    <w:p w14:paraId="6B43CEC4" w14:textId="09340590" w:rsidR="00BC4BCF" w:rsidRDefault="00BC4BCF" w:rsidP="002D76E5">
      <w:pPr>
        <w:rPr>
          <w:rFonts w:ascii="Arial" w:hAnsi="Arial"/>
          <w:b/>
        </w:rPr>
      </w:pPr>
    </w:p>
    <w:p w14:paraId="23602AC5" w14:textId="1B7B1F5D" w:rsidR="00BC4BCF" w:rsidRDefault="00BC4BCF" w:rsidP="002D76E5">
      <w:pPr>
        <w:rPr>
          <w:rFonts w:ascii="Arial" w:hAnsi="Arial"/>
          <w:b/>
        </w:rPr>
      </w:pPr>
    </w:p>
    <w:p w14:paraId="3B557AE5" w14:textId="59156D6E" w:rsidR="00BC4BCF" w:rsidRDefault="00BC4BCF" w:rsidP="002D76E5">
      <w:pPr>
        <w:rPr>
          <w:rFonts w:ascii="Arial" w:hAnsi="Arial"/>
          <w:b/>
        </w:rPr>
      </w:pPr>
    </w:p>
    <w:p w14:paraId="595866ED" w14:textId="44A66044" w:rsidR="00BC4BCF" w:rsidRDefault="00BC4BCF" w:rsidP="002D76E5">
      <w:pPr>
        <w:rPr>
          <w:rFonts w:ascii="Arial" w:hAnsi="Arial"/>
          <w:b/>
        </w:rPr>
      </w:pPr>
    </w:p>
    <w:p w14:paraId="2F7173BB" w14:textId="77777777" w:rsidR="00BC4BCF" w:rsidRDefault="00BC4BCF" w:rsidP="002D76E5">
      <w:pPr>
        <w:rPr>
          <w:rFonts w:ascii="Arial" w:hAnsi="Arial"/>
          <w:b/>
        </w:rPr>
      </w:pPr>
    </w:p>
    <w:p w14:paraId="2E719A69" w14:textId="77777777" w:rsidR="00BC4BCF" w:rsidRDefault="00BC4BCF" w:rsidP="002D76E5">
      <w:pPr>
        <w:rPr>
          <w:rFonts w:ascii="Arial" w:hAnsi="Arial"/>
          <w:b/>
        </w:rPr>
      </w:pPr>
    </w:p>
    <w:p w14:paraId="573D80F0" w14:textId="77777777" w:rsidR="00BC4BCF" w:rsidRDefault="00BC4BCF" w:rsidP="002D76E5">
      <w:pPr>
        <w:rPr>
          <w:rFonts w:ascii="Arial" w:hAnsi="Arial"/>
          <w:b/>
        </w:rPr>
      </w:pPr>
    </w:p>
    <w:p w14:paraId="430FAD6F" w14:textId="77777777" w:rsidR="00BC4BCF" w:rsidRDefault="00BC4BCF" w:rsidP="002D76E5">
      <w:pPr>
        <w:rPr>
          <w:rFonts w:ascii="Arial" w:hAnsi="Arial"/>
          <w:b/>
        </w:rPr>
      </w:pPr>
    </w:p>
    <w:p w14:paraId="364B3051" w14:textId="77777777" w:rsidR="0080008C" w:rsidRDefault="0080008C" w:rsidP="002D76E5">
      <w:pPr>
        <w:rPr>
          <w:rFonts w:ascii="Arial" w:hAnsi="Arial"/>
          <w:b/>
        </w:rPr>
      </w:pPr>
    </w:p>
    <w:p w14:paraId="7D896937" w14:textId="77777777" w:rsidR="0080008C" w:rsidRDefault="0080008C" w:rsidP="002D76E5">
      <w:pPr>
        <w:rPr>
          <w:rFonts w:ascii="Arial" w:hAnsi="Arial"/>
          <w:b/>
        </w:rPr>
      </w:pPr>
    </w:p>
    <w:p w14:paraId="1B966DD3" w14:textId="77777777" w:rsidR="0080008C" w:rsidRDefault="0080008C" w:rsidP="002D76E5">
      <w:pPr>
        <w:rPr>
          <w:rFonts w:ascii="Arial" w:hAnsi="Arial"/>
          <w:b/>
        </w:rPr>
      </w:pPr>
    </w:p>
    <w:p w14:paraId="064BB1F6" w14:textId="77777777" w:rsidR="00362B53" w:rsidRDefault="00362B53" w:rsidP="002D76E5">
      <w:pPr>
        <w:rPr>
          <w:rFonts w:ascii="Arial" w:hAnsi="Arial"/>
          <w:b/>
        </w:rPr>
      </w:pPr>
    </w:p>
    <w:p w14:paraId="4B7D48F3" w14:textId="77777777" w:rsidR="00BC4BCF" w:rsidRDefault="00BC4BCF" w:rsidP="002D76E5">
      <w:pPr>
        <w:rPr>
          <w:rFonts w:ascii="Arial" w:hAnsi="Arial"/>
          <w:b/>
        </w:rPr>
      </w:pPr>
    </w:p>
    <w:p w14:paraId="20647303" w14:textId="15C34CF7" w:rsidR="00BC4BCF" w:rsidRDefault="00604004" w:rsidP="002D76E5">
      <w:pPr>
        <w:rPr>
          <w:rFonts w:ascii="Arial" w:hAnsi="Arial"/>
          <w:b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2219392" behindDoc="1" locked="0" layoutInCell="1" allowOverlap="1" wp14:anchorId="53E56E04" wp14:editId="41E260B0">
                <wp:simplePos x="0" y="0"/>
                <wp:positionH relativeFrom="margin">
                  <wp:align>left</wp:align>
                </wp:positionH>
                <wp:positionV relativeFrom="paragraph">
                  <wp:posOffset>-5715</wp:posOffset>
                </wp:positionV>
                <wp:extent cx="2847975" cy="1562100"/>
                <wp:effectExtent l="0" t="0" r="66675" b="0"/>
                <wp:wrapNone/>
                <wp:docPr id="1216493909" name="Group 12164939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47975" cy="1562100"/>
                          <a:chOff x="0" y="0"/>
                          <a:chExt cx="2857500" cy="1371600"/>
                        </a:xfrm>
                      </wpg:grpSpPr>
                      <pic:pic xmlns:pic="http://schemas.openxmlformats.org/drawingml/2006/picture">
                        <pic:nvPicPr>
                          <pic:cNvPr id="1216493910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5420" y="409575"/>
                            <a:ext cx="1524000" cy="95631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  <wpg:grpSp>
                        <wpg:cNvPr id="1216493911" name="Group 1216493911"/>
                        <wpg:cNvGrpSpPr/>
                        <wpg:grpSpPr>
                          <a:xfrm>
                            <a:off x="1828800" y="104775"/>
                            <a:ext cx="1028700" cy="1028700"/>
                            <a:chOff x="0" y="0"/>
                            <a:chExt cx="1028700" cy="1028700"/>
                          </a:xfrm>
                        </wpg:grpSpPr>
                        <wps:wsp>
                          <wps:cNvPr id="1216493912" name="24-Point Star 1216493912"/>
                          <wps:cNvSpPr/>
                          <wps:spPr>
                            <a:xfrm>
                              <a:off x="0" y="0"/>
                              <a:ext cx="1028700" cy="1028700"/>
                            </a:xfrm>
                            <a:prstGeom prst="star24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3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0280EC52" w14:textId="77777777" w:rsidR="00973CF9" w:rsidRDefault="00973CF9" w:rsidP="0086055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6493913" name="Text Box 1216493913"/>
                          <wps:cNvSpPr txBox="1"/>
                          <wps:spPr>
                            <a:xfrm>
                              <a:off x="114300" y="114300"/>
                              <a:ext cx="800100" cy="800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dk1"/>
                            </a:lnRef>
                            <a:fillRef idx="3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26F6BD2A" w14:textId="77777777" w:rsidR="00973CF9" w:rsidRPr="005F2FA3" w:rsidRDefault="00973CF9" w:rsidP="00860558">
                                <w:pPr>
                                  <w:jc w:val="center"/>
                                  <w:rPr>
                                    <w:rFonts w:ascii="American Typewriter" w:hAnsi="American Typewriter" w:cs="Didot"/>
                                    <w:b/>
                                    <w:sz w:val="18"/>
                                  </w:rPr>
                                </w:pPr>
                                <w:r w:rsidRPr="005F2FA3">
                                  <w:rPr>
                                    <w:rFonts w:ascii="American Typewriter" w:hAnsi="American Typewriter" w:cs="Didot"/>
                                    <w:b/>
                                    <w:sz w:val="18"/>
                                  </w:rPr>
                                  <w:t>This WILL be on your mastery check!</w:t>
                                </w:r>
                              </w:p>
                              <w:p w14:paraId="62C3B0A7" w14:textId="77777777" w:rsidR="00973CF9" w:rsidRPr="005F2FA3" w:rsidRDefault="00973CF9" w:rsidP="00860558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16493914" name="Text Box 1216493914"/>
                        <wps:cNvSpPr txBox="1"/>
                        <wps:spPr>
                          <a:xfrm>
                            <a:off x="0" y="0"/>
                            <a:ext cx="27432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BBABCC4" w14:textId="77777777" w:rsidR="00973CF9" w:rsidRPr="005F2FA3" w:rsidRDefault="00973CF9" w:rsidP="00860558">
                              <w:pPr>
                                <w:rPr>
                                  <w:rFonts w:ascii="Edwardian Script ITC" w:hAnsi="Edwardian Script ITC"/>
                                  <w:sz w:val="56"/>
                                </w:rPr>
                              </w:pPr>
                              <w:r w:rsidRPr="005F2FA3">
                                <w:rPr>
                                  <w:rFonts w:ascii="Edwardian Script ITC" w:hAnsi="Edwardian Script ITC"/>
                                  <w:sz w:val="56"/>
                                </w:rPr>
                                <w:t>Spiral Practic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16493909" o:spid="_x0000_s1120" style="position:absolute;margin-left:0;margin-top:-.4pt;width:224.25pt;height:123pt;z-index:-251097088;mso-position-horizontal:left;mso-position-horizontal-relative:margin;mso-width-relative:margin;mso-height-relative:margin" coordsize="2857500,137160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">
                <v:shape id="Picture 2" o:spid="_x0000_s1121" type="#_x0000_t75" style="position:absolute;left:185420;top:409575;width:1524000;height:95631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">
                  <v:imagedata r:id="rId62" o:title=""/>
                  <v:path arrowok="t"/>
                </v:shape>
                <v:group id="Group 1216493911" o:spid="_x0000_s1122" style="position:absolute;left:1828800;top:104775;width:1028700;height:1028700" coordsize="1028700,10287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">
                  <v:shape id="24-Point Star 1216493912" o:spid="_x0000_s1123" type="#_x0000_t92" style="position:absolute;width:1028700;height:10287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xJ9LyQAA&#10;AOMAAAAPAAAAZHJzL2Rvd25yZXYueG1sRE/dasIwFL4f7B3CGXgzZtL6w+yMIjLZhIGb7gEOzbEt&#10;NiclybR7eyMMdnm+/zNf9rYVZ/KhcawhGyoQxKUzDVcavg+bp2cQISIbbB2Thl8KsFzc382xMO7C&#10;X3Tex0qkEA4Faqhj7AopQ1mTxTB0HXHijs5bjOn0lTQeLynctjJXaiotNpwaauxoXVN52v9YDW8H&#10;9eFfnVxNytFufFSP28/TZqv14KFfvYCI1Md/8Z/73aT5eTYdz0azLIfbTwkAubgC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A0xJ9LyQAAAOMAAAAPAAAAAAAAAAAAAAAAAJcCAABk&#10;cnMvZG93bnJldi54bWxQSwUGAAAAAAQABAD1AAAAjQMAAAAA&#10;" fillcolor="black [3200]" strokecolor="black [3040]">
                    <v:fill color2="gray [1616]" rotate="t" type="gradient">
                      <o:fill v:ext="view" type="gradientUnscaled"/>
                    </v:fill>
                    <v:shadow on="t" opacity="22937f" mv:blur="40000f" origin=",.5" offset="0,23000emu"/>
                    <v:textbox>
                      <w:txbxContent>
                        <w:p w14:paraId="0280EC52" w14:textId="77777777" w:rsidR="00973CF9" w:rsidRDefault="00973CF9" w:rsidP="00860558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Text Box 1216493913" o:spid="_x0000_s1124" type="#_x0000_t202" style="position:absolute;left:114300;top:114300;width:800100;height:8001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" filled="f" stroked="f">
                    <v:shadow on="t" opacity="22937f" mv:blur="40000f" origin=",.5" offset="0,23000emu"/>
                    <v:textbox>
                      <w:txbxContent>
                        <w:p w14:paraId="26F6BD2A" w14:textId="77777777" w:rsidR="00973CF9" w:rsidRPr="005F2FA3" w:rsidRDefault="00973CF9" w:rsidP="00860558">
                          <w:pPr>
                            <w:jc w:val="center"/>
                            <w:rPr>
                              <w:rFonts w:ascii="American Typewriter" w:hAnsi="American Typewriter" w:cs="Didot"/>
                              <w:b/>
                              <w:sz w:val="18"/>
                            </w:rPr>
                          </w:pPr>
                          <w:r w:rsidRPr="005F2FA3">
                            <w:rPr>
                              <w:rFonts w:ascii="American Typewriter" w:hAnsi="American Typewriter" w:cs="Didot"/>
                              <w:b/>
                              <w:sz w:val="18"/>
                            </w:rPr>
                            <w:t>This WILL be on your mastery check!</w:t>
                          </w:r>
                        </w:p>
                        <w:p w14:paraId="62C3B0A7" w14:textId="77777777" w:rsidR="00973CF9" w:rsidRPr="005F2FA3" w:rsidRDefault="00973CF9" w:rsidP="00860558">
                          <w:pPr>
                            <w:jc w:val="center"/>
                            <w:rPr>
                              <w:b/>
                            </w:rPr>
                          </w:pPr>
                        </w:p>
                      </w:txbxContent>
                    </v:textbox>
                  </v:shape>
                </v:group>
                <v:shape id="Text Box 1216493914" o:spid="_x0000_s1125" type="#_x0000_t202" style="position:absolute;width:2743200;height:13716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7td7xwAA&#10;AOMAAAAPAAAAZHJzL2Rvd25yZXYueG1sRE9fa8IwEH8f+B3CDfY2k7oqazWKbAz25FCn4NvRnG1Z&#10;cylNZrtvbwaCj/f7f4vVYBtxoc7XjjUkYwWCuHCm5lLD9/7j+RWED8gGG8ek4Y88rJajhwXmxvW8&#10;pcsulCKGsM9RQxVCm0vpi4os+rFriSN3dp3FEM+ulKbDPobbRk6UmkmLNceGClt6q6j42f1aDYfN&#10;+XRM1Vf5bqdt7wYl2WZS66fHYT0HEWgId/HN/Wni/EkyS7OXLEnh/6cIgFxeAQ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0e7Xe8cAAADjAAAADwAAAAAAAAAAAAAAAACXAgAAZHJz&#10;L2Rvd25yZXYueG1sUEsFBgAAAAAEAAQA9QAAAIsDAAAAAA==&#10;" filled="f" stroked="f">
                  <v:textbox>
                    <w:txbxContent>
                      <w:p w14:paraId="6BBABCC4" w14:textId="77777777" w:rsidR="00973CF9" w:rsidRPr="005F2FA3" w:rsidRDefault="00973CF9" w:rsidP="00860558">
                        <w:pPr>
                          <w:rPr>
                            <w:rFonts w:ascii="Edwardian Script ITC" w:hAnsi="Edwardian Script ITC"/>
                            <w:sz w:val="56"/>
                          </w:rPr>
                        </w:pPr>
                        <w:r w:rsidRPr="005F2FA3">
                          <w:rPr>
                            <w:rFonts w:ascii="Edwardian Script ITC" w:hAnsi="Edwardian Script ITC"/>
                            <w:sz w:val="56"/>
                          </w:rPr>
                          <w:t>Spiral Practice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3F435CE7" w14:textId="02EE947E" w:rsidR="00860558" w:rsidRDefault="00860558" w:rsidP="00860558">
      <w:pPr>
        <w:rPr>
          <w:sz w:val="28"/>
          <w:szCs w:val="28"/>
        </w:rPr>
      </w:pPr>
    </w:p>
    <w:p w14:paraId="164FCD82" w14:textId="4EDFB6F3" w:rsidR="00860558" w:rsidRDefault="00860558" w:rsidP="00860558">
      <w:pPr>
        <w:rPr>
          <w:sz w:val="28"/>
          <w:szCs w:val="28"/>
        </w:rPr>
      </w:pPr>
    </w:p>
    <w:p w14:paraId="54D6717D" w14:textId="7B8A38D9" w:rsidR="00860558" w:rsidRDefault="008064AC" w:rsidP="00860558">
      <w:pPr>
        <w:rPr>
          <w:sz w:val="28"/>
          <w:szCs w:val="28"/>
        </w:rPr>
      </w:pPr>
      <w:r w:rsidRPr="002537B8">
        <w:rPr>
          <w:rFonts w:ascii="Arial" w:eastAsia="Arial,Times New Roman" w:hAnsi="Arial" w:cs="Arial"/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2269568" behindDoc="0" locked="0" layoutInCell="1" allowOverlap="1" wp14:anchorId="2DEE5688" wp14:editId="24A410B6">
                <wp:simplePos x="0" y="0"/>
                <wp:positionH relativeFrom="page">
                  <wp:align>left</wp:align>
                </wp:positionH>
                <wp:positionV relativeFrom="page">
                  <wp:posOffset>361950</wp:posOffset>
                </wp:positionV>
                <wp:extent cx="1485900" cy="8825230"/>
                <wp:effectExtent l="57150" t="19050" r="76200" b="90170"/>
                <wp:wrapThrough wrapText="bothSides">
                  <wp:wrapPolygon edited="0">
                    <wp:start x="11354" y="-47"/>
                    <wp:lineTo x="-831" y="0"/>
                    <wp:lineTo x="-831" y="1492"/>
                    <wp:lineTo x="5262" y="1492"/>
                    <wp:lineTo x="5262" y="2238"/>
                    <wp:lineTo x="17446" y="2238"/>
                    <wp:lineTo x="17446" y="21774"/>
                    <wp:lineTo x="19108" y="21774"/>
                    <wp:lineTo x="19385" y="1492"/>
                    <wp:lineTo x="22431" y="793"/>
                    <wp:lineTo x="22431" y="606"/>
                    <wp:lineTo x="20215" y="187"/>
                    <wp:lineTo x="18554" y="-47"/>
                    <wp:lineTo x="11354" y="-47"/>
                  </wp:wrapPolygon>
                </wp:wrapThrough>
                <wp:docPr id="1216493994" name="Group 12164939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1216493995" name="Straight Connector 1216493995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1216493996" name="Cloud Callout 1216493996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gradFill rotWithShape="1">
                            <a:gsLst>
                              <a:gs pos="0">
                                <a:srgbClr val="4BACC6">
                                  <a:tint val="50000"/>
                                  <a:satMod val="300000"/>
                                </a:srgbClr>
                              </a:gs>
                              <a:gs pos="35000">
                                <a:srgbClr val="4BACC6">
                                  <a:tint val="37000"/>
                                  <a:satMod val="300000"/>
                                </a:srgbClr>
                              </a:gs>
                              <a:gs pos="100000">
                                <a:srgbClr val="4BACC6">
                                  <a:tint val="15000"/>
                                  <a:satMod val="350000"/>
                                </a:srgbClr>
                              </a:gs>
                            </a:gsLst>
                            <a:lin ang="16200000" scaled="1"/>
                          </a:gra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5D6090A9" w14:textId="77777777" w:rsidR="00973CF9" w:rsidRPr="00954860" w:rsidRDefault="00973CF9" w:rsidP="008064AC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16493994" o:spid="_x0000_s1126" style="position:absolute;margin-left:0;margin-top:28.5pt;width:117pt;height:694.9pt;z-index:252269568;mso-position-horizontal:left;mso-position-horizontal-relative:page;mso-position-vertical-relative:page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">
                <v:line id="Straight Connector 1216493995" o:spid="_x0000_s1127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" strokecolor="windowText" strokeweight="2pt">
                  <v:shadow on="t" opacity="24903f" mv:blur="40000f" origin=",.5" offset="0,20000emu"/>
                </v:line>
                <v:shape id="Cloud Callout 1216493996" o:spid="_x0000_s1128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YcQbxwAA&#10;AOMAAAAPAAAAZHJzL2Rvd25yZXYueG1sRE/NasJAEL4X+g7LFHoRs9GW1KSuUoSiV22h1yE7TUKy&#10;s0l2E1OfvisIHuf7n/V2Mo0YqXeVZQWLKAZBnFtdcaHg++tzvgLhPLLGxjIp+CMH283jwxozbc98&#10;pPHkCxFC2GWooPS+zaR0eUkGXWRb4sD92t6gD2dfSN3jOYSbRi7jOJEGKw4NJba0KymvT4NRsOtm&#10;XT0OWM/23v28dZdhkjQo9fw0fbyD8DT5u/jmPugwf7lIXtOXNE3g+lMAQG7+AQ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2mHEG8cAAADjAAAADwAAAAAAAAAAAAAAAACXAgAAZHJz&#10;L2Rvd25yZXYueG1sUEsFBgAAAAAEAAQA9QAAAIsDAAAAAA==&#10;" adj="6300,24300" fillcolor="#9eeaff" strokecolor="windowText">
                  <v:fill color2="#e4f9ff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5D6090A9" w14:textId="77777777" w:rsidR="00973CF9" w:rsidRPr="00954860" w:rsidRDefault="00973CF9" w:rsidP="008064AC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type="through" anchorx="page" anchory="page"/>
              </v:group>
            </w:pict>
          </mc:Fallback>
        </mc:AlternateContent>
      </w:r>
    </w:p>
    <w:p w14:paraId="75B0B133" w14:textId="34E35F0C" w:rsidR="008064AC" w:rsidRDefault="008064AC" w:rsidP="00860558">
      <w:pPr>
        <w:rPr>
          <w:sz w:val="28"/>
          <w:szCs w:val="28"/>
        </w:rPr>
      </w:pPr>
    </w:p>
    <w:p w14:paraId="168AF81A" w14:textId="48C3F9CB" w:rsidR="008064AC" w:rsidRDefault="008064AC" w:rsidP="00860558">
      <w:pPr>
        <w:rPr>
          <w:sz w:val="28"/>
          <w:szCs w:val="28"/>
        </w:rPr>
      </w:pPr>
    </w:p>
    <w:p w14:paraId="6C5CB99C" w14:textId="77777777" w:rsidR="008064AC" w:rsidRDefault="008064AC" w:rsidP="00860558">
      <w:pPr>
        <w:rPr>
          <w:sz w:val="28"/>
          <w:szCs w:val="28"/>
        </w:rPr>
      </w:pPr>
    </w:p>
    <w:p w14:paraId="076F256F" w14:textId="77777777" w:rsidR="008064AC" w:rsidRDefault="008064AC" w:rsidP="00860558">
      <w:pPr>
        <w:rPr>
          <w:sz w:val="28"/>
          <w:szCs w:val="28"/>
        </w:rPr>
      </w:pPr>
    </w:p>
    <w:p w14:paraId="14A46FEC" w14:textId="0126C109" w:rsidR="00860558" w:rsidRPr="0089761D" w:rsidRDefault="00860558" w:rsidP="00860558">
      <w:pPr>
        <w:rPr>
          <w:sz w:val="28"/>
          <w:szCs w:val="28"/>
          <w:vertAlign w:val="superscript"/>
        </w:rPr>
      </w:pPr>
      <w:r w:rsidRPr="0089761D">
        <w:rPr>
          <w:sz w:val="28"/>
          <w:szCs w:val="28"/>
        </w:rPr>
        <w:t>1)  Describe the transformations that have occurred to quadratic function f(x) = x</w:t>
      </w:r>
      <w:r w:rsidRPr="0089761D">
        <w:rPr>
          <w:sz w:val="28"/>
          <w:szCs w:val="28"/>
          <w:vertAlign w:val="superscript"/>
        </w:rPr>
        <w:t>2</w:t>
      </w:r>
    </w:p>
    <w:p w14:paraId="036662DE" w14:textId="77777777" w:rsidR="00860558" w:rsidRPr="0089761D" w:rsidRDefault="00860558" w:rsidP="00860558">
      <w:pPr>
        <w:rPr>
          <w:sz w:val="28"/>
          <w:szCs w:val="28"/>
        </w:rPr>
      </w:pPr>
      <w:r w:rsidRPr="0089761D">
        <w:rPr>
          <w:sz w:val="28"/>
          <w:szCs w:val="28"/>
        </w:rPr>
        <w:t>f(x) = –2(x + 3)</w:t>
      </w:r>
      <w:r w:rsidRPr="0089761D">
        <w:rPr>
          <w:sz w:val="28"/>
          <w:szCs w:val="28"/>
          <w:vertAlign w:val="superscript"/>
        </w:rPr>
        <w:t>2</w:t>
      </w:r>
      <w:r w:rsidRPr="0089761D">
        <w:rPr>
          <w:sz w:val="28"/>
          <w:szCs w:val="28"/>
        </w:rPr>
        <w:t xml:space="preserve"> – 5</w:t>
      </w:r>
    </w:p>
    <w:p w14:paraId="2A8BA73E" w14:textId="346E3FF6" w:rsidR="00860558" w:rsidRDefault="00860558" w:rsidP="00860558">
      <w:pPr>
        <w:rPr>
          <w:sz w:val="28"/>
          <w:szCs w:val="28"/>
        </w:rPr>
      </w:pPr>
    </w:p>
    <w:p w14:paraId="748B5459" w14:textId="77777777" w:rsidR="00860558" w:rsidRPr="0089761D" w:rsidRDefault="00860558" w:rsidP="00860558">
      <w:pPr>
        <w:rPr>
          <w:sz w:val="28"/>
          <w:szCs w:val="28"/>
        </w:rPr>
      </w:pPr>
    </w:p>
    <w:p w14:paraId="4A9BBD01" w14:textId="56437E17" w:rsidR="00860558" w:rsidRPr="0089761D" w:rsidRDefault="00362B53" w:rsidP="00860558">
      <w:pPr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16672" behindDoc="1" locked="0" layoutInCell="1" allowOverlap="1" wp14:anchorId="055E763D" wp14:editId="14C822C2">
            <wp:simplePos x="0" y="0"/>
            <wp:positionH relativeFrom="column">
              <wp:posOffset>36195</wp:posOffset>
            </wp:positionH>
            <wp:positionV relativeFrom="paragraph">
              <wp:posOffset>211455</wp:posOffset>
            </wp:positionV>
            <wp:extent cx="1452880" cy="1390650"/>
            <wp:effectExtent l="0" t="0" r="0" b="6350"/>
            <wp:wrapTight wrapText="bothSides">
              <wp:wrapPolygon edited="0">
                <wp:start x="0" y="0"/>
                <wp:lineTo x="0" y="21304"/>
                <wp:lineTo x="21147" y="21304"/>
                <wp:lineTo x="21147" y="0"/>
                <wp:lineTo x="0" y="0"/>
              </wp:wrapPolygon>
            </wp:wrapTight>
            <wp:docPr id="41" name="Picture 41" descr="Image result for furniture clip 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furniture clip art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BEBA8EAE-BF5A-486C-A8C5-ECC9F3942E4B}">
                          <a14:imgProps xmlns:a14="http://schemas.microsoft.com/office/drawing/2010/main">
                            <a14:imgLayer r:embed="rId64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288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3AEB424" w14:textId="4A345F94" w:rsidR="00860558" w:rsidRPr="0089761D" w:rsidRDefault="00860558" w:rsidP="00860558">
      <w:pPr>
        <w:tabs>
          <w:tab w:val="left" w:pos="540"/>
        </w:tabs>
        <w:autoSpaceDE w:val="0"/>
        <w:autoSpaceDN w:val="0"/>
        <w:adjustRightInd w:val="0"/>
        <w:ind w:right="-1170"/>
        <w:rPr>
          <w:rFonts w:cs="TimesNewRomanPSMT"/>
          <w:sz w:val="28"/>
          <w:szCs w:val="28"/>
        </w:rPr>
      </w:pPr>
      <w:r w:rsidRPr="0089761D">
        <w:rPr>
          <w:sz w:val="28"/>
          <w:szCs w:val="28"/>
        </w:rPr>
        <w:t xml:space="preserve">  2)  </w:t>
      </w:r>
      <w:r w:rsidRPr="0089761D">
        <w:rPr>
          <w:rFonts w:cs="TimesNewRomanPSMT"/>
          <w:sz w:val="28"/>
          <w:szCs w:val="28"/>
        </w:rPr>
        <w:t xml:space="preserve">If a furniture store buys furniture at wholesale cost of </w:t>
      </w:r>
      <w:r w:rsidRPr="0089761D">
        <w:rPr>
          <w:rFonts w:cs="TimesNewRomanPSMT"/>
          <w:i/>
          <w:sz w:val="28"/>
          <w:szCs w:val="28"/>
        </w:rPr>
        <w:t>x</w:t>
      </w:r>
      <w:r w:rsidRPr="0089761D">
        <w:rPr>
          <w:rFonts w:cs="TimesNewRomanPSMT"/>
          <w:sz w:val="28"/>
          <w:szCs w:val="28"/>
        </w:rPr>
        <w:t xml:space="preserve"> and marks up the furniture by 95% to sell on their showroom floor, create a function p(x) that represents the price of the item in the store.</w:t>
      </w:r>
    </w:p>
    <w:p w14:paraId="7041AEAE" w14:textId="06900FAF" w:rsidR="00860558" w:rsidRPr="0089761D" w:rsidRDefault="00860558" w:rsidP="00860558">
      <w:pPr>
        <w:tabs>
          <w:tab w:val="left" w:pos="540"/>
        </w:tabs>
        <w:autoSpaceDE w:val="0"/>
        <w:autoSpaceDN w:val="0"/>
        <w:adjustRightInd w:val="0"/>
        <w:ind w:right="-1170"/>
        <w:rPr>
          <w:rFonts w:cs="TimesNewRomanPSMT"/>
          <w:sz w:val="28"/>
          <w:szCs w:val="28"/>
        </w:rPr>
      </w:pPr>
    </w:p>
    <w:p w14:paraId="22D72EBE" w14:textId="1128F9E8" w:rsidR="00860558" w:rsidRDefault="00860558" w:rsidP="00860558">
      <w:pPr>
        <w:tabs>
          <w:tab w:val="left" w:pos="540"/>
        </w:tabs>
        <w:autoSpaceDE w:val="0"/>
        <w:autoSpaceDN w:val="0"/>
        <w:adjustRightInd w:val="0"/>
        <w:ind w:right="-1170"/>
        <w:rPr>
          <w:rFonts w:cs="TimesNewRomanPSMT"/>
          <w:sz w:val="28"/>
          <w:szCs w:val="28"/>
        </w:rPr>
      </w:pPr>
    </w:p>
    <w:p w14:paraId="202FDE48" w14:textId="496E5954" w:rsidR="00860558" w:rsidRPr="0089761D" w:rsidRDefault="00860558" w:rsidP="00860558">
      <w:pPr>
        <w:tabs>
          <w:tab w:val="left" w:pos="540"/>
        </w:tabs>
        <w:autoSpaceDE w:val="0"/>
        <w:autoSpaceDN w:val="0"/>
        <w:adjustRightInd w:val="0"/>
        <w:ind w:right="-1170"/>
        <w:rPr>
          <w:rFonts w:cs="TimesNewRomanPSMT"/>
          <w:sz w:val="28"/>
          <w:szCs w:val="28"/>
        </w:rPr>
      </w:pPr>
    </w:p>
    <w:p w14:paraId="3428E74C" w14:textId="1E918EE7" w:rsidR="00860558" w:rsidRPr="0089761D" w:rsidRDefault="00362B53" w:rsidP="00860558">
      <w:pPr>
        <w:tabs>
          <w:tab w:val="left" w:pos="540"/>
        </w:tabs>
        <w:autoSpaceDE w:val="0"/>
        <w:autoSpaceDN w:val="0"/>
        <w:adjustRightInd w:val="0"/>
        <w:ind w:right="-1170"/>
        <w:rPr>
          <w:rFonts w:cs="TimesNewRomanPSMT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12576" behindDoc="1" locked="0" layoutInCell="1" allowOverlap="1" wp14:anchorId="011640FF" wp14:editId="1725558B">
            <wp:simplePos x="0" y="0"/>
            <wp:positionH relativeFrom="column">
              <wp:posOffset>3960495</wp:posOffset>
            </wp:positionH>
            <wp:positionV relativeFrom="paragraph">
              <wp:posOffset>9525</wp:posOffset>
            </wp:positionV>
            <wp:extent cx="1950085" cy="2600325"/>
            <wp:effectExtent l="0" t="0" r="0" b="9525"/>
            <wp:wrapTight wrapText="bothSides">
              <wp:wrapPolygon edited="0">
                <wp:start x="0" y="0"/>
                <wp:lineTo x="0" y="21521"/>
                <wp:lineTo x="21312" y="21521"/>
                <wp:lineTo x="21312" y="0"/>
                <wp:lineTo x="0" y="0"/>
              </wp:wrapPolygon>
            </wp:wrapTight>
            <wp:docPr id="6" name="Picture 6" descr="Image result for bicycle boardwalk beac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mage result for bicycle boardwalk beach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08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03E11E6" w14:textId="00294054" w:rsidR="00860558" w:rsidRPr="0089761D" w:rsidRDefault="00860558" w:rsidP="00860558">
      <w:pPr>
        <w:autoSpaceDE w:val="0"/>
        <w:autoSpaceDN w:val="0"/>
        <w:adjustRightInd w:val="0"/>
        <w:ind w:right="1170"/>
        <w:rPr>
          <w:rFonts w:cs="TimesNewRomanPSMT"/>
          <w:sz w:val="28"/>
          <w:szCs w:val="28"/>
        </w:rPr>
      </w:pPr>
      <w:r w:rsidRPr="0089761D">
        <w:rPr>
          <w:rFonts w:cs="TimesNewRomanPSMT"/>
          <w:sz w:val="28"/>
          <w:szCs w:val="28"/>
        </w:rPr>
        <w:t>3)  To rent a bicycle on the beach boardwalk, the initial cost is $10 plus an additional charge of $5 per hour.  A maximum of $30 has been budgeted for this activity.  Create a</w:t>
      </w:r>
      <w:r w:rsidR="007D2DC7">
        <w:rPr>
          <w:rFonts w:cs="TimesNewRomanPSMT"/>
          <w:sz w:val="28"/>
          <w:szCs w:val="28"/>
        </w:rPr>
        <w:t xml:space="preserve"> linear function to model</w:t>
      </w:r>
      <w:r w:rsidRPr="0089761D">
        <w:rPr>
          <w:rFonts w:cs="TimesNewRomanPSMT"/>
          <w:sz w:val="28"/>
          <w:szCs w:val="28"/>
        </w:rPr>
        <w:t xml:space="preserve"> </w:t>
      </w:r>
      <w:r w:rsidR="007D2DC7">
        <w:rPr>
          <w:rFonts w:cs="TimesNewRomanPSMT"/>
          <w:sz w:val="28"/>
          <w:szCs w:val="28"/>
        </w:rPr>
        <w:t xml:space="preserve">the situation </w:t>
      </w:r>
      <w:r w:rsidRPr="0089761D">
        <w:rPr>
          <w:rFonts w:cs="TimesNewRomanPSMT"/>
          <w:sz w:val="28"/>
          <w:szCs w:val="28"/>
        </w:rPr>
        <w:t xml:space="preserve">and tell the domain and range. </w:t>
      </w:r>
    </w:p>
    <w:p w14:paraId="676F450C" w14:textId="79581A92" w:rsidR="00860558" w:rsidRDefault="00860558" w:rsidP="00860558">
      <w:pPr>
        <w:autoSpaceDE w:val="0"/>
        <w:autoSpaceDN w:val="0"/>
        <w:adjustRightInd w:val="0"/>
        <w:ind w:right="1170"/>
        <w:rPr>
          <w:rFonts w:cs="TimesNewRomanPSMT"/>
          <w:sz w:val="28"/>
          <w:szCs w:val="28"/>
        </w:rPr>
      </w:pPr>
    </w:p>
    <w:p w14:paraId="44005B7C" w14:textId="77777777" w:rsidR="00EB071A" w:rsidRDefault="00EB071A" w:rsidP="00860558">
      <w:pPr>
        <w:autoSpaceDE w:val="0"/>
        <w:autoSpaceDN w:val="0"/>
        <w:adjustRightInd w:val="0"/>
        <w:ind w:right="1170"/>
        <w:rPr>
          <w:rFonts w:cs="TimesNewRomanPSMT"/>
          <w:sz w:val="28"/>
          <w:szCs w:val="28"/>
        </w:rPr>
      </w:pPr>
    </w:p>
    <w:p w14:paraId="5CC2750B" w14:textId="77777777" w:rsidR="00EB071A" w:rsidRDefault="00EB071A" w:rsidP="00860558">
      <w:pPr>
        <w:autoSpaceDE w:val="0"/>
        <w:autoSpaceDN w:val="0"/>
        <w:adjustRightInd w:val="0"/>
        <w:ind w:right="1170"/>
        <w:rPr>
          <w:rFonts w:cs="TimesNewRomanPSMT"/>
          <w:sz w:val="28"/>
          <w:szCs w:val="28"/>
        </w:rPr>
      </w:pPr>
    </w:p>
    <w:p w14:paraId="2B110E66" w14:textId="77777777" w:rsidR="00EB071A" w:rsidRDefault="00EB071A" w:rsidP="00860558">
      <w:pPr>
        <w:autoSpaceDE w:val="0"/>
        <w:autoSpaceDN w:val="0"/>
        <w:adjustRightInd w:val="0"/>
        <w:ind w:right="1170"/>
        <w:rPr>
          <w:rFonts w:cs="TimesNewRomanPSMT"/>
          <w:sz w:val="28"/>
          <w:szCs w:val="28"/>
        </w:rPr>
      </w:pPr>
    </w:p>
    <w:p w14:paraId="48622C01" w14:textId="77777777" w:rsidR="00EB071A" w:rsidRDefault="00EB071A" w:rsidP="00860558">
      <w:pPr>
        <w:autoSpaceDE w:val="0"/>
        <w:autoSpaceDN w:val="0"/>
        <w:adjustRightInd w:val="0"/>
        <w:ind w:right="1170"/>
        <w:rPr>
          <w:rFonts w:cs="TimesNewRomanPSMT"/>
          <w:sz w:val="28"/>
          <w:szCs w:val="28"/>
        </w:rPr>
      </w:pPr>
    </w:p>
    <w:p w14:paraId="793F111B" w14:textId="77777777" w:rsidR="00EB071A" w:rsidRPr="0089761D" w:rsidRDefault="00EB071A" w:rsidP="00860558">
      <w:pPr>
        <w:autoSpaceDE w:val="0"/>
        <w:autoSpaceDN w:val="0"/>
        <w:adjustRightInd w:val="0"/>
        <w:ind w:right="1170"/>
        <w:rPr>
          <w:rFonts w:cs="TimesNewRomanPSMT"/>
          <w:sz w:val="28"/>
          <w:szCs w:val="28"/>
        </w:rPr>
      </w:pPr>
    </w:p>
    <w:p w14:paraId="610C90D0" w14:textId="77777777" w:rsidR="00860558" w:rsidRPr="0089761D" w:rsidRDefault="00860558" w:rsidP="00860558">
      <w:pPr>
        <w:pStyle w:val="ListParagraph"/>
        <w:autoSpaceDE w:val="0"/>
        <w:autoSpaceDN w:val="0"/>
        <w:adjustRightInd w:val="0"/>
        <w:ind w:left="360" w:right="1170"/>
        <w:rPr>
          <w:rFonts w:cs="TimesNewRomanPSMT"/>
          <w:sz w:val="28"/>
          <w:szCs w:val="28"/>
        </w:rPr>
      </w:pPr>
    </w:p>
    <w:p w14:paraId="3A1C5F84" w14:textId="3E5C8DFD" w:rsidR="00860558" w:rsidRPr="0089761D" w:rsidRDefault="00860558" w:rsidP="00860558">
      <w:pPr>
        <w:rPr>
          <w:sz w:val="28"/>
          <w:szCs w:val="28"/>
        </w:rPr>
      </w:pPr>
      <w:r w:rsidRPr="0089761D">
        <w:rPr>
          <w:sz w:val="28"/>
          <w:szCs w:val="28"/>
        </w:rPr>
        <w:t>4)  Three times a number is six less than twice that number.  Find the number.</w:t>
      </w:r>
    </w:p>
    <w:p w14:paraId="37FA73E2" w14:textId="1C063519" w:rsidR="0092504F" w:rsidRDefault="0092504F" w:rsidP="0092504F">
      <w:pPr>
        <w:rPr>
          <w:rFonts w:ascii="Arial" w:hAnsi="Arial"/>
          <w:b/>
        </w:rPr>
      </w:pPr>
    </w:p>
    <w:p w14:paraId="38C078CB" w14:textId="77777777" w:rsidR="00DB27AB" w:rsidRDefault="00DB27AB" w:rsidP="0092504F">
      <w:pPr>
        <w:rPr>
          <w:rFonts w:ascii="Arial" w:hAnsi="Arial"/>
          <w:b/>
        </w:rPr>
      </w:pPr>
    </w:p>
    <w:p w14:paraId="4AE6C6F5" w14:textId="77777777" w:rsidR="00DB27AB" w:rsidRPr="00860558" w:rsidRDefault="00DB27AB" w:rsidP="0092504F">
      <w:pPr>
        <w:rPr>
          <w:rFonts w:ascii="Arial" w:hAnsi="Arial"/>
          <w:b/>
        </w:rPr>
      </w:pPr>
    </w:p>
    <w:p w14:paraId="002C9950" w14:textId="77777777" w:rsidR="00860558" w:rsidRDefault="00860558" w:rsidP="00E41563">
      <w:pPr>
        <w:rPr>
          <w:rFonts w:ascii="Arial" w:eastAsia="Arial,Times New Roman" w:hAnsi="Arial" w:cs="Arial"/>
          <w:b/>
          <w:bCs/>
          <w:sz w:val="28"/>
          <w:szCs w:val="28"/>
        </w:rPr>
      </w:pPr>
    </w:p>
    <w:p w14:paraId="4A024503" w14:textId="2DE73731" w:rsidR="00860558" w:rsidRDefault="002F357D" w:rsidP="002F357D">
      <w:pPr>
        <w:tabs>
          <w:tab w:val="left" w:pos="1710"/>
        </w:tabs>
        <w:rPr>
          <w:rFonts w:ascii="Arial" w:eastAsia="Arial,Times New Roman" w:hAnsi="Arial" w:cs="Arial"/>
          <w:b/>
          <w:bCs/>
          <w:sz w:val="28"/>
          <w:szCs w:val="28"/>
        </w:rPr>
      </w:pPr>
      <w:r>
        <w:rPr>
          <w:rFonts w:ascii="Arial" w:eastAsia="Arial,Times New Roman" w:hAnsi="Arial" w:cs="Arial"/>
          <w:b/>
          <w:bCs/>
          <w:sz w:val="28"/>
          <w:szCs w:val="28"/>
        </w:rPr>
        <w:tab/>
      </w:r>
    </w:p>
    <w:p w14:paraId="541E71B6" w14:textId="77777777" w:rsidR="00860558" w:rsidRDefault="00860558" w:rsidP="00E41563">
      <w:pPr>
        <w:rPr>
          <w:rFonts w:ascii="Arial" w:eastAsia="Arial,Times New Roman" w:hAnsi="Arial" w:cs="Arial"/>
          <w:b/>
          <w:bCs/>
          <w:sz w:val="28"/>
          <w:szCs w:val="28"/>
        </w:rPr>
      </w:pPr>
    </w:p>
    <w:p w14:paraId="017D6DD8" w14:textId="6E8D1AD0" w:rsidR="00E41563" w:rsidRPr="000E58DD" w:rsidRDefault="00E41563" w:rsidP="00E41563">
      <w:pPr>
        <w:rPr>
          <w:rFonts w:ascii="Arial" w:eastAsia="Times New Roman" w:hAnsi="Arial" w:cs="Arial"/>
          <w:szCs w:val="20"/>
        </w:rPr>
      </w:pPr>
    </w:p>
    <w:p w14:paraId="4DF5F483" w14:textId="24DDB2DB" w:rsidR="00860558" w:rsidRDefault="00860558" w:rsidP="00E41563">
      <w:pPr>
        <w:rPr>
          <w:rFonts w:ascii="Arial" w:eastAsia="Arial,Times New Roman" w:hAnsi="Arial" w:cs="Arial"/>
          <w:b/>
          <w:bCs/>
          <w:sz w:val="28"/>
          <w:szCs w:val="28"/>
        </w:rPr>
      </w:pPr>
      <w:r>
        <w:rPr>
          <w:rFonts w:ascii="Arial" w:eastAsia="Times New Roman" w:hAnsi="Arial" w:cs="Arial"/>
          <w:noProof/>
          <w:szCs w:val="20"/>
        </w:rPr>
        <mc:AlternateContent>
          <mc:Choice Requires="wpg">
            <w:drawing>
              <wp:anchor distT="0" distB="0" distL="114300" distR="114300" simplePos="0" relativeHeight="252229632" behindDoc="1" locked="0" layoutInCell="1" allowOverlap="1" wp14:anchorId="2C3ECD67" wp14:editId="4521E89D">
                <wp:simplePos x="0" y="0"/>
                <wp:positionH relativeFrom="column">
                  <wp:posOffset>45720</wp:posOffset>
                </wp:positionH>
                <wp:positionV relativeFrom="paragraph">
                  <wp:posOffset>-379095</wp:posOffset>
                </wp:positionV>
                <wp:extent cx="2743200" cy="457200"/>
                <wp:effectExtent l="57150" t="19050" r="57150" b="95250"/>
                <wp:wrapNone/>
                <wp:docPr id="1216493935" name="Group 12164939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3200" cy="457200"/>
                          <a:chOff x="0" y="0"/>
                          <a:chExt cx="2400300" cy="457200"/>
                        </a:xfrm>
                      </wpg:grpSpPr>
                      <wps:wsp>
                        <wps:cNvPr id="1216493936" name="Up Ribbon 1216493936"/>
                        <wps:cNvSpPr/>
                        <wps:spPr>
                          <a:xfrm>
                            <a:off x="0" y="0"/>
                            <a:ext cx="2400300" cy="457200"/>
                          </a:xfrm>
                          <a:prstGeom prst="ribbon2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6493937" name="Text Box 1216493937"/>
                        <wps:cNvSpPr txBox="1"/>
                        <wps:spPr>
                          <a:xfrm>
                            <a:off x="571500" y="0"/>
                            <a:ext cx="12573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47AA78F" w14:textId="67E6D754" w:rsidR="00973CF9" w:rsidRDefault="00973CF9" w:rsidP="00860558">
                              <w:pPr>
                                <w:jc w:val="center"/>
                              </w:pPr>
                              <w:r>
                                <w:t>Begin 6-3 Video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216493935" o:spid="_x0000_s1129" style="position:absolute;margin-left:3.6pt;margin-top:-29.8pt;width:3in;height:36pt;z-index:-251086848;mso-width-relative:margin" coordsize="2400300,4572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">
                <v:shape id="Up Ribbon 1216493936" o:spid="_x0000_s1130" type="#_x0000_t54" style="position:absolute;width:2400300;height:4572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w7ynxwAA&#10;AOMAAAAPAAAAZHJzL2Rvd25yZXYueG1sRE9fS8MwEH8X/A7hBN9c2rUW1y0bQ1DGhIF1H+Bozqas&#10;uZQma7tvbwTBx/v9v81utp0YafCtYwXpIgFBXDvdcqPg/PX29ALCB2SNnWNScCMPu+393QZL7Sb+&#10;pLEKjYgh7EtUYELoSyl9bciiX7ieOHLfbrAY4jk0Ug84xXDbyWWSFNJiy7HBYE+vhupLdbUKcvNc&#10;nbp9Nt3y43g9H95DevzQSj0+zPs1iEBz+Bf/uQ86zl+mRb7KVlkBvz9FAOT2Bw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A8O8p8cAAADjAAAADwAAAAAAAAAAAAAAAACXAgAAZHJz&#10;L2Rvd25yZXYueG1sUEsFBgAAAAAEAAQA9QAAAIsDAAAAAA==&#10;" adj=",18000" fillcolor="#d8d8d8 [2732]" strokecolor="#4579b8 [3044]">
                  <v:shadow on="t" opacity="22937f" mv:blur="40000f" origin=",.5" offset="0,23000emu"/>
                </v:shape>
                <v:shape id="Text Box 1216493937" o:spid="_x0000_s1131" type="#_x0000_t202" style="position:absolute;left:571500;width:1257300;height:3429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zBpVxwAA&#10;AOMAAAAPAAAAZHJzL2Rvd25yZXYueG1sRE9fa8IwEH8f7DuEE3wZmqqjajXKGAgi+jDnBzibsyk2&#10;l9JktX57Iwh7vN//W647W4mWGl86VjAaJiCIc6dLLhScfjeDGQgfkDVWjknBnTysV+9vS8y0u/EP&#10;tcdQiBjCPkMFJoQ6k9Lnhiz6oauJI3dxjcUQz6aQusFbDLeVHCdJKi2WHBsM1vRtKL8e/6yCD1Mn&#10;h/1le97oNDfXncepbXdK9Xvd1wJEoC78i1/urY7zx6P0cz6ZT6bw/CkCIFcP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LcwaVccAAADjAAAADwAAAAAAAAAAAAAAAACXAgAAZHJz&#10;L2Rvd25yZXYueG1sUEsFBgAAAAAEAAQA9QAAAIsDAAAAAA==&#10;" filled="f" stroked="f">
                  <v:textbox>
                    <w:txbxContent>
                      <w:p w14:paraId="747AA78F" w14:textId="67E6D754" w:rsidR="00973CF9" w:rsidRDefault="00973CF9" w:rsidP="00860558">
                        <w:pPr>
                          <w:jc w:val="center"/>
                        </w:pPr>
                        <w:r>
                          <w:t>Begin 6-3 Video 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7C9E873" w14:textId="3D5945F6" w:rsidR="00860558" w:rsidRDefault="00860558" w:rsidP="00E41563">
      <w:pPr>
        <w:rPr>
          <w:rFonts w:ascii="Arial" w:eastAsia="Arial,Times New Roman" w:hAnsi="Arial" w:cs="Arial"/>
          <w:b/>
          <w:bCs/>
        </w:rPr>
      </w:pPr>
      <w:r>
        <w:rPr>
          <w:rFonts w:ascii="Arial" w:eastAsia="Arial,Times New Roman" w:hAnsi="Arial" w:cs="Arial"/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896832" behindDoc="1" locked="0" layoutInCell="1" allowOverlap="1" wp14:anchorId="4D37F77F" wp14:editId="40E5A85A">
                <wp:simplePos x="0" y="0"/>
                <wp:positionH relativeFrom="leftMargin">
                  <wp:align>right</wp:align>
                </wp:positionH>
                <wp:positionV relativeFrom="paragraph">
                  <wp:posOffset>-683242</wp:posOffset>
                </wp:positionV>
                <wp:extent cx="1485900" cy="8825230"/>
                <wp:effectExtent l="57150" t="19050" r="76200" b="90170"/>
                <wp:wrapNone/>
                <wp:docPr id="283111555" name="Group 2831115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283111556" name="Straight Connector 283111556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3111557" name="Cloud Callout 283111557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9DED8EE" w14:textId="77777777" w:rsidR="00973CF9" w:rsidRPr="00954860" w:rsidRDefault="00973CF9" w:rsidP="00553AC0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83111555" o:spid="_x0000_s1132" style="position:absolute;margin-left:65.8pt;margin-top:-53.75pt;width:117pt;height:694.9pt;z-index:-251419648;mso-position-horizontal:right;mso-position-horizontal-relative:left-margin-area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">
                <v:line id="Straight Connector 283111556" o:spid="_x0000_s1133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" strokecolor="black [3200]" strokeweight="2pt">
                  <v:shadow on="t" opacity="24903f" mv:blur="40000f" origin=",.5" offset="0,20000emu"/>
                </v:line>
                <v:shape id="Cloud Callout 283111557" o:spid="_x0000_s1134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" adj="6300,24300" fillcolor="#a5d5e2 [1624]" strokecolor="black [3213]">
                  <v:fill color2="#e4f2f6 [504]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09DED8EE" w14:textId="77777777" w:rsidR="00973CF9" w:rsidRPr="00954860" w:rsidRDefault="00973CF9" w:rsidP="00553AC0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>
        <w:rPr>
          <w:rFonts w:ascii="Arial" w:eastAsia="Arial,Times New Roman" w:hAnsi="Arial" w:cs="Arial"/>
          <w:b/>
          <w:bCs/>
          <w:sz w:val="28"/>
          <w:szCs w:val="28"/>
        </w:rPr>
        <w:t>6-3 Graphing Quadratic Equations – Vertex Form</w:t>
      </w:r>
      <w:r>
        <w:rPr>
          <w:rFonts w:ascii="Arial" w:eastAsia="Arial,Times New Roman" w:hAnsi="Arial" w:cs="Arial"/>
          <w:b/>
          <w:bCs/>
        </w:rPr>
        <w:t xml:space="preserve"> </w:t>
      </w:r>
    </w:p>
    <w:p w14:paraId="3D19332C" w14:textId="3499681F" w:rsidR="00FA2BCE" w:rsidRPr="00FA2BCE" w:rsidRDefault="00E41563" w:rsidP="00E41563">
      <w:pPr>
        <w:rPr>
          <w:rFonts w:ascii="Arial" w:eastAsia="Times New Roman" w:hAnsi="Arial" w:cs="Arial"/>
          <w:b/>
          <w:szCs w:val="20"/>
        </w:rPr>
      </w:pPr>
      <w:r>
        <w:rPr>
          <w:rFonts w:ascii="Arial" w:eastAsia="Arial,Times New Roman" w:hAnsi="Arial" w:cs="Arial"/>
          <w:b/>
          <w:bCs/>
        </w:rPr>
        <w:t xml:space="preserve">Learning Target: I can </w:t>
      </w:r>
      <w:r w:rsidR="00F3090F">
        <w:rPr>
          <w:rFonts w:ascii="Arial" w:eastAsia="Arial,Times New Roman" w:hAnsi="Arial" w:cs="Arial"/>
          <w:b/>
          <w:bCs/>
        </w:rPr>
        <w:t>graph a quadratic equation from vertex form</w:t>
      </w:r>
      <w:r>
        <w:rPr>
          <w:rFonts w:ascii="Arial" w:eastAsia="Arial,Times New Roman" w:hAnsi="Arial" w:cs="Arial"/>
          <w:b/>
          <w:bCs/>
        </w:rPr>
        <w:t>.</w:t>
      </w:r>
    </w:p>
    <w:p w14:paraId="07BE3CE6" w14:textId="7FA164D2" w:rsidR="00E41563" w:rsidRPr="00BB4A76" w:rsidRDefault="000E58DD" w:rsidP="00E41563">
      <w:pPr>
        <w:rPr>
          <w:rFonts w:ascii="Arial" w:eastAsia="Times New Roman" w:hAnsi="Arial" w:cs="Arial"/>
          <w:szCs w:val="20"/>
        </w:rPr>
      </w:pPr>
      <w:r>
        <w:rPr>
          <w:rFonts w:ascii="Arial" w:eastAsia="Arial,Times New Roman" w:hAnsi="Arial" w:cs="Arial"/>
          <w:noProof/>
        </w:rPr>
        <mc:AlternateContent>
          <mc:Choice Requires="wps">
            <w:drawing>
              <wp:anchor distT="0" distB="0" distL="114300" distR="114300" simplePos="0" relativeHeight="252017664" behindDoc="0" locked="0" layoutInCell="1" allowOverlap="1" wp14:anchorId="5572DE9F" wp14:editId="45784BF4">
                <wp:simplePos x="0" y="0"/>
                <wp:positionH relativeFrom="column">
                  <wp:posOffset>4000500</wp:posOffset>
                </wp:positionH>
                <wp:positionV relativeFrom="paragraph">
                  <wp:posOffset>77470</wp:posOffset>
                </wp:positionV>
                <wp:extent cx="1600200" cy="685800"/>
                <wp:effectExtent l="0" t="0" r="25400" b="25400"/>
                <wp:wrapSquare wrapText="bothSides"/>
                <wp:docPr id="47" name="Text Box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0200" cy="685800"/>
                        </a:xfrm>
                        <a:prstGeom prst="rect">
                          <a:avLst/>
                        </a:prstGeom>
                        <a:noFill/>
                        <a:ln w="19050" cmpd="sng"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98E9DC" w14:textId="77777777" w:rsidR="00973CF9" w:rsidRPr="00AB4F5A" w:rsidRDefault="00973CF9" w:rsidP="0092504F">
                            <w:pPr>
                              <w:rPr>
                                <w:rFonts w:ascii="Arial" w:eastAsia="Arial,Times New Roman" w:hAnsi="Arial" w:cs="Arial"/>
                                <w:bCs/>
                              </w:rPr>
                            </w:pPr>
                            <w:r w:rsidRPr="00AB4F5A">
                              <w:rPr>
                                <w:rFonts w:ascii="Arial" w:eastAsia="Arial,Times New Roman" w:hAnsi="Arial" w:cs="Arial"/>
                                <w:bCs/>
                                <w:u w:val="single"/>
                              </w:rPr>
                              <w:t>Vocabulary:</w:t>
                            </w:r>
                            <w:r w:rsidRPr="00AB4F5A">
                              <w:rPr>
                                <w:rFonts w:ascii="Arial" w:eastAsia="Arial,Times New Roman" w:hAnsi="Arial" w:cs="Arial"/>
                                <w:bCs/>
                              </w:rPr>
                              <w:t xml:space="preserve">  </w:t>
                            </w:r>
                          </w:p>
                          <w:p w14:paraId="3312D111" w14:textId="1A67E442" w:rsidR="00973CF9" w:rsidRPr="00AB4F5A" w:rsidRDefault="00973CF9" w:rsidP="0092504F">
                            <w:pPr>
                              <w:rPr>
                                <w:rFonts w:ascii="Arial" w:hAnsi="Arial"/>
                              </w:rPr>
                            </w:pPr>
                            <w:r w:rsidRPr="00AB4F5A">
                              <w:rPr>
                                <w:rFonts w:ascii="Arial" w:hAnsi="Arial"/>
                              </w:rPr>
                              <w:t>- Vertex</w:t>
                            </w:r>
                            <w:r>
                              <w:rPr>
                                <w:rFonts w:ascii="Arial" w:hAnsi="Arial"/>
                              </w:rPr>
                              <w:t xml:space="preserve"> Form of a Quadratic Function</w:t>
                            </w:r>
                          </w:p>
                          <w:p w14:paraId="73EB5A6E" w14:textId="77777777" w:rsidR="00973CF9" w:rsidRDefault="00973CF9" w:rsidP="0092504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7" o:spid="_x0000_s1135" type="#_x0000_t202" style="position:absolute;margin-left:315pt;margin-top:6.1pt;width:126pt;height:54pt;z-index:25201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" filled="f" strokecolor="black [3213]" strokeweight="1.5pt">
                <v:textbox>
                  <w:txbxContent>
                    <w:p w14:paraId="0598E9DC" w14:textId="77777777" w:rsidR="00973CF9" w:rsidRPr="00AB4F5A" w:rsidRDefault="00973CF9" w:rsidP="0092504F">
                      <w:pPr>
                        <w:rPr>
                          <w:rFonts w:ascii="Arial" w:eastAsia="Arial,Times New Roman" w:hAnsi="Arial" w:cs="Arial"/>
                          <w:bCs/>
                        </w:rPr>
                      </w:pPr>
                      <w:r w:rsidRPr="00AB4F5A">
                        <w:rPr>
                          <w:rFonts w:ascii="Arial" w:eastAsia="Arial,Times New Roman" w:hAnsi="Arial" w:cs="Arial"/>
                          <w:bCs/>
                          <w:u w:val="single"/>
                        </w:rPr>
                        <w:t>Vocabulary:</w:t>
                      </w:r>
                      <w:r w:rsidRPr="00AB4F5A">
                        <w:rPr>
                          <w:rFonts w:ascii="Arial" w:eastAsia="Arial,Times New Roman" w:hAnsi="Arial" w:cs="Arial"/>
                          <w:bCs/>
                        </w:rPr>
                        <w:t xml:space="preserve">  </w:t>
                      </w:r>
                    </w:p>
                    <w:p w14:paraId="3312D111" w14:textId="1A67E442" w:rsidR="00973CF9" w:rsidRPr="00AB4F5A" w:rsidRDefault="00973CF9" w:rsidP="0092504F">
                      <w:pPr>
                        <w:rPr>
                          <w:rFonts w:ascii="Arial" w:hAnsi="Arial"/>
                        </w:rPr>
                      </w:pPr>
                      <w:r w:rsidRPr="00AB4F5A">
                        <w:rPr>
                          <w:rFonts w:ascii="Arial" w:hAnsi="Arial"/>
                        </w:rPr>
                        <w:t>- Vertex</w:t>
                      </w:r>
                      <w:r>
                        <w:rPr>
                          <w:rFonts w:ascii="Arial" w:hAnsi="Arial"/>
                        </w:rPr>
                        <w:t xml:space="preserve"> Form of a Quadratic Function</w:t>
                      </w:r>
                    </w:p>
                    <w:p w14:paraId="73EB5A6E" w14:textId="77777777" w:rsidR="00973CF9" w:rsidRDefault="00973CF9" w:rsidP="0092504F"/>
                  </w:txbxContent>
                </v:textbox>
                <w10:wrap type="square"/>
              </v:shape>
            </w:pict>
          </mc:Fallback>
        </mc:AlternateContent>
      </w:r>
      <w:r w:rsidR="00F3090F">
        <w:rPr>
          <w:rFonts w:ascii="Arial" w:eastAsia="Arial,Times New Roman" w:hAnsi="Arial" w:cs="Arial"/>
        </w:rPr>
        <w:t>F.IF.8</w:t>
      </w:r>
    </w:p>
    <w:p w14:paraId="4B924197" w14:textId="300F95F7" w:rsidR="00DC19C9" w:rsidRPr="00BB4A76" w:rsidRDefault="00DC19C9" w:rsidP="00DC19C9">
      <w:pPr>
        <w:rPr>
          <w:rFonts w:ascii="Arial" w:eastAsia="Times New Roman" w:hAnsi="Arial" w:cs="Arial"/>
          <w:szCs w:val="20"/>
        </w:rPr>
      </w:pPr>
    </w:p>
    <w:p w14:paraId="44EB2E19" w14:textId="69774184" w:rsidR="00DC19C9" w:rsidRDefault="00DC19C9" w:rsidP="00DC19C9">
      <w:pPr>
        <w:rPr>
          <w:rFonts w:ascii="Arial" w:eastAsia="Arial,Times New Roman" w:hAnsi="Arial" w:cs="Arial"/>
          <w:b/>
          <w:bCs/>
        </w:rPr>
      </w:pPr>
      <w:r w:rsidRPr="00BB4A76">
        <w:rPr>
          <w:rFonts w:ascii="Arial" w:eastAsia="Arial,Times New Roman" w:hAnsi="Arial" w:cs="Arial"/>
          <w:b/>
          <w:bCs/>
        </w:rPr>
        <w:t>Guided Notes:</w:t>
      </w:r>
      <w:r w:rsidR="0092504F" w:rsidRPr="0092504F">
        <w:rPr>
          <w:rFonts w:ascii="Arial" w:eastAsia="Arial,Times New Roman" w:hAnsi="Arial" w:cs="Arial"/>
          <w:noProof/>
        </w:rPr>
        <w:t xml:space="preserve"> </w:t>
      </w:r>
    </w:p>
    <w:p w14:paraId="0D5452AC" w14:textId="77777777" w:rsidR="00DC19C9" w:rsidRDefault="00DC19C9" w:rsidP="00DC19C9">
      <w:pPr>
        <w:rPr>
          <w:rFonts w:ascii="Arial" w:eastAsia="Arial,Times New Roman" w:hAnsi="Arial" w:cs="Arial"/>
          <w:b/>
          <w:bCs/>
        </w:rPr>
      </w:pPr>
    </w:p>
    <w:p w14:paraId="7094306C" w14:textId="6DF88B33" w:rsidR="00BE5E1F" w:rsidRPr="007A691C" w:rsidRDefault="007A691C" w:rsidP="00DC19C9">
      <w:pPr>
        <w:rPr>
          <w:rFonts w:ascii="Arial" w:eastAsia="Arial,Times New Roman" w:hAnsi="Arial" w:cs="Arial"/>
          <w:bCs/>
        </w:rPr>
      </w:pPr>
      <w:r w:rsidRPr="007A691C">
        <w:rPr>
          <w:rFonts w:ascii="Arial" w:eastAsia="Arial,Times New Roman" w:hAnsi="Arial" w:cs="Arial"/>
          <w:bCs/>
        </w:rPr>
        <w:t>In Lesson 6-2, we discussed graphing from standard form. Sometimes, we may see quadratics written in another form, called vertex form.</w:t>
      </w:r>
    </w:p>
    <w:p w14:paraId="1C7A6DD7" w14:textId="3702970B" w:rsidR="00F3090F" w:rsidRPr="00F3090F" w:rsidRDefault="00A84343" w:rsidP="00F3090F">
      <w:pPr>
        <w:spacing w:after="120"/>
        <w:rPr>
          <w:rFonts w:ascii="Arial" w:hAnsi="Arial"/>
          <w:sz w:val="22"/>
          <w:szCs w:val="22"/>
        </w:rPr>
      </w:pPr>
      <w:r>
        <w:rPr>
          <w:rFonts w:ascii="Arial" w:eastAsia="Times New Roman" w:hAnsi="Arial" w:cs="Arial"/>
          <w:b/>
          <w:noProof/>
          <w:szCs w:val="20"/>
        </w:rPr>
        <mc:AlternateContent>
          <mc:Choice Requires="wpg">
            <w:drawing>
              <wp:anchor distT="0" distB="0" distL="114300" distR="114300" simplePos="0" relativeHeight="252231680" behindDoc="0" locked="0" layoutInCell="1" allowOverlap="1" wp14:anchorId="20DC2DB6" wp14:editId="33069F84">
                <wp:simplePos x="0" y="0"/>
                <wp:positionH relativeFrom="column">
                  <wp:posOffset>4821161</wp:posOffset>
                </wp:positionH>
                <wp:positionV relativeFrom="paragraph">
                  <wp:posOffset>255270</wp:posOffset>
                </wp:positionV>
                <wp:extent cx="1178560" cy="685800"/>
                <wp:effectExtent l="50800" t="25400" r="0" b="101600"/>
                <wp:wrapNone/>
                <wp:docPr id="1216493941" name="Group 12164939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8560" cy="685800"/>
                          <a:chOff x="0" y="0"/>
                          <a:chExt cx="1178560" cy="685800"/>
                        </a:xfrm>
                      </wpg:grpSpPr>
                      <wps:wsp>
                        <wps:cNvPr id="1216493942" name="Lightning Bolt 1216493942"/>
                        <wps:cNvSpPr/>
                        <wps:spPr>
                          <a:xfrm flipH="1">
                            <a:off x="0" y="0"/>
                            <a:ext cx="1028700" cy="685800"/>
                          </a:xfrm>
                          <a:prstGeom prst="lightningBolt">
                            <a:avLst/>
                          </a:prstGeom>
                          <a:extLst>
                            <a:ext uri="{C572A759-6A51-4108-AA02-DFA0A04FC94B}">
                              <ma14:wrappingTextBoxFlag xmlns:ma14="http://schemas.microsoft.com/office/mac/drawingml/2011/main" val="1"/>
                            </a:ext>
                          </a:extLst>
                        </wps:spPr>
                        <wps:style>
                          <a:lnRef idx="1">
                            <a:schemeClr val="accent6"/>
                          </a:lnRef>
                          <a:fillRef idx="2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259F1E6" w14:textId="77777777" w:rsidR="00973CF9" w:rsidRDefault="00973CF9" w:rsidP="00A84343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6493943" name="Text Box 1216493943"/>
                        <wps:cNvSpPr txBox="1"/>
                        <wps:spPr>
                          <a:xfrm>
                            <a:off x="35560" y="113665"/>
                            <a:ext cx="11430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FA1C19F" w14:textId="77777777" w:rsidR="00973CF9" w:rsidRPr="007E4FF6" w:rsidRDefault="00973CF9" w:rsidP="00A84343">
                              <w:pPr>
                                <w:spacing w:line="408" w:lineRule="auto"/>
                                <w:rPr>
                                  <w:rFonts w:ascii="BlairMdITC TT-Medium" w:hAnsi="BlairMdITC TT-Medium" w:cs="Ayuthaya"/>
                                  <w:sz w:val="20"/>
                                </w:rPr>
                              </w:pPr>
                              <w:r w:rsidRPr="007E4FF6">
                                <w:rPr>
                                  <w:rFonts w:ascii="BlairMdITC TT-Medium" w:hAnsi="BlairMdITC TT-Medium" w:cs="Ayuthaya"/>
                                  <w:sz w:val="20"/>
                                </w:rPr>
                                <w:t>Formula</w:t>
                              </w:r>
                            </w:p>
                            <w:p w14:paraId="3B8DCC06" w14:textId="77777777" w:rsidR="00973CF9" w:rsidRPr="007E4FF6" w:rsidRDefault="00973CF9" w:rsidP="00A84343">
                              <w:pPr>
                                <w:spacing w:line="408" w:lineRule="auto"/>
                                <w:rPr>
                                  <w:rFonts w:ascii="BlairMdITC TT-Medium" w:hAnsi="BlairMdITC TT-Medium" w:cs="Ayuthaya"/>
                                  <w:sz w:val="20"/>
                                </w:rPr>
                              </w:pPr>
                              <w:r w:rsidRPr="007E4FF6">
                                <w:rPr>
                                  <w:rFonts w:ascii="BlairMdITC TT-Medium" w:hAnsi="BlairMdITC TT-Medium" w:cs="Ayuthaya"/>
                                  <w:sz w:val="20"/>
                                </w:rPr>
                                <w:t xml:space="preserve">   Sheet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16493941" o:spid="_x0000_s1136" style="position:absolute;margin-left:379.6pt;margin-top:20.1pt;width:92.8pt;height:54pt;z-index:252231680;mso-width-relative:margin;mso-height-relative:margin" coordsize="1178560,685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">
                <v:shape id="Lightning Bolt 1216493942" o:spid="_x0000_s1137" type="#_x0000_t73" style="position:absolute;width:1028700;height:685800;flip:x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6VSOgyQAA&#10;AOMAAAAPAAAAZHJzL2Rvd25yZXYueG1sRE/da8IwEH8f+D+EE/Y2EzuRWY1SBrIPmGNOlL0dza0N&#10;NpfSZLb775fBYI/3+77VZnCNuFAXrGcN04kCQVx6Y7nScHjf3tyBCBHZYOOZNHxTgM16dLXC3Pie&#10;3+iyj5VIIRxy1FDH2OZShrImh2HiW+LEffrOYUxnV0nTYZ/CXSMzpebSoeXUUGNL9zWV5/2X04DW&#10;vDzvlHr4OL4+2b44V6etKrS+Hg/FEkSkIf6L/9yPJs3PpvPZ4nYxy+D3pwSAXP8A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C6VSOgyQAAAOMAAAAPAAAAAAAAAAAAAAAAAJcCAABk&#10;cnMvZG93bnJldi54bWxQSwUGAAAAAAQABAD1AAAAjQMAAAAA&#10;" mv:complextextbox="1" fillcolor="#fbcaa2 [1625]" strokecolor="#f68c36 [3049]">
                  <v:fill color2="#fdefe3 [505]" rotate="t" colors="0 #ffbe86;22938f #ffd0aa;1 #ffebdb" type="gradient"/>
                  <v:shadow on="t" opacity="24903f" mv:blur="40000f" origin=",.5" offset="0,20000emu"/>
                  <v:textbox>
                    <w:txbxContent>
                      <w:p w14:paraId="3259F1E6" w14:textId="77777777" w:rsidR="00973CF9" w:rsidRDefault="00973CF9" w:rsidP="00A84343"/>
                    </w:txbxContent>
                  </v:textbox>
                </v:shape>
                <v:shape id="Text Box 1216493943" o:spid="_x0000_s1138" type="#_x0000_t202" style="position:absolute;left:35560;top:113665;width:1143000;height:5715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tGASxwAA&#10;AOMAAAAPAAAAZHJzL2Rvd25yZXYueG1sRE9fa8IwEH8f+B3CCb7NRK1iO6OMieDTZG4O9nY0Z1vW&#10;XEoTbf32iyDs8X7/b7XpbS2u1PrKsYbJWIEgzp2puNDw9bl7XoLwAdlg7Zg03MjDZj14WmFmXMcf&#10;dD2GQsQQ9hlqKENoMil9XpJFP3YNceTOrrUY4tkW0rTYxXBby6lSC2mx4thQYkNvJeW/x4vVcHo/&#10;/3wn6lBs7bzpXK8k21RqPRr2ry8gAvXhX/xw702cP50sknSWJjO4/xQBkOs/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TbRgEscAAADjAAAADwAAAAAAAAAAAAAAAACXAgAAZHJz&#10;L2Rvd25yZXYueG1sUEsFBgAAAAAEAAQA9QAAAIsDAAAAAA==&#10;" filled="f" stroked="f">
                  <v:textbox>
                    <w:txbxContent>
                      <w:p w14:paraId="3FA1C19F" w14:textId="77777777" w:rsidR="00973CF9" w:rsidRPr="007E4FF6" w:rsidRDefault="00973CF9" w:rsidP="00A84343">
                        <w:pPr>
                          <w:spacing w:line="408" w:lineRule="auto"/>
                          <w:rPr>
                            <w:rFonts w:ascii="BlairMdITC TT-Medium" w:hAnsi="BlairMdITC TT-Medium" w:cs="Ayuthaya"/>
                            <w:sz w:val="20"/>
                          </w:rPr>
                        </w:pPr>
                        <w:r w:rsidRPr="007E4FF6">
                          <w:rPr>
                            <w:rFonts w:ascii="BlairMdITC TT-Medium" w:hAnsi="BlairMdITC TT-Medium" w:cs="Ayuthaya"/>
                            <w:sz w:val="20"/>
                          </w:rPr>
                          <w:t>Formula</w:t>
                        </w:r>
                      </w:p>
                      <w:p w14:paraId="3B8DCC06" w14:textId="77777777" w:rsidR="00973CF9" w:rsidRPr="007E4FF6" w:rsidRDefault="00973CF9" w:rsidP="00A84343">
                        <w:pPr>
                          <w:spacing w:line="408" w:lineRule="auto"/>
                          <w:rPr>
                            <w:rFonts w:ascii="BlairMdITC TT-Medium" w:hAnsi="BlairMdITC TT-Medium" w:cs="Ayuthaya"/>
                            <w:sz w:val="20"/>
                          </w:rPr>
                        </w:pPr>
                        <w:r w:rsidRPr="007E4FF6">
                          <w:rPr>
                            <w:rFonts w:ascii="BlairMdITC TT-Medium" w:hAnsi="BlairMdITC TT-Medium" w:cs="Ayuthaya"/>
                            <w:sz w:val="20"/>
                          </w:rPr>
                          <w:t xml:space="preserve">   Sheet!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3090F" w:rsidRPr="00F3090F">
        <w:rPr>
          <w:rFonts w:ascii="Arial" w:hAnsi="Arial"/>
          <w:sz w:val="36"/>
          <w:szCs w:val="36"/>
        </w:rPr>
        <w:t>Vertex Form:</w:t>
      </w:r>
      <w:r w:rsidR="00F3090F" w:rsidRPr="00F3090F">
        <w:rPr>
          <w:rFonts w:ascii="Arial" w:hAnsi="Arial"/>
          <w:position w:val="-10"/>
          <w:sz w:val="36"/>
          <w:szCs w:val="36"/>
        </w:rPr>
        <w:object w:dxaOrig="1680" w:dyaOrig="360" w14:anchorId="0D3B4856">
          <v:shape id="_x0000_i1027" type="#_x0000_t75" style="width:130pt;height:28pt" o:ole="">
            <v:imagedata r:id="rId66" o:title=""/>
          </v:shape>
          <o:OLEObject Type="Embed" ProgID="Equation.3" ShapeID="_x0000_i1027" DrawAspect="Content" ObjectID="_1443034039" r:id="rId67"/>
        </w:object>
      </w:r>
      <w:r w:rsidR="00F3090F" w:rsidRPr="00F3090F">
        <w:rPr>
          <w:rFonts w:ascii="Arial" w:hAnsi="Arial"/>
          <w:sz w:val="36"/>
          <w:szCs w:val="36"/>
        </w:rPr>
        <w:t xml:space="preserve"> the vertex is </w:t>
      </w:r>
      <w:r w:rsidR="00F3090F" w:rsidRPr="00F3090F">
        <w:rPr>
          <w:rFonts w:ascii="Arial" w:hAnsi="Arial"/>
          <w:position w:val="-10"/>
        </w:rPr>
        <w:object w:dxaOrig="580" w:dyaOrig="320" w14:anchorId="3652B787">
          <v:shape id="_x0000_i1028" type="#_x0000_t75" style="width:36pt;height:20pt" o:ole="">
            <v:imagedata r:id="rId68" o:title=""/>
          </v:shape>
          <o:OLEObject Type="Embed" ProgID="Equation.3" ShapeID="_x0000_i1028" DrawAspect="Content" ObjectID="_1443034040" r:id="rId69"/>
        </w:object>
      </w:r>
    </w:p>
    <w:p w14:paraId="1FD4A1BB" w14:textId="20BE1399" w:rsidR="00F3090F" w:rsidRPr="00F3090F" w:rsidRDefault="00F3090F" w:rsidP="00C128C7">
      <w:pPr>
        <w:pStyle w:val="ListParagraph"/>
        <w:numPr>
          <w:ilvl w:val="0"/>
          <w:numId w:val="3"/>
        </w:numPr>
        <w:spacing w:after="120"/>
        <w:rPr>
          <w:rFonts w:ascii="Arial" w:hAnsi="Arial"/>
          <w:sz w:val="22"/>
          <w:szCs w:val="22"/>
        </w:rPr>
      </w:pPr>
      <w:r w:rsidRPr="00F3090F">
        <w:rPr>
          <w:rFonts w:ascii="Arial" w:hAnsi="Arial"/>
          <w:sz w:val="22"/>
          <w:szCs w:val="22"/>
        </w:rPr>
        <w:t xml:space="preserve">Start by putting the </w:t>
      </w:r>
      <w:r w:rsidR="00561DEB">
        <w:rPr>
          <w:rFonts w:ascii="Arial" w:hAnsi="Arial"/>
          <w:sz w:val="22"/>
          <w:szCs w:val="22"/>
        </w:rPr>
        <w:t>____________</w:t>
      </w:r>
      <w:r w:rsidRPr="00F3090F">
        <w:rPr>
          <w:rFonts w:ascii="Arial" w:hAnsi="Arial"/>
          <w:sz w:val="22"/>
          <w:szCs w:val="22"/>
        </w:rPr>
        <w:t xml:space="preserve"> </w:t>
      </w:r>
      <w:r w:rsidRPr="00F3090F">
        <w:rPr>
          <w:rFonts w:ascii="Arial" w:hAnsi="Arial"/>
          <w:position w:val="-10"/>
          <w:sz w:val="22"/>
          <w:szCs w:val="22"/>
        </w:rPr>
        <w:object w:dxaOrig="580" w:dyaOrig="320" w14:anchorId="1E5776EF">
          <v:shape id="_x0000_i1029" type="#_x0000_t75" style="width:36pt;height:20pt" o:ole="">
            <v:imagedata r:id="rId70" o:title=""/>
          </v:shape>
          <o:OLEObject Type="Embed" ProgID="Equation.3" ShapeID="_x0000_i1029" DrawAspect="Content" ObjectID="_1443034041" r:id="rId71"/>
        </w:object>
      </w:r>
      <w:r w:rsidRPr="00F3090F">
        <w:rPr>
          <w:rFonts w:ascii="Arial" w:hAnsi="Arial"/>
          <w:sz w:val="22"/>
          <w:szCs w:val="22"/>
        </w:rPr>
        <w:t xml:space="preserve">in the center of your table. </w:t>
      </w:r>
    </w:p>
    <w:p w14:paraId="3B4D477E" w14:textId="77777777" w:rsidR="00F3090F" w:rsidRPr="00F3090F" w:rsidRDefault="00F3090F" w:rsidP="00C128C7">
      <w:pPr>
        <w:numPr>
          <w:ilvl w:val="0"/>
          <w:numId w:val="3"/>
        </w:numPr>
        <w:spacing w:after="120"/>
        <w:rPr>
          <w:rFonts w:ascii="Arial" w:hAnsi="Arial" w:cs="Tahoma"/>
          <w:sz w:val="22"/>
          <w:szCs w:val="22"/>
        </w:rPr>
      </w:pPr>
      <w:r w:rsidRPr="00F3090F">
        <w:rPr>
          <w:rFonts w:ascii="Arial" w:hAnsi="Arial" w:cs="Tahoma"/>
          <w:sz w:val="22"/>
          <w:szCs w:val="22"/>
        </w:rPr>
        <w:t>Construct a table of values for x and y. You need a total of 5 points!</w:t>
      </w:r>
    </w:p>
    <w:p w14:paraId="4105D0B4" w14:textId="14692E49" w:rsidR="00DC19C9" w:rsidRPr="00F3090F" w:rsidRDefault="00F3090F" w:rsidP="00C128C7">
      <w:pPr>
        <w:numPr>
          <w:ilvl w:val="0"/>
          <w:numId w:val="3"/>
        </w:numPr>
        <w:spacing w:after="120"/>
        <w:rPr>
          <w:rFonts w:ascii="Arial" w:hAnsi="Arial" w:cs="Tahoma"/>
          <w:sz w:val="22"/>
          <w:szCs w:val="22"/>
        </w:rPr>
        <w:sectPr w:rsidR="00DC19C9" w:rsidRPr="00F3090F" w:rsidSect="008E3F2E">
          <w:headerReference w:type="default" r:id="rId72"/>
          <w:footerReference w:type="even" r:id="rId73"/>
          <w:footerReference w:type="default" r:id="rId74"/>
          <w:headerReference w:type="first" r:id="rId75"/>
          <w:footerReference w:type="first" r:id="rId76"/>
          <w:type w:val="continuous"/>
          <w:pgSz w:w="12240" w:h="15840"/>
          <w:pgMar w:top="1152" w:right="1008" w:bottom="1152" w:left="2448" w:header="720" w:footer="218" w:gutter="0"/>
          <w:cols w:space="720"/>
          <w:docGrid w:linePitch="360"/>
        </w:sectPr>
      </w:pPr>
      <w:r w:rsidRPr="00F3090F">
        <w:rPr>
          <w:rFonts w:ascii="Arial" w:hAnsi="Arial" w:cs="Tahoma"/>
          <w:sz w:val="22"/>
          <w:szCs w:val="22"/>
        </w:rPr>
        <w:t>Plot the points and connect them with a U-shaped curve &amp; arrows</w:t>
      </w:r>
    </w:p>
    <w:p w14:paraId="2FBEAF47" w14:textId="0689289D" w:rsidR="00F3090F" w:rsidRDefault="00F3090F" w:rsidP="00F3090F">
      <w:pPr>
        <w:spacing w:before="120"/>
        <w:rPr>
          <w:rFonts w:cs="Tahoma"/>
          <w:sz w:val="22"/>
          <w:szCs w:val="22"/>
        </w:rPr>
      </w:pPr>
    </w:p>
    <w:p w14:paraId="436DF0CD" w14:textId="7519CF4B" w:rsidR="00F3090F" w:rsidRPr="0092504F" w:rsidRDefault="0092504F" w:rsidP="00F3090F">
      <w:pPr>
        <w:spacing w:before="120"/>
        <w:rPr>
          <w:rFonts w:cs="Tahoma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78752" behindDoc="0" locked="0" layoutInCell="1" allowOverlap="1" wp14:anchorId="18DFCCE3" wp14:editId="2022568F">
                <wp:simplePos x="0" y="0"/>
                <wp:positionH relativeFrom="column">
                  <wp:posOffset>1600200</wp:posOffset>
                </wp:positionH>
                <wp:positionV relativeFrom="paragraph">
                  <wp:posOffset>304800</wp:posOffset>
                </wp:positionV>
                <wp:extent cx="2903220" cy="2295525"/>
                <wp:effectExtent l="0" t="0" r="0" b="0"/>
                <wp:wrapNone/>
                <wp:docPr id="216" name="Text Box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03220" cy="2295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C423B5" w14:textId="77777777" w:rsidR="00973CF9" w:rsidRPr="00447132" w:rsidRDefault="00973CF9" w:rsidP="00F3090F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Vertex:</w:t>
                            </w:r>
                            <w:r>
                              <w:rPr>
                                <w:b/>
                              </w:rPr>
                              <w:t xml:space="preserve"> ________________</w:t>
                            </w:r>
                          </w:p>
                          <w:p w14:paraId="3D9ABF5B" w14:textId="77777777" w:rsidR="00973CF9" w:rsidRPr="00447132" w:rsidRDefault="00973CF9" w:rsidP="00F3090F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Extrema</w:t>
                            </w:r>
                            <w:r w:rsidRPr="00447132">
                              <w:rPr>
                                <w:b/>
                              </w:rPr>
                              <w:t>:</w:t>
                            </w:r>
                            <w:r>
                              <w:rPr>
                                <w:b/>
                              </w:rPr>
                              <w:t>_______________</w:t>
                            </w:r>
                          </w:p>
                          <w:p w14:paraId="74ABCF69" w14:textId="77777777" w:rsidR="00973CF9" w:rsidRPr="00447132" w:rsidRDefault="00973CF9" w:rsidP="00F3090F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AOS</w:t>
                            </w:r>
                            <w:r w:rsidRPr="00447132">
                              <w:rPr>
                                <w:b/>
                              </w:rPr>
                              <w:t>:</w:t>
                            </w:r>
                            <w:r>
                              <w:rPr>
                                <w:b/>
                              </w:rPr>
                              <w:t>___________________</w:t>
                            </w:r>
                          </w:p>
                          <w:p w14:paraId="7E40E8AD" w14:textId="77777777" w:rsidR="00973CF9" w:rsidRPr="00447132" w:rsidRDefault="00973CF9" w:rsidP="00F3090F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Zeros:</w:t>
                            </w:r>
                            <w:r>
                              <w:rPr>
                                <w:b/>
                              </w:rPr>
                              <w:t>__________________</w:t>
                            </w:r>
                          </w:p>
                          <w:p w14:paraId="1B2B26AB" w14:textId="77777777" w:rsidR="00973CF9" w:rsidRPr="00447132" w:rsidRDefault="00973CF9" w:rsidP="00F3090F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y-intercept:</w:t>
                            </w:r>
                            <w:r>
                              <w:rPr>
                                <w:b/>
                              </w:rPr>
                              <w:t xml:space="preserve"> _____________</w:t>
                            </w:r>
                          </w:p>
                          <w:p w14:paraId="61771E4C" w14:textId="77777777" w:rsidR="00973CF9" w:rsidRPr="00447132" w:rsidRDefault="00973CF9" w:rsidP="00F3090F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Domain:</w:t>
                            </w:r>
                            <w:r>
                              <w:rPr>
                                <w:b/>
                              </w:rPr>
                              <w:t>_________________</w:t>
                            </w:r>
                          </w:p>
                          <w:p w14:paraId="31D241F2" w14:textId="77777777" w:rsidR="00973CF9" w:rsidRPr="00447132" w:rsidRDefault="00973CF9" w:rsidP="00F3090F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Range:</w:t>
                            </w:r>
                            <w:r>
                              <w:rPr>
                                <w:b/>
                              </w:rPr>
                              <w:t>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6" o:spid="_x0000_s1139" type="#_x0000_t202" style="position:absolute;margin-left:126pt;margin-top:24pt;width:228.6pt;height:180.75pt;z-index:25197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" stroked="f">
                <v:textbox>
                  <w:txbxContent>
                    <w:p w14:paraId="56C423B5" w14:textId="77777777" w:rsidR="00973CF9" w:rsidRPr="00447132" w:rsidRDefault="00973CF9" w:rsidP="00F3090F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Vertex:</w:t>
                      </w:r>
                      <w:r>
                        <w:rPr>
                          <w:b/>
                        </w:rPr>
                        <w:t xml:space="preserve"> ________________</w:t>
                      </w:r>
                    </w:p>
                    <w:p w14:paraId="3D9ABF5B" w14:textId="77777777" w:rsidR="00973CF9" w:rsidRPr="00447132" w:rsidRDefault="00973CF9" w:rsidP="00F3090F">
                      <w:pPr>
                        <w:spacing w:line="36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Extrema</w:t>
                      </w:r>
                      <w:r w:rsidRPr="00447132">
                        <w:rPr>
                          <w:b/>
                        </w:rPr>
                        <w:t>:</w:t>
                      </w:r>
                      <w:r>
                        <w:rPr>
                          <w:b/>
                        </w:rPr>
                        <w:t>_______________</w:t>
                      </w:r>
                    </w:p>
                    <w:p w14:paraId="74ABCF69" w14:textId="77777777" w:rsidR="00973CF9" w:rsidRPr="00447132" w:rsidRDefault="00973CF9" w:rsidP="00F3090F">
                      <w:pPr>
                        <w:spacing w:line="36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AOS</w:t>
                      </w:r>
                      <w:r w:rsidRPr="00447132">
                        <w:rPr>
                          <w:b/>
                        </w:rPr>
                        <w:t>:</w:t>
                      </w:r>
                      <w:r>
                        <w:rPr>
                          <w:b/>
                        </w:rPr>
                        <w:t>___________________</w:t>
                      </w:r>
                    </w:p>
                    <w:p w14:paraId="7E40E8AD" w14:textId="77777777" w:rsidR="00973CF9" w:rsidRPr="00447132" w:rsidRDefault="00973CF9" w:rsidP="00F3090F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Zeros:</w:t>
                      </w:r>
                      <w:r>
                        <w:rPr>
                          <w:b/>
                        </w:rPr>
                        <w:t>__________________</w:t>
                      </w:r>
                    </w:p>
                    <w:p w14:paraId="1B2B26AB" w14:textId="77777777" w:rsidR="00973CF9" w:rsidRPr="00447132" w:rsidRDefault="00973CF9" w:rsidP="00F3090F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y-intercept:</w:t>
                      </w:r>
                      <w:r>
                        <w:rPr>
                          <w:b/>
                        </w:rPr>
                        <w:t xml:space="preserve"> _____________</w:t>
                      </w:r>
                    </w:p>
                    <w:p w14:paraId="61771E4C" w14:textId="77777777" w:rsidR="00973CF9" w:rsidRPr="00447132" w:rsidRDefault="00973CF9" w:rsidP="00F3090F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Domain:</w:t>
                      </w:r>
                      <w:r>
                        <w:rPr>
                          <w:b/>
                        </w:rPr>
                        <w:t>_________________</w:t>
                      </w:r>
                    </w:p>
                    <w:p w14:paraId="31D241F2" w14:textId="77777777" w:rsidR="00973CF9" w:rsidRPr="00447132" w:rsidRDefault="00973CF9" w:rsidP="00F3090F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Range:</w:t>
                      </w:r>
                      <w:r>
                        <w:rPr>
                          <w:b/>
                        </w:rPr>
                        <w:t>__________________</w:t>
                      </w:r>
                    </w:p>
                  </w:txbxContent>
                </v:textbox>
              </v:shape>
            </w:pict>
          </mc:Fallback>
        </mc:AlternateContent>
      </w:r>
      <w:r w:rsidR="00F3090F">
        <w:rPr>
          <w:noProof/>
        </w:rPr>
        <mc:AlternateContent>
          <mc:Choice Requires="wpg">
            <w:drawing>
              <wp:anchor distT="0" distB="0" distL="114300" distR="114300" simplePos="0" relativeHeight="251979776" behindDoc="0" locked="0" layoutInCell="1" allowOverlap="1" wp14:anchorId="2105C9A1" wp14:editId="605F69FD">
                <wp:simplePos x="0" y="0"/>
                <wp:positionH relativeFrom="column">
                  <wp:posOffset>3314700</wp:posOffset>
                </wp:positionH>
                <wp:positionV relativeFrom="paragraph">
                  <wp:posOffset>153670</wp:posOffset>
                </wp:positionV>
                <wp:extent cx="2595880" cy="2505710"/>
                <wp:effectExtent l="0" t="0" r="0" b="8890"/>
                <wp:wrapNone/>
                <wp:docPr id="146" name="Group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95880" cy="2505710"/>
                          <a:chOff x="-360" y="-560"/>
                          <a:chExt cx="4880" cy="4710"/>
                        </a:xfrm>
                      </wpg:grpSpPr>
                      <wps:wsp>
                        <wps:cNvPr id="147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-180" y="-280"/>
                            <a:ext cx="4320" cy="43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xMinLHG,0002002002,-10"/>
                        <wps:cNvCnPr/>
                        <wps:spPr bwMode="auto">
                          <a:xfrm flipV="1">
                            <a:off x="-180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9" name="xMaxLHG,10,1"/>
                        <wps:cNvCnPr/>
                        <wps:spPr bwMode="auto">
                          <a:xfrm flipV="1">
                            <a:off x="4140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0" name="xGLHG1"/>
                        <wps:cNvCnPr/>
                        <wps:spPr bwMode="auto">
                          <a:xfrm flipV="1">
                            <a:off x="-180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1" name="xGLHG2"/>
                        <wps:cNvCnPr/>
                        <wps:spPr bwMode="auto">
                          <a:xfrm flipV="1">
                            <a:off x="36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2" name="xGLHG3"/>
                        <wps:cNvCnPr/>
                        <wps:spPr bwMode="auto">
                          <a:xfrm flipV="1">
                            <a:off x="252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3" name="xGLHG4"/>
                        <wps:cNvCnPr/>
                        <wps:spPr bwMode="auto">
                          <a:xfrm flipV="1">
                            <a:off x="468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4" name="xGLHG5"/>
                        <wps:cNvCnPr/>
                        <wps:spPr bwMode="auto">
                          <a:xfrm flipV="1">
                            <a:off x="684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5" name="xGLHG6"/>
                        <wps:cNvCnPr/>
                        <wps:spPr bwMode="auto">
                          <a:xfrm flipV="1">
                            <a:off x="900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6" name="xGLHG7"/>
                        <wps:cNvCnPr/>
                        <wps:spPr bwMode="auto">
                          <a:xfrm flipV="1">
                            <a:off x="1116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7" name="xGLHG8"/>
                        <wps:cNvCnPr/>
                        <wps:spPr bwMode="auto">
                          <a:xfrm flipV="1">
                            <a:off x="1332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8" name="xGLHG9"/>
                        <wps:cNvCnPr/>
                        <wps:spPr bwMode="auto">
                          <a:xfrm flipV="1">
                            <a:off x="1548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9" name="xGLHG10"/>
                        <wps:cNvCnPr/>
                        <wps:spPr bwMode="auto">
                          <a:xfrm flipV="1">
                            <a:off x="1764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0" name="xGLHG12"/>
                        <wps:cNvCnPr/>
                        <wps:spPr bwMode="auto">
                          <a:xfrm flipV="1">
                            <a:off x="2196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1" name="xGLHG13"/>
                        <wps:cNvCnPr/>
                        <wps:spPr bwMode="auto">
                          <a:xfrm flipV="1">
                            <a:off x="2412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2" name="xGLHG14"/>
                        <wps:cNvCnPr/>
                        <wps:spPr bwMode="auto">
                          <a:xfrm flipV="1">
                            <a:off x="2628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3" name="xGLHG15"/>
                        <wps:cNvCnPr/>
                        <wps:spPr bwMode="auto">
                          <a:xfrm flipV="1">
                            <a:off x="2844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4" name="xGLHG16"/>
                        <wps:cNvCnPr/>
                        <wps:spPr bwMode="auto">
                          <a:xfrm flipV="1">
                            <a:off x="3060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5" name="xGLHG17"/>
                        <wps:cNvCnPr/>
                        <wps:spPr bwMode="auto">
                          <a:xfrm flipV="1">
                            <a:off x="3276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6" name="xGLHG18"/>
                        <wps:cNvCnPr/>
                        <wps:spPr bwMode="auto">
                          <a:xfrm flipV="1">
                            <a:off x="3492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7" name="xGLHG19"/>
                        <wps:cNvCnPr/>
                        <wps:spPr bwMode="auto">
                          <a:xfrm flipV="1">
                            <a:off x="3708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8" name="xGLHG20"/>
                        <wps:cNvCnPr/>
                        <wps:spPr bwMode="auto">
                          <a:xfrm flipV="1">
                            <a:off x="3924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9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2060" y="-5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33D86FD" w14:textId="77777777" w:rsidR="00973CF9" w:rsidRDefault="00973CF9" w:rsidP="00F3090F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0" name="yMinLHG,-10,0011101010101"/>
                        <wps:cNvCnPr/>
                        <wps:spPr bwMode="auto">
                          <a:xfrm>
                            <a:off x="-180" y="4040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1" name="yMaxLHG,10,1"/>
                        <wps:cNvCnPr/>
                        <wps:spPr bwMode="auto">
                          <a:xfrm>
                            <a:off x="-180" y="-280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2" name="yGLHG1"/>
                        <wps:cNvCnPr/>
                        <wps:spPr bwMode="auto">
                          <a:xfrm>
                            <a:off x="-180" y="4040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3" name="yGLHG2"/>
                        <wps:cNvCnPr/>
                        <wps:spPr bwMode="auto">
                          <a:xfrm>
                            <a:off x="-180" y="382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4" name="yGLHG3"/>
                        <wps:cNvCnPr/>
                        <wps:spPr bwMode="auto">
                          <a:xfrm>
                            <a:off x="-180" y="3608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5" name="yGLHG4"/>
                        <wps:cNvCnPr/>
                        <wps:spPr bwMode="auto">
                          <a:xfrm>
                            <a:off x="-180" y="3392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6" name="yGLHG5"/>
                        <wps:cNvCnPr/>
                        <wps:spPr bwMode="auto">
                          <a:xfrm>
                            <a:off x="-180" y="3176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7" name="yGLHG6"/>
                        <wps:cNvCnPr/>
                        <wps:spPr bwMode="auto">
                          <a:xfrm>
                            <a:off x="-180" y="2960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8" name="yGLHG7"/>
                        <wps:cNvCnPr/>
                        <wps:spPr bwMode="auto">
                          <a:xfrm>
                            <a:off x="-180" y="274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9" name="yGLHG8"/>
                        <wps:cNvCnPr/>
                        <wps:spPr bwMode="auto">
                          <a:xfrm>
                            <a:off x="-180" y="2528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0" name="yGLHG9"/>
                        <wps:cNvCnPr/>
                        <wps:spPr bwMode="auto">
                          <a:xfrm>
                            <a:off x="-180" y="2312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1" name="yGLHG10"/>
                        <wps:cNvCnPr/>
                        <wps:spPr bwMode="auto">
                          <a:xfrm>
                            <a:off x="-180" y="2096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2" name="yGLHG12"/>
                        <wps:cNvCnPr/>
                        <wps:spPr bwMode="auto">
                          <a:xfrm>
                            <a:off x="-180" y="166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3" name="yGLHG13"/>
                        <wps:cNvCnPr/>
                        <wps:spPr bwMode="auto">
                          <a:xfrm>
                            <a:off x="-180" y="1448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4" name="yGLHG14"/>
                        <wps:cNvCnPr/>
                        <wps:spPr bwMode="auto">
                          <a:xfrm>
                            <a:off x="-180" y="1232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5" name="yGLHG15"/>
                        <wps:cNvCnPr/>
                        <wps:spPr bwMode="auto">
                          <a:xfrm>
                            <a:off x="-180" y="1016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6" name="yGLHG16"/>
                        <wps:cNvCnPr/>
                        <wps:spPr bwMode="auto">
                          <a:xfrm>
                            <a:off x="-180" y="800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7" name="yGLHG17"/>
                        <wps:cNvCnPr/>
                        <wps:spPr bwMode="auto">
                          <a:xfrm>
                            <a:off x="-180" y="58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8" name="yGLHG18"/>
                        <wps:cNvCnPr/>
                        <wps:spPr bwMode="auto">
                          <a:xfrm>
                            <a:off x="-180" y="368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9" name="yGLHG19"/>
                        <wps:cNvCnPr/>
                        <wps:spPr bwMode="auto">
                          <a:xfrm>
                            <a:off x="-180" y="152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0" name="yGLHG20"/>
                        <wps:cNvCnPr/>
                        <wps:spPr bwMode="auto">
                          <a:xfrm>
                            <a:off x="-180" y="-6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1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4380" y="17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94C8774" w14:textId="77777777" w:rsidR="00973CF9" w:rsidRDefault="00973CF9" w:rsidP="00F3090F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2" name="xALHG"/>
                        <wps:cNvCnPr/>
                        <wps:spPr bwMode="auto">
                          <a:xfrm>
                            <a:off x="-180" y="1880"/>
                            <a:ext cx="4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3" name="yALHG"/>
                        <wps:cNvCnPr/>
                        <wps:spPr bwMode="auto">
                          <a:xfrm flipV="1">
                            <a:off x="1980" y="-460"/>
                            <a:ext cx="0" cy="45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4" name="GLblHG1"/>
                        <wps:cNvSpPr txBox="1">
                          <a:spLocks noChangeArrowheads="1"/>
                        </wps:cNvSpPr>
                        <wps:spPr bwMode="auto">
                          <a:xfrm>
                            <a:off x="4020" y="1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7496183" w14:textId="77777777" w:rsidR="00973CF9" w:rsidRDefault="00973CF9" w:rsidP="00F3090F">
                              <w:pPr>
                                <w:pStyle w:val="HGScaleLabels"/>
                                <w:jc w:val="center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5" name="GLblHG3"/>
                        <wps:cNvSpPr txBox="1">
                          <a:spLocks noChangeArrowheads="1"/>
                        </wps:cNvSpPr>
                        <wps:spPr bwMode="auto">
                          <a:xfrm>
                            <a:off x="132" y="1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B916F34" w14:textId="77777777" w:rsidR="00973CF9" w:rsidRDefault="00973CF9" w:rsidP="00F3090F">
                              <w:pPr>
                                <w:pStyle w:val="HGScaleLabels"/>
                                <w:jc w:val="center"/>
                              </w:pPr>
                              <w:r>
                                <w:t>-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6" name="GLblHG5"/>
                        <wps:cNvSpPr txBox="1">
                          <a:spLocks noChangeArrowheads="1"/>
                        </wps:cNvSpPr>
                        <wps:spPr bwMode="auto">
                          <a:xfrm>
                            <a:off x="996" y="1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6C796BE" w14:textId="77777777" w:rsidR="00973CF9" w:rsidRDefault="00973CF9" w:rsidP="00F3090F">
                              <w:pPr>
                                <w:pStyle w:val="HGScaleLabels"/>
                                <w:jc w:val="center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7" name="GLblHG7"/>
                        <wps:cNvSpPr txBox="1">
                          <a:spLocks noChangeArrowheads="1"/>
                        </wps:cNvSpPr>
                        <wps:spPr bwMode="auto">
                          <a:xfrm>
                            <a:off x="2352" y="197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44223D7" w14:textId="77777777" w:rsidR="00973CF9" w:rsidRDefault="00973CF9" w:rsidP="00F3090F">
                              <w:pPr>
                                <w:pStyle w:val="HGScaleLabels"/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8" name="GLblHG9"/>
                        <wps:cNvSpPr txBox="1">
                          <a:spLocks noChangeArrowheads="1"/>
                        </wps:cNvSpPr>
                        <wps:spPr bwMode="auto">
                          <a:xfrm>
                            <a:off x="3216" y="197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26DAE03" w14:textId="77777777" w:rsidR="00973CF9" w:rsidRDefault="00973CF9" w:rsidP="00F3090F">
                              <w:pPr>
                                <w:pStyle w:val="HGScaleLabels"/>
                                <w:jc w:val="center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9" name="GLblHG11"/>
                        <wps:cNvSpPr txBox="1">
                          <a:spLocks noChangeArrowheads="1"/>
                        </wps:cNvSpPr>
                        <wps:spPr bwMode="auto">
                          <a:xfrm>
                            <a:off x="1490" y="393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9C16E94" w14:textId="77777777" w:rsidR="00973CF9" w:rsidRDefault="00973CF9" w:rsidP="00F3090F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0" name="GLblHG13"/>
                        <wps:cNvSpPr txBox="1">
                          <a:spLocks noChangeArrowheads="1"/>
                        </wps:cNvSpPr>
                        <wps:spPr bwMode="auto">
                          <a:xfrm>
                            <a:off x="1490" y="393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EE983ED" w14:textId="77777777" w:rsidR="00973CF9" w:rsidRDefault="00973CF9" w:rsidP="00F3090F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1" name="GLblHG15"/>
                        <wps:cNvSpPr txBox="1">
                          <a:spLocks noChangeArrowheads="1"/>
                        </wps:cNvSpPr>
                        <wps:spPr bwMode="auto">
                          <a:xfrm>
                            <a:off x="1610" y="3066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1886DE5" w14:textId="77777777" w:rsidR="00973CF9" w:rsidRDefault="00973CF9" w:rsidP="00F3090F">
                              <w:pPr>
                                <w:pStyle w:val="HGScaleLabels"/>
                                <w:jc w:val="right"/>
                              </w:pPr>
                              <w:r>
                                <w:t>-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2" name="GLblHG17"/>
                        <wps:cNvSpPr txBox="1">
                          <a:spLocks noChangeArrowheads="1"/>
                        </wps:cNvSpPr>
                        <wps:spPr bwMode="auto">
                          <a:xfrm>
                            <a:off x="1610" y="2202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A4EC267" w14:textId="77777777" w:rsidR="00973CF9" w:rsidRDefault="00973CF9" w:rsidP="00F3090F">
                              <w:pPr>
                                <w:pStyle w:val="HGScaleLabels"/>
                                <w:jc w:val="right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3" name="GLblHG19"/>
                        <wps:cNvSpPr txBox="1">
                          <a:spLocks noChangeArrowheads="1"/>
                        </wps:cNvSpPr>
                        <wps:spPr bwMode="auto">
                          <a:xfrm>
                            <a:off x="1730" y="906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8E3806C" w14:textId="77777777" w:rsidR="00973CF9" w:rsidRDefault="00973CF9" w:rsidP="00F3090F">
                              <w:pPr>
                                <w:pStyle w:val="HGScaleLabels"/>
                                <w:jc w:val="right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4" name="GLblHG21"/>
                        <wps:cNvSpPr txBox="1">
                          <a:spLocks noChangeArrowheads="1"/>
                        </wps:cNvSpPr>
                        <wps:spPr bwMode="auto">
                          <a:xfrm>
                            <a:off x="1730" y="42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2DDDD6A" w14:textId="77777777" w:rsidR="00973CF9" w:rsidRDefault="00973CF9" w:rsidP="00F3090F">
                              <w:pPr>
                                <w:pStyle w:val="HGScaleLabels"/>
                                <w:jc w:val="right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5" name="GLblHG2"/>
                        <wps:cNvSpPr txBox="1">
                          <a:spLocks noChangeArrowheads="1"/>
                        </wps:cNvSpPr>
                        <wps:spPr bwMode="auto">
                          <a:xfrm>
                            <a:off x="-360" y="19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4D43B46" w14:textId="77777777" w:rsidR="00973CF9" w:rsidRDefault="00973CF9" w:rsidP="00F3090F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6" name="GLblHG6"/>
                        <wps:cNvSpPr txBox="1">
                          <a:spLocks noChangeArrowheads="1"/>
                        </wps:cNvSpPr>
                        <wps:spPr bwMode="auto">
                          <a:xfrm>
                            <a:off x="1428" y="1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B4AD89B" w14:textId="77777777" w:rsidR="00973CF9" w:rsidRDefault="00973CF9" w:rsidP="00F3090F">
                              <w:pPr>
                                <w:pStyle w:val="HGScaleLabels"/>
                                <w:jc w:val="center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7" name="GLblHG10"/>
                        <wps:cNvSpPr txBox="1">
                          <a:spLocks noChangeArrowheads="1"/>
                        </wps:cNvSpPr>
                        <wps:spPr bwMode="auto">
                          <a:xfrm>
                            <a:off x="3648" y="197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9250231" w14:textId="77777777" w:rsidR="00973CF9" w:rsidRDefault="00973CF9" w:rsidP="00F3090F">
                              <w:pPr>
                                <w:pStyle w:val="HGScaleLabels"/>
                                <w:jc w:val="center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8" name="GLblHG14"/>
                        <wps:cNvSpPr txBox="1">
                          <a:spLocks noChangeArrowheads="1"/>
                        </wps:cNvSpPr>
                        <wps:spPr bwMode="auto">
                          <a:xfrm>
                            <a:off x="1610" y="3498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0B11416" w14:textId="77777777" w:rsidR="00973CF9" w:rsidRDefault="00973CF9" w:rsidP="00F3090F">
                              <w:pPr>
                                <w:pStyle w:val="HGScaleLabels"/>
                                <w:jc w:val="right"/>
                              </w:pPr>
                              <w:r>
                                <w:t>-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9" name="GLblHG18"/>
                        <wps:cNvSpPr txBox="1">
                          <a:spLocks noChangeArrowheads="1"/>
                        </wps:cNvSpPr>
                        <wps:spPr bwMode="auto">
                          <a:xfrm>
                            <a:off x="1730" y="1338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5D0FF05" w14:textId="77777777" w:rsidR="00973CF9" w:rsidRDefault="00973CF9" w:rsidP="00F3090F">
                              <w:pPr>
                                <w:pStyle w:val="HGScaleLabels"/>
                                <w:jc w:val="right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0" name="GLblHG0"/>
                        <wps:cNvSpPr txBox="1">
                          <a:spLocks noChangeArrowheads="1"/>
                        </wps:cNvSpPr>
                        <wps:spPr bwMode="auto">
                          <a:xfrm>
                            <a:off x="-360" y="19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2728757" w14:textId="77777777" w:rsidR="00973CF9" w:rsidRDefault="00973CF9" w:rsidP="00F3090F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1" name="GLblHG8"/>
                        <wps:cNvSpPr txBox="1">
                          <a:spLocks noChangeArrowheads="1"/>
                        </wps:cNvSpPr>
                        <wps:spPr bwMode="auto">
                          <a:xfrm>
                            <a:off x="2784" y="197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EEDD027" w14:textId="77777777" w:rsidR="00973CF9" w:rsidRDefault="00973CF9" w:rsidP="00F3090F">
                              <w:pPr>
                                <w:pStyle w:val="HGScaleLabels"/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2" name="GLblHG16"/>
                        <wps:cNvSpPr txBox="1">
                          <a:spLocks noChangeArrowheads="1"/>
                        </wps:cNvSpPr>
                        <wps:spPr bwMode="auto">
                          <a:xfrm>
                            <a:off x="1610" y="263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3F6481A" w14:textId="77777777" w:rsidR="00973CF9" w:rsidRDefault="00973CF9" w:rsidP="00F3090F">
                              <w:pPr>
                                <w:pStyle w:val="HGScaleLabels"/>
                                <w:jc w:val="right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3" name="GLblHG4"/>
                        <wps:cNvSpPr txBox="1">
                          <a:spLocks noChangeArrowheads="1"/>
                        </wps:cNvSpPr>
                        <wps:spPr bwMode="auto">
                          <a:xfrm>
                            <a:off x="564" y="1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6A88F44" w14:textId="77777777" w:rsidR="00973CF9" w:rsidRDefault="00973CF9" w:rsidP="00F3090F">
                              <w:pPr>
                                <w:pStyle w:val="HGScaleLabels"/>
                                <w:jc w:val="center"/>
                              </w:pPr>
                              <w:r>
                                <w:t>-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4" name="GLblHG20"/>
                        <wps:cNvSpPr txBox="1">
                          <a:spLocks noChangeArrowheads="1"/>
                        </wps:cNvSpPr>
                        <wps:spPr bwMode="auto">
                          <a:xfrm>
                            <a:off x="1730" y="47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694E0F6" w14:textId="77777777" w:rsidR="00973CF9" w:rsidRDefault="00973CF9" w:rsidP="00F3090F">
                              <w:pPr>
                                <w:pStyle w:val="HGScaleLabels"/>
                                <w:jc w:val="right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5" name="GLblHG12"/>
                        <wps:cNvSpPr txBox="1">
                          <a:spLocks noChangeArrowheads="1"/>
                        </wps:cNvSpPr>
                        <wps:spPr bwMode="auto">
                          <a:xfrm>
                            <a:off x="1610" y="-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DCF2940" w14:textId="77777777" w:rsidR="00973CF9" w:rsidRDefault="00973CF9" w:rsidP="00F3090F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6" o:spid="_x0000_s1140" style="position:absolute;margin-left:261pt;margin-top:12.1pt;width:204.4pt;height:197.3pt;z-index:251979776" coordorigin="-360,-560" coordsize="4880,471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">
                <v:rect id="FrameHG" o:spid="_x0000_s1141" style="position:absolute;left:-180;top:-280;width:4320;height:4320;visibility:hidden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0qQWBxAAA&#10;ANwAAAAPAAAAZHJzL2Rvd25yZXYueG1sRE9La8JAEL4L/Q/LFHrTTUuwNroJpaCt4MUHRW9DdkzS&#10;ZmdDdhujv94VCt7m43vOLOtNLTpqXWVZwfMoAkGcW11xoWC3nQ8nIJxH1lhbJgVncpClD4MZJtqe&#10;eE3dxhcihLBLUEHpfZNI6fKSDLqRbYgDd7StQR9gW0jd4imEm1q+RNFYGqw4NJTY0EdJ+e/mzyhY&#10;/JxXcd1/75ZvF9we3Oc+osNeqafH/n0KwlPv7+J/95cO8+NXuD0TLpDpF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KkFgcQAAADcAAAADwAAAAAAAAAAAAAAAACXAgAAZHJzL2Rv&#10;d25yZXYueG1sUEsFBgAAAAAEAAQA9QAAAIgDAAAAAA==&#10;" strokeweight="1pt">
                  <v:shadow color="gray" opacity="1" mv:blur="0" offset="2pt,2pt"/>
                </v:rect>
                <v:line id="xMinLHG,0002002002,-10" o:spid="_x0000_s1142" style="position:absolute;flip:y;visibility:visible;mso-wrap-style:square" from="-180,-280" to="-180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hG5C8QAAADcAAAADwAAAGRycy9kb3ducmV2LnhtbESPT2vDMAzF74N+B6NCb6vTUbKS1S1l&#10;a0YvO6x/7iLW4tBYDrbXZt9+Ogx2k3hP7/203o6+VzeKqQtsYDEvQBE3wXbcGjif6scVqJSRLfaB&#10;ycAPJdhuJg9rrGy48yfdjrlVEsKpQgMu56HSOjWOPKZ5GIhF+wrRY5Y1ttpGvEu47/VTUZTaY8fS&#10;4HCgV0fN9fjtDZR0WezdOZa79/aaD/653n+81cbMpuPuBVSmMf+b/64PVvCXQivPyAR68ws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aEbkLxAAAANwAAAAPAAAAAAAAAAAA&#10;AAAAAKECAABkcnMvZG93bnJldi54bWxQSwUGAAAAAAQABAD5AAAAkgMAAAAA&#10;" strokecolor="#b3b3b3" strokeweight="1pt">
                  <v:shadow color="gray" opacity="1" mv:blur="0" offset="2pt,2pt"/>
                </v:line>
                <v:line id="xMaxLHG,10,1" o:spid="_x0000_s1143" style="position:absolute;flip:y;visibility:visible;mso-wrap-style:square" from="4140,-280" to="4140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V0ckMEAAADcAAAADwAAAGRycy9kb3ducmV2LnhtbERPS2sCMRC+C/0PYQreNGuRrd0aRaor&#10;Xnrw0fuwmW4WN5Mlibr+eyMUepuP7znzZW9bcSUfGscKJuMMBHHldMO1gtOxHM1AhIissXVMCu4U&#10;YLl4Gcyx0O7Ge7oeYi1SCIcCFZgYu0LKUBmyGMauI07cr/MWY4K+ltrjLYXbVr5lWS4tNpwaDHb0&#10;Zag6Hy5WQU4/k405+Xy1rc9xZ9/Lzfe6VGr42q8+QUTq47/4z73Taf70A57PpAvk4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1XRyQwQAAANwAAAAPAAAAAAAAAAAAAAAA&#10;AKECAABkcnMvZG93bnJldi54bWxQSwUGAAAAAAQABAD5AAAAjwMAAAAA&#10;" strokecolor="#b3b3b3" strokeweight="1pt">
                  <v:shadow color="gray" opacity="1" mv:blur="0" offset="2pt,2pt"/>
                </v:line>
                <v:line id="xGLHG1" o:spid="_x0000_s1144" style="position:absolute;flip:y;visibility:visible;mso-wrap-style:square" from="-180,-280" to="-180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b4j0MQAAADcAAAADwAAAGRycy9kb3ducmV2LnhtbESPT2vDMAzF74N+B6NCb6vTQbOS1S1l&#10;a0YvO6x/7iLW4tBYDrbXZt9+Ogx2k3hP7/203o6+VzeKqQtsYDEvQBE3wXbcGjif6scVqJSRLfaB&#10;ycAPJdhuJg9rrGy48yfdjrlVEsKpQgMu56HSOjWOPKZ5GIhF+wrRY5Y1ttpGvEu47/VTUZTaY8fS&#10;4HCgV0fN9fjtDZR0WezdOZa79/aaD/653n+81cbMpuPuBVSmMf+b/64PVvCXgi/PyAR68ws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hviPQxAAAANwAAAAPAAAAAAAAAAAA&#10;AAAAAKECAABkcnMvZG93bnJldi54bWxQSwUGAAAAAAQABAD5AAAAkgMAAAAA&#10;" strokecolor="#b3b3b3" strokeweight="1pt">
                  <v:shadow color="gray" opacity="1" mv:blur="0" offset="2pt,2pt"/>
                </v:line>
                <v:line id="xGLHG2" o:spid="_x0000_s1145" style="position:absolute;flip:y;visibility:visible;mso-wrap-style:square" from="36,-280" to="36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vKGS8EAAADcAAAADwAAAGRycy9kb3ducmV2LnhtbERPTWsCMRC9F/wPYQreanYLrmU1ili3&#10;eOlBq/dhM90sbiZLEnX9940g9DaP9zmL1WA7cSUfWscK8kkGgrh2uuVGwfGnevsAESKyxs4xKbhT&#10;gNVy9LLAUrsb7+l6iI1IIRxKVGBi7EspQ23IYpi4njhxv85bjAn6RmqPtxRuO/meZYW02HJqMNjT&#10;xlB9PlysgoJO+dYcfbH+as5xZ2fV9vuzUmr8OqznICIN8V/8dO90mj/N4fFMukAu/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O8oZLwQAAANwAAAAPAAAAAAAAAAAAAAAA&#10;AKECAABkcnMvZG93bnJldi54bWxQSwUGAAAAAAQABAD5AAAAjwMAAAAA&#10;" strokecolor="#b3b3b3" strokeweight="1pt">
                  <v:shadow color="gray" opacity="1" mv:blur="0" offset="2pt,2pt"/>
                </v:line>
                <v:line id="xGLHG3" o:spid="_x0000_s1146" style="position:absolute;flip:y;visibility:visible;mso-wrap-style:square" from="252,-280" to="252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iAYPMEAAADcAAAADwAAAGRycy9kb3ducmV2LnhtbERPS4vCMBC+L+x/CLPgbU0Vtko1iqhd&#10;vOzB131oxqbYTEqS1frvN4Kwt/n4njNf9rYVN/KhcaxgNMxAEFdON1wrOB3LzymIEJE1to5JwYMC&#10;LBfvb3MstLvznm6HWIsUwqFABSbGrpAyVIYshqHriBN3cd5iTNDXUnu8p3DbynGW5dJiw6nBYEdr&#10;Q9X18GsV5HQebc3J56vv+hp3dlJufzalUoOPfjUDEamP/+KXe6fT/K8xPJ9JF8jFH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+IBg8wQAAANwAAAAPAAAAAAAAAAAAAAAA&#10;AKECAABkcnMvZG93bnJldi54bWxQSwUGAAAAAAQABAD5AAAAjwMAAAAA&#10;" strokecolor="#b3b3b3" strokeweight="1pt">
                  <v:shadow color="gray" opacity="1" mv:blur="0" offset="2pt,2pt"/>
                </v:line>
                <v:line id="xGLHG4" o:spid="_x0000_s1147" style="position:absolute;flip:y;visibility:visible;mso-wrap-style:square" from="468,-280" to="468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Wy9p8EAAADcAAAADwAAAGRycy9kb3ducmV2LnhtbERPS2sCMRC+C/0PYQq9adYW17I1ilRX&#10;vHjw0fuwmW4WN5Mlibr9940geJuP7zmzRW9bcSUfGscKxqMMBHHldMO1gtOxHH6CCBFZY+uYFPxR&#10;gMX8ZTDDQrsb7+l6iLVIIRwKVGBi7AopQ2XIYhi5jjhxv85bjAn6WmqPtxRuW/meZbm02HBqMNjR&#10;t6HqfLhYBTn9jNfm5PPlpj7HrZ2W692qVOrttV9+gYjUx6f44d7qNH/yAfdn0gVy/g8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RbL2nwQAAANwAAAAPAAAAAAAAAAAAAAAA&#10;AKECAABkcnMvZG93bnJldi54bWxQSwUGAAAAAAQABAD5AAAAjwMAAAAA&#10;" strokecolor="#b3b3b3" strokeweight="1pt">
                  <v:shadow color="gray" opacity="1" mv:blur="0" offset="2pt,2pt"/>
                </v:line>
                <v:line id="xGLHG5" o:spid="_x0000_s1148" style="position:absolute;flip:y;visibility:visible;mso-wrap-style:square" from="684,-280" to="684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oUl08EAAADcAAAADwAAAGRycy9kb3ducmV2LnhtbERPS2sCMRC+C/0PYQq9adZS17I1ilRX&#10;vHjw0fuwmW4WN5Mlibr9940geJuP7zmzRW9bcSUfGscKxqMMBHHldMO1gtOxHH6CCBFZY+uYFPxR&#10;gMX8ZTDDQrsb7+l6iLVIIRwKVGBi7AopQ2XIYhi5jjhxv85bjAn6WmqPtxRuW/meZbm02HBqMNjR&#10;t6HqfLhYBTn9jNfm5PPlpj7HrZ2W692qVOrttV9+gYjUx6f44d7qNH/yAfdn0gVy/g8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ehSXTwQAAANwAAAAPAAAAAAAAAAAAAAAA&#10;AKECAABkcnMvZG93bnJldi54bWxQSwUGAAAAAAQABAD5AAAAjwMAAAAA&#10;" strokecolor="#b3b3b3" strokeweight="1pt">
                  <v:shadow color="gray" opacity="1" mv:blur="0" offset="2pt,2pt"/>
                </v:line>
                <v:line id="xGLHG6" o:spid="_x0000_s1149" style="position:absolute;flip:y;visibility:visible;mso-wrap-style:square" from="900,-280" to="900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cmASMEAAADcAAAADwAAAGRycy9kb3ducmV2LnhtbERPTWsCMRC9C/0PYQq9aVbBrWyNIuoW&#10;Lx666n3YTDeLm8mSRN3++6ZQ8DaP9znL9WA7cScfWscKppMMBHHtdMuNgvOpHC9AhIissXNMCn4o&#10;wHr1Mlpiod2Dv+hexUakEA4FKjAx9oWUoTZkMUxcT5y4b+ctxgR9I7XHRwq3nZxlWS4ttpwaDPa0&#10;NVRfq5tVkNNlujdnn28+m2s82Pdyf9yVSr29DpsPEJGG+BT/uw86zZ/P4e+ZdIFc/QI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xyYBIwQAAANwAAAAPAAAAAAAAAAAAAAAA&#10;AKECAABkcnMvZG93bnJldi54bWxQSwUGAAAAAAQABAD5AAAAjwMAAAAA&#10;" strokecolor="#b3b3b3" strokeweight="1pt">
                  <v:shadow color="gray" opacity="1" mv:blur="0" offset="2pt,2pt"/>
                </v:line>
                <v:line id="xGLHG7" o:spid="_x0000_s1150" style="position:absolute;flip:y;visibility:visible;mso-wrap-style:square" from="1116,-280" to="1116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RseP8EAAADcAAAADwAAAGRycy9kb3ducmV2LnhtbERPTWsCMRC9F/wPYQRvNavgVrZGEXWL&#10;lx662vuwGTeLm8mSRF3/fVMo9DaP9zmrzWA7cScfWscKZtMMBHHtdMuNgvOpfF2CCBFZY+eYFDwp&#10;wGY9ellhod2Dv+hexUakEA4FKjAx9oWUoTZkMUxdT5y4i/MWY4K+kdrjI4XbTs6zLJcWW04NBnva&#10;Gaqv1c0qyOl7djBnn28/mms82rfy8LkvlZqMh+07iEhD/Bf/uY86zV/k8PtMukCuf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BGx4/wQAAANwAAAAPAAAAAAAAAAAAAAAA&#10;AKECAABkcnMvZG93bnJldi54bWxQSwUGAAAAAAQABAD5AAAAjwMAAAAA&#10;" strokecolor="#b3b3b3" strokeweight="1pt">
                  <v:shadow color="gray" opacity="1" mv:blur="0" offset="2pt,2pt"/>
                </v:line>
                <v:line id="xGLHG8" o:spid="_x0000_s1151" style="position:absolute;flip:y;visibility:visible;mso-wrap-style:square" from="1332,-280" to="1332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le7pMEAAADcAAAADwAAAGRycy9kb3ducmV2LnhtbERPS4vCMBC+C/sfwix409QFq3SNImrF&#10;yx583Ydmtik2k5Jktf77zcKCt/n4nrNY9bYVd/KhcaxgMs5AEFdON1wruJzL0RxEiMgaW8ek4EkB&#10;Vsu3wQIL7R58pPsp1iKFcChQgYmxK6QMlSGLYew64sR9O28xJuhrqT0+Urht5UeW5dJiw6nBYEcb&#10;Q9Xt9GMV5HSd7MzF5+t9fYsHOyt3X9tSqeF7v/4EEamPL/G/+6DT/OkM/p5JF8jl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uV7ukwQAAANwAAAAPAAAAAAAAAAAAAAAA&#10;AKECAABkcnMvZG93bnJldi54bWxQSwUGAAAAAAQABAD5AAAAjwMAAAAA&#10;" strokecolor="#b3b3b3" strokeweight="1pt">
                  <v:shadow color="gray" opacity="1" mv:blur="0" offset="2pt,2pt"/>
                </v:line>
                <v:line id="xGLHG9" o:spid="_x0000_s1152" style="position:absolute;flip:y;visibility:visible;mso-wrap-style:square" from="1548,-280" to="1548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8gv1sQAAADcAAAADwAAAGRycy9kb3ducmV2LnhtbESPT2vDMAzF74N+B6NCb6vTQbOS1S1l&#10;a0YvO6x/7iLW4tBYDrbXZt9+Ogx2k3hP7/203o6+VzeKqQtsYDEvQBE3wXbcGjif6scVqJSRLfaB&#10;ycAPJdhuJg9rrGy48yfdjrlVEsKpQgMu56HSOjWOPKZ5GIhF+wrRY5Y1ttpGvEu47/VTUZTaY8fS&#10;4HCgV0fN9fjtDZR0WezdOZa79/aaD/653n+81cbMpuPuBVSmMf+b/64PVvCXQivPyAR68ws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fyC/WxAAAANwAAAAPAAAAAAAAAAAA&#10;AAAAAKECAABkcnMvZG93bnJldi54bWxQSwUGAAAAAAQABAD5AAAAkgMAAAAA&#10;" strokecolor="#b3b3b3" strokeweight="1pt">
                  <v:shadow color="gray" opacity="1" mv:blur="0" offset="2pt,2pt"/>
                </v:line>
                <v:line id="xGLHG10" o:spid="_x0000_s1153" style="position:absolute;flip:y;visibility:visible;mso-wrap-style:square" from="1764,-280" to="1764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ISKTcEAAADcAAAADwAAAGRycy9kb3ducmV2LnhtbERPS2sCMRC+C/0PYQreNGvBrd0aRaor&#10;Xnrw0fuwmW4WN5Mlibr+eyMUepuP7znzZW9bcSUfGscKJuMMBHHldMO1gtOxHM1AhIissXVMCu4U&#10;YLl4Gcyx0O7Ge7oeYi1SCIcCFZgYu0LKUBmyGMauI07cr/MWY4K+ltrjLYXbVr5lWS4tNpwaDHb0&#10;Zag6Hy5WQU4/k405+Xy1rc9xZ9/Lzfe6VGr42q8+QUTq47/4z73Taf70A57PpAvk4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whIpNwQAAANwAAAAPAAAAAAAAAAAAAAAA&#10;AKECAABkcnMvZG93bnJldi54bWxQSwUGAAAAAAQABAD5AAAAjwMAAAAA&#10;" strokecolor="#b3b3b3" strokeweight="1pt">
                  <v:shadow color="gray" opacity="1" mv:blur="0" offset="2pt,2pt"/>
                </v:line>
                <v:line id="xGLHG12" o:spid="_x0000_s1154" style="position:absolute;flip:y;visibility:visible;mso-wrap-style:square" from="2196,-280" to="2196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9LpbcMAAADcAAAADwAAAGRycy9kb3ducmV2LnhtbESPQW/CMAyF70j7D5En7QYpO5SpIyC0&#10;0YkLh0G5W43XVDROlWTQ/fv5MGk3W+/5vc/r7eQHdaOY+sAGlosCFHEbbM+dgeZcz19ApYxscQhM&#10;Bn4owXbzMFtjZcOdP+l2yp2SEE4VGnA5j5XWqXXkMS3CSCzaV4ges6yx0zbiXcL9oJ+LotQee5YG&#10;hyO9OWqvp29voKTLcu+aWO4+ums++FW9P77Xxjw9TrtXUJmm/G/+uz5YwS8FX56RCfTmF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/S6W3DAAAA3AAAAA8AAAAAAAAAAAAA&#10;AAAAoQIAAGRycy9kb3ducmV2LnhtbFBLBQYAAAAABAAEAPkAAACRAwAAAAA=&#10;" strokecolor="#b3b3b3" strokeweight="1pt">
                  <v:shadow color="gray" opacity="1" mv:blur="0" offset="2pt,2pt"/>
                </v:line>
                <v:line id="xGLHG13" o:spid="_x0000_s1155" style="position:absolute;flip:y;visibility:visible;mso-wrap-style:square" from="2412,-280" to="2412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J5M9sAAAADcAAAADwAAAGRycy9kb3ducmV2LnhtbERPO2/CMBDeK/EfrEPqVpwwBBQwCAGp&#10;WBh47af4iCPic2S7kP77ulKlbvfpe95yPdhOPMmH1rGCfJKBIK6dbrlRcL1UH3MQISJr7ByTgm8K&#10;sF6N3pZYavfiEz3PsREphEOJCkyMfSllqA1ZDBPXEyfu7rzFmKBvpPb4SuG2k9MsK6TFllODwZ62&#10;hurH+csqKOiW783VF5vP5hEPdlbtj7tKqffxsFmAiDTEf/Gf+6DT/CKH32fSBXL1A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ICeTPbAAAAA3AAAAA8AAAAAAAAAAAAAAAAA&#10;oQIAAGRycy9kb3ducmV2LnhtbFBLBQYAAAAABAAEAPkAAACOAwAAAAA=&#10;" strokecolor="#b3b3b3" strokeweight="1pt">
                  <v:shadow color="gray" opacity="1" mv:blur="0" offset="2pt,2pt"/>
                </v:line>
                <v:line id="xGLHG14" o:spid="_x0000_s1156" style="position:absolute;flip:y;visibility:visible;mso-wrap-style:square" from="2628,-280" to="2628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EzSgcAAAADcAAAADwAAAGRycy9kb3ducmV2LnhtbERPTYvCMBC9L/gfwgje1lQPdalGEbWL&#10;Fw/ruvehGZtiMylJVuu/N4LgbR7vcxar3rbiSj40jhVMxhkI4srphmsFp9/y8wtEiMgaW8ek4E4B&#10;VsvBxwIL7W78Q9djrEUK4VCgAhNjV0gZKkMWw9h1xIk7O28xJuhrqT3eUrht5TTLcmmx4dRgsKON&#10;oepy/LcKcvqb7MzJ5+vv+hL3dlbuDttSqdGwX89BROrjW/xy73Wan0/h+Uy6QC4f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HBM0oHAAAAA3AAAAA8AAAAAAAAAAAAAAAAA&#10;oQIAAGRycy9kb3ducmV2LnhtbFBLBQYAAAAABAAEAPkAAACOAwAAAAA=&#10;" strokecolor="#b3b3b3" strokeweight="1pt">
                  <v:shadow color="gray" opacity="1" mv:blur="0" offset="2pt,2pt"/>
                </v:line>
                <v:line id="xGLHG15" o:spid="_x0000_s1157" style="position:absolute;flip:y;visibility:visible;mso-wrap-style:square" from="2844,-280" to="2844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wB3GsEAAADcAAAADwAAAGRycy9kb3ducmV2LnhtbERPTWsCMRC9F/wPYQRvNavCVrZGEXWL&#10;lx662vuwGTeLm8mSRF3/fVMo9DaP9zmrzWA7cScfWscKZtMMBHHtdMuNgvOpfF2CCBFZY+eYFDwp&#10;wGY9ellhod2Dv+hexUakEA4FKjAx9oWUoTZkMUxdT5y4i/MWY4K+kdrjI4XbTs6zLJcWW04NBnva&#10;Gaqv1c0qyOl7djBnn28/mms82rfy8LkvlZqMh+07iEhD/Bf/uY86zc8X8PtMukCuf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fAHcawQAAANwAAAAPAAAAAAAAAAAAAAAA&#10;AKECAABkcnMvZG93bnJldi54bWxQSwUGAAAAAAQABAD5AAAAjwMAAAAA&#10;" strokecolor="#b3b3b3" strokeweight="1pt">
                  <v:shadow color="gray" opacity="1" mv:blur="0" offset="2pt,2pt"/>
                </v:line>
                <v:line id="xGLHG16" o:spid="_x0000_s1158" style="position:absolute;flip:y;visibility:visible;mso-wrap-style:square" from="3060,-280" to="3060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OnvbsEAAADcAAAADwAAAGRycy9kb3ducmV2LnhtbERPTWsCMRC9F/wPYQRvNavIVrZGEXWL&#10;lx662vuwGTeLm8mSRF3/fVMo9DaP9zmrzWA7cScfWscKZtMMBHHtdMuNgvOpfF2CCBFZY+eYFDwp&#10;wGY9ellhod2Dv+hexUakEA4FKjAx9oWUoTZkMUxdT5y4i/MWY4K+kdrjI4XbTs6zLJcWW04NBnva&#10;Gaqv1c0qyOl7djBnn28/mms82rfy8LkvlZqMh+07iEhD/Bf/uY86zc8X8PtMukCuf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Q6e9uwQAAANwAAAAPAAAAAAAAAAAAAAAA&#10;AKECAABkcnMvZG93bnJldi54bWxQSwUGAAAAAAQABAD5AAAAjwMAAAAA&#10;" strokecolor="#b3b3b3" strokeweight="1pt">
                  <v:shadow color="gray" opacity="1" mv:blur="0" offset="2pt,2pt"/>
                </v:line>
                <v:line id="xGLHG17" o:spid="_x0000_s1159" style="position:absolute;flip:y;visibility:visible;mso-wrap-style:square" from="3276,-280" to="3276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6VK9cEAAADcAAAADwAAAGRycy9kb3ducmV2LnhtbERPTWsCMRC9F/wPYQRvNavgVrZGEXWL&#10;lx662vuwGTeLm8mSRF3/fVMo9DaP9zmrzWA7cScfWscKZtMMBHHtdMuNgvOpfF2CCBFZY+eYFDwp&#10;wGY9ellhod2Dv+hexUakEA4FKjAx9oWUoTZkMUxdT5y4i/MWY4K+kdrjI4XbTs6zLJcWW04NBnva&#10;Gaqv1c0qyOl7djBnn28/mms82rfy8LkvlZqMh+07iEhD/Bf/uY86zc8X8PtMukCuf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/pUr1wQAAANwAAAAPAAAAAAAAAAAAAAAA&#10;AKECAABkcnMvZG93bnJldi54bWxQSwUGAAAAAAQABAD5AAAAjwMAAAAA&#10;" strokecolor="#b3b3b3" strokeweight="1pt">
                  <v:shadow color="gray" opacity="1" mv:blur="0" offset="2pt,2pt"/>
                </v:line>
                <v:line id="xGLHG18" o:spid="_x0000_s1160" style="position:absolute;flip:y;visibility:visible;mso-wrap-style:square" from="3492,-280" to="3492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3fUgsEAAADcAAAADwAAAGRycy9kb3ducmV2LnhtbERPO2vDMBDeA/kP4gLdEjkd1OBGMaGN&#10;S5YOeXQ/rKtlbJ2MpCbuv68KhW738T1vW01uEDcKsfOsYb0qQBA33nTcarhe6uUGREzIBgfPpOGb&#10;IlS7+WyLpfF3PtHtnFqRQziWqMGmNJZSxsaSw7jyI3HmPn1wmDIMrTQB7zncDfKxKJR02HFusDjS&#10;i6WmP385DYo+1gd7DWr/1vbp6J7qw/trrfXDYto/g0g0pX/xn/to8nyl4PeZfIHc/Q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Pd9SCwQAAANwAAAAPAAAAAAAAAAAAAAAA&#10;AKECAABkcnMvZG93bnJldi54bWxQSwUGAAAAAAQABAD5AAAAjwMAAAAA&#10;" strokecolor="#b3b3b3" strokeweight="1pt">
                  <v:shadow color="gray" opacity="1" mv:blur="0" offset="2pt,2pt"/>
                </v:line>
                <v:line id="xGLHG19" o:spid="_x0000_s1161" style="position:absolute;flip:y;visibility:visible;mso-wrap-style:square" from="3708,-280" to="3708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DtxGcAAAADcAAAADwAAAGRycy9kb3ducmV2LnhtbERPS4vCMBC+L/gfwgje1lQPVapRRK14&#10;2YOv+9CMTbGZlCRq999vFhb2Nh/fc5br3rbiRT40jhVMxhkI4srphmsF10v5OQcRIrLG1jEp+KYA&#10;69XgY4mFdm8+0esca5FCOBSowMTYFVKGypDFMHYdceLuzluMCfpaao/vFG5bOc2yXFpsODUY7Ghr&#10;qHqcn1ZBTrfJ3lx9vjnUj3i0s3L/tSuVGg37zQJEpD7+i//cR53m5zP4fSZdIFc/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GA7cRnAAAAA3AAAAA8AAAAAAAAAAAAAAAAA&#10;oQIAAGRycy9kb3ducmV2LnhtbFBLBQYAAAAABAAEAPkAAACOAwAAAAA=&#10;" strokecolor="#b3b3b3" strokeweight="1pt">
                  <v:shadow color="gray" opacity="1" mv:blur="0" offset="2pt,2pt"/>
                </v:line>
                <v:line id="xGLHG20" o:spid="_x0000_s1162" style="position:absolute;flip:y;visibility:visible;mso-wrap-style:square" from="3924,-280" to="3924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aTla8MAAADcAAAADwAAAGRycy9kb3ducmV2LnhtbESPQW/CMAyF70j7D5En7QYpO5SpIyC0&#10;0YkLh0G5W43XVDROlWTQ/fv5MGk3W+/5vc/r7eQHdaOY+sAGlosCFHEbbM+dgeZcz19ApYxscQhM&#10;Bn4owXbzMFtjZcOdP+l2yp2SEE4VGnA5j5XWqXXkMS3CSCzaV4ges6yx0zbiXcL9oJ+LotQee5YG&#10;hyO9OWqvp29voKTLcu+aWO4+ums++FW9P77Xxjw9TrtXUJmm/G/+uz5YwS+FVp6RCfTmF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Gk5WvDAAAA3AAAAA8AAAAAAAAAAAAA&#10;AAAAoQIAAGRycy9kb3ducmV2LnhtbFBLBQYAAAAABAAEAPkAAACRAwAAAAA=&#10;" strokecolor="#b3b3b3" strokeweight="1pt">
                  <v:shadow color="gray" opacity="1" mv:blur="0" offset="2pt,2pt"/>
                </v:line>
                <v:shape id="yALblHG" o:spid="_x0000_s1163" type="#_x0000_t202" style="position:absolute;left:2060;top:-560;width:140;height:2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QKZbwgAA&#10;ANwAAAAPAAAAZHJzL2Rvd25yZXYueG1sRE/JasMwEL0H+g9iCr0lclIwqRvFuIWW4luWS28TaWqZ&#10;WCNjqY7z91UhkNs83jqbcnKdGGkIrWcFy0UGglh703Kj4Hj4mK9BhIhssPNMCq4UoNw+zDZYGH/h&#10;HY372IgUwqFABTbGvpAyaEsOw8L3xIn78YPDmODQSDPgJYW7Tq6yLJcOW04NFnt6t6TP+1+nQFs5&#10;jp92VZ/4+m3fmlNeV8+1Uk+PU/UKItIU7+Kb+8uk+fkL/D+TLpDbP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5AplvCAAAA3AAAAA8AAAAAAAAAAAAAAAAAlwIAAGRycy9kb3du&#10;cmV2LnhtbFBLBQYAAAAABAAEAPUAAACGAwAAAAA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533D86FD" w14:textId="77777777" w:rsidR="00973CF9" w:rsidRDefault="00973CF9" w:rsidP="00F3090F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10,0011101010101" o:spid="_x0000_s1164" style="position:absolute;visibility:visible;mso-wrap-style:square" from="-180,4040" to="4140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d9PuMYAAADcAAAADwAAAGRycy9kb3ducmV2LnhtbESPQWvCQBCF7wX/wzKCl6Kb9NDa1FXa&#10;giDYQ2srXofsNIlmZ8Puqsm/7xwK3mZ4b977ZrHqXasuFGLj2UA+y0ARl942XBn4+V5P56BiQrbY&#10;eiYDA0VYLUd3Cyysv/IXXXapUhLCsUADdUpdoXUsa3IYZ74jFu3XB4dJ1lBpG/Aq4a7VD1n2qB02&#10;LA01dvReU3nanZ2B5495yPf3/rjthk/GQ76m4W1vzGTcv76AStSnm/n/emMF/0nw5RmZQC/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MnfT7jGAAAA3AAAAA8AAAAAAAAA&#10;AAAAAAAAoQIAAGRycy9kb3ducmV2LnhtbFBLBQYAAAAABAAEAPkAAACUAwAAAAA=&#10;" strokecolor="#b3b3b3" strokeweight="1pt">
                  <v:shadow color="gray" opacity="1" mv:blur="0" offset="2pt,2pt"/>
                </v:line>
                <v:line id="yMaxLHG,10,1" o:spid="_x0000_s1165" style="position:absolute;visibility:visible;mso-wrap-style:square" from="-180,-280" to="4140,-2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pPqI8IAAADcAAAADwAAAGRycy9kb3ducmV2LnhtbERPS2vCQBC+C/6HZYReRDfpodXUVVQQ&#10;CvXgk16H7DRJzc6G3a0m/94VCt7m43vObNGaWlzJ+cqygnScgCDOra64UHA6bkYTED4ga6wtk4KO&#10;PCzm/d4MM21vvKfrIRQihrDPUEEZQpNJ6fOSDPqxbYgj92OdwRChK6R2eIvhppavSfImDVYcG0ps&#10;aF1Sfjn8GQXT7cSl56H9/Wq6HeN3uqFudVbqZdAuP0AEasNT/O/+1HH+ewqPZ+IFcn4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ppPqI8IAAADcAAAADwAAAAAAAAAAAAAA&#10;AAChAgAAZHJzL2Rvd25yZXYueG1sUEsFBgAAAAAEAAQA+QAAAJADAAAAAA==&#10;" strokecolor="#b3b3b3" strokeweight="1pt">
                  <v:shadow color="gray" opacity="1" mv:blur="0" offset="2pt,2pt"/>
                </v:line>
                <v:line id="yGLHG1" o:spid="_x0000_s1166" style="position:absolute;visibility:visible;mso-wrap-style:square" from="-180,4040" to="4140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kF0VMMAAADcAAAADwAAAGRycy9kb3ducmV2LnhtbERPTWvCQBC9C/6HZYReRDfx0Gp0FS0I&#10;hfZgreJ1yI5JNDsbdrea/PuuUPA2j/c5i1VranEj5yvLCtJxAoI4t7riQsHhZzuagvABWWNtmRR0&#10;5GG17PcWmGl752+67UMhYgj7DBWUITSZlD4vyaAf24Y4cmfrDIYIXSG1w3sMN7WcJMmrNFhxbCix&#10;ofeS8uv+1yiYfU1dehzay2fT7RhP6Za6zVGpl0G7noMI1Ian+N/9oeP8twk8nokXyOU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ZBdFTDAAAA3AAAAA8AAAAAAAAAAAAA&#10;AAAAoQIAAGRycy9kb3ducmV2LnhtbFBLBQYAAAAABAAEAPkAAACRAwAAAAA=&#10;" strokecolor="#b3b3b3" strokeweight="1pt">
                  <v:shadow color="gray" opacity="1" mv:blur="0" offset="2pt,2pt"/>
                </v:line>
                <v:line id="yGLHG2" o:spid="_x0000_s1167" style="position:absolute;visibility:visible;mso-wrap-style:square" from="-180,3824" to="4140,382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Q3Rz8MAAADcAAAADwAAAGRycy9kb3ducmV2LnhtbERPTWvCQBC9F/oflil4KbqJgtXUVWxB&#10;KOjBRqXXITtNUrOzYXeryb93hUJv83ifs1h1phEXcr62rCAdJSCIC6trLhUcD5vhDIQPyBoby6Sg&#10;Jw+r5ePDAjNtr/xJlzyUIoawz1BBFUKbSemLigz6kW2JI/dtncEQoSuldniN4aaR4ySZSoM1x4YK&#10;W3qvqDjnv0bBfDdz6enZ/mzbfs/4lW6ofzspNXjq1q8gAnXhX/zn/tBx/ssE7s/EC+TyB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kN0c/DAAAA3AAAAA8AAAAAAAAAAAAA&#10;AAAAoQIAAGRycy9kb3ducmV2LnhtbFBLBQYAAAAABAAEAPkAAACRAwAAAAA=&#10;" strokecolor="#b3b3b3" strokeweight="1pt">
                  <v:shadow color="gray" opacity="1" mv:blur="0" offset="2pt,2pt"/>
                </v:line>
                <v:line id="yGLHG3" o:spid="_x0000_s1168" style="position:absolute;visibility:visible;mso-wrap-style:square" from="-180,3608" to="4140,360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uRJu8MAAADcAAAADwAAAGRycy9kb3ducmV2LnhtbERPTWvCQBC9F/oflil4KbqJiNXUVWxB&#10;KOjBRqXXITtNUrOzYXeryb93hUJv83ifs1h1phEXcr62rCAdJSCIC6trLhUcD5vhDIQPyBoby6Sg&#10;Jw+r5ePDAjNtr/xJlzyUIoawz1BBFUKbSemLigz6kW2JI/dtncEQoSuldniN4aaR4ySZSoM1x4YK&#10;W3qvqDjnv0bBfDdz6enZ/mzbfs/4lW6ofzspNXjq1q8gAnXhX/zn/tBx/ssE7s/EC+TyB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bkSbvDAAAA3AAAAA8AAAAAAAAAAAAA&#10;AAAAoQIAAGRycy9kb3ducmV2LnhtbFBLBQYAAAAABAAEAPkAAACRAwAAAAA=&#10;" strokecolor="#b3b3b3" strokeweight="1pt">
                  <v:shadow color="gray" opacity="1" mv:blur="0" offset="2pt,2pt"/>
                </v:line>
                <v:line id="yGLHG4" o:spid="_x0000_s1169" style="position:absolute;visibility:visible;mso-wrap-style:square" from="-180,3392" to="4140,339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ajsIMMAAADcAAAADwAAAGRycy9kb3ducmV2LnhtbERPTWvCQBC9F/oflil4KbqJoNXUVWxB&#10;KOjBRqXXITtNUrOzYXeryb93hUJv83ifs1h1phEXcr62rCAdJSCIC6trLhUcD5vhDIQPyBoby6Sg&#10;Jw+r5ePDAjNtr/xJlzyUIoawz1BBFUKbSemLigz6kW2JI/dtncEQoSuldniN4aaR4ySZSoM1x4YK&#10;W3qvqDjnv0bBfDdz6enZ/mzbfs/4lW6ofzspNXjq1q8gAnXhX/zn/tBx/ssE7s/EC+TyB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mo7CDDAAAA3AAAAA8AAAAAAAAAAAAA&#10;AAAAoQIAAGRycy9kb3ducmV2LnhtbFBLBQYAAAAABAAEAPkAAACRAwAAAAA=&#10;" strokecolor="#b3b3b3" strokeweight="1pt">
                  <v:shadow color="gray" opacity="1" mv:blur="0" offset="2pt,2pt"/>
                </v:line>
                <v:line id="yGLHG5" o:spid="_x0000_s1170" style="position:absolute;visibility:visible;mso-wrap-style:square" from="-180,3176" to="4140,317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XpyV8MAAADcAAAADwAAAGRycy9kb3ducmV2LnhtbERPS2vCQBC+C/6HZYRepG7iQW3qKioI&#10;hXrwUel1yE6TtNnZsLvV5N+7guBtPr7nzJetqcWFnK8sK0hHCQji3OqKCwVfp+3rDIQPyBpry6Sg&#10;Iw/LRb83x0zbKx/ocgyFiCHsM1RQhtBkUvq8JIN+ZBviyP1YZzBE6AqpHV5juKnlOEkm0mDFsaHE&#10;hjYl5X/Hf6PgbTdz6Xlofz+bbs/4nW6pW5+Vehm0q3cQgdrwFD/cHzrOn07g/ky8QC5u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l6clfDAAAA3AAAAA8AAAAAAAAAAAAA&#10;AAAAoQIAAGRycy9kb3ducmV2LnhtbFBLBQYAAAAABAAEAPkAAACRAwAAAAA=&#10;" strokecolor="#b3b3b3" strokeweight="1pt">
                  <v:shadow color="gray" opacity="1" mv:blur="0" offset="2pt,2pt"/>
                </v:line>
                <v:line id="yGLHG6" o:spid="_x0000_s1171" style="position:absolute;visibility:visible;mso-wrap-style:square" from="-180,2960" to="4140,29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jbXzMMAAADcAAAADwAAAGRycy9kb3ducmV2LnhtbERPS2vCQBC+C/6HZYRepG7iQW3qKioI&#10;hXrwUel1yE6TtNnZsLvV5N+7guBtPr7nzJetqcWFnK8sK0hHCQji3OqKCwVfp+3rDIQPyBpry6Sg&#10;Iw/LRb83x0zbKx/ocgyFiCHsM1RQhtBkUvq8JIN+ZBviyP1YZzBE6AqpHV5juKnlOEkm0mDFsaHE&#10;hjYl5X/Hf6PgbTdz6Xlofz+bbs/4nW6pW5+Vehm0q3cQgdrwFD/cHzrOn07h/ky8QC5u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Y218zDAAAA3AAAAA8AAAAAAAAAAAAA&#10;AAAAoQIAAGRycy9kb3ducmV2LnhtbFBLBQYAAAAABAAEAPkAAACRAwAAAAA=&#10;" strokecolor="#b3b3b3" strokeweight="1pt">
                  <v:shadow color="gray" opacity="1" mv:blur="0" offset="2pt,2pt"/>
                </v:line>
                <v:line id="yGLHG7" o:spid="_x0000_s1172" style="position:absolute;visibility:visible;mso-wrap-style:square" from="-180,2744" to="4140,274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6lDvsYAAADcAAAADwAAAGRycy9kb3ducmV2LnhtbESPQWvCQBCF7wX/wzKCl6Kb9NDa1FXa&#10;giDYQ2srXofsNIlmZ8Puqsm/7xwK3mZ4b977ZrHqXasuFGLj2UA+y0ARl942XBn4+V5P56BiQrbY&#10;eiYDA0VYLUd3Cyysv/IXXXapUhLCsUADdUpdoXUsa3IYZ74jFu3XB4dJ1lBpG/Aq4a7VD1n2qB02&#10;LA01dvReU3nanZ2B5495yPf3/rjthk/GQ76m4W1vzGTcv76AStSnm/n/emMF/0lo5RmZQC/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DepQ77GAAAA3AAAAA8AAAAAAAAA&#10;AAAAAAAAoQIAAGRycy9kb3ducmV2LnhtbFBLBQYAAAAABAAEAPkAAACUAwAAAAA=&#10;" strokecolor="#b3b3b3" strokeweight="1pt">
                  <v:shadow color="gray" opacity="1" mv:blur="0" offset="2pt,2pt"/>
                </v:line>
                <v:line id="yGLHG8" o:spid="_x0000_s1173" style="position:absolute;visibility:visible;mso-wrap-style:square" from="-180,2528" to="4140,252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OXmJcMAAADcAAAADwAAAGRycy9kb3ducmV2LnhtbERPTWvCQBC9F/wPywi9FN2kh1bTbMQW&#10;BKEerFV6HbLTJDU7G3ZXTf69KxS8zeN9Tr7oTSvO5HxjWUE6TUAQl1Y3XCnYf68mMxA+IGtsLZOC&#10;gTwsitFDjpm2F/6i8y5UIoawz1BBHUKXSenLmgz6qe2II/drncEQoaukdniJ4aaVz0nyIg02HBtq&#10;7OijpvK4OxkF883MpYcn+/fZDVvGn3RFw/tBqcdxv3wDEagPd/G/e63j/Nc53J6JF8jiC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jl5iXDAAAA3AAAAA8AAAAAAAAAAAAA&#10;AAAAoQIAAGRycy9kb3ducmV2LnhtbFBLBQYAAAAABAAEAPkAAACRAwAAAAA=&#10;" strokecolor="#b3b3b3" strokeweight="1pt">
                  <v:shadow color="gray" opacity="1" mv:blur="0" offset="2pt,2pt"/>
                </v:line>
                <v:line id="yGLHG9" o:spid="_x0000_s1174" style="position:absolute;visibility:visible;mso-wrap-style:square" from="-180,2312" to="4140,231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Ao/n8YAAADcAAAADwAAAGRycy9kb3ducmV2LnhtbESPQWvCQBCF74X+h2UKvRTdpAdJo6u0&#10;BUFoD61VvA7ZMYnNzobdVZN/7xwKvc3w3rz3zWI1uE5dKMTWs4F8moEirrxtuTaw+1lPClAxIVvs&#10;PJOBkSKslvd3Cyytv/I3XbapVhLCsUQDTUp9qXWsGnIYp74nFu3og8Mka6i1DXiVcNfp5yybaYct&#10;S0ODPb03VP1uz87Ay2cR8v2TP3304xfjIV/T+LY35vFheJ2DSjSkf/Pf9cYKfiH48oxMoJc3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PwKP5/GAAAA3AAAAA8AAAAAAAAA&#10;AAAAAAAAoQIAAGRycy9kb3ducmV2LnhtbFBLBQYAAAAABAAEAPkAAACUAwAAAAA=&#10;" strokecolor="#b3b3b3" strokeweight="1pt">
                  <v:shadow color="gray" opacity="1" mv:blur="0" offset="2pt,2pt"/>
                </v:line>
                <v:line id="yGLHG10" o:spid="_x0000_s1175" style="position:absolute;visibility:visible;mso-wrap-style:square" from="-180,2096" to="4140,209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0aaBMIAAADcAAAADwAAAGRycy9kb3ducmV2LnhtbERPS2vCQBC+F/wPywi9FN2kB4nRVaog&#10;FNpDfeF1yI5JbHY27G41+fduQfA2H99z5svONOJKzteWFaTjBARxYXXNpYLDfjPKQPiArLGxTAp6&#10;8rBcDF7mmGt74y1dd6EUMYR9jgqqENpcSl9UZNCPbUscubN1BkOErpTa4S2Gm0a+J8lEGqw5NlTY&#10;0rqi4nf3ZxRMvzOXHt/s5avtfxhP6Yb61VGp12H3MQMRqAtP8cP9qeP8LIX/Z+IFcnE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k0aaBMIAAADcAAAADwAAAAAAAAAAAAAA&#10;AAChAgAAZHJzL2Rvd25yZXYueG1sUEsFBgAAAAAEAAQA+QAAAJADAAAAAA==&#10;" strokecolor="#b3b3b3" strokeweight="1pt">
                  <v:shadow color="gray" opacity="1" mv:blur="0" offset="2pt,2pt"/>
                </v:line>
                <v:line id="yGLHG12" o:spid="_x0000_s1176" style="position:absolute;visibility:visible;mso-wrap-style:square" from="-180,1664" to="4140,166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5QEc8MAAADcAAAADwAAAGRycy9kb3ducmV2LnhtbERPTWvCQBC9F/wPywi9lLqJhxLTbEQF&#10;oaCH1iq9DtlpEs3Oht1Vk3/fLRR6m8f7nGI5mE7cyPnWsoJ0loAgrqxuuVZw/Nw+ZyB8QNbYWSYF&#10;I3lYlpOHAnNt7/xBt0OoRQxhn6OCJoQ+l9JXDRn0M9sTR+7bOoMhQldL7fAew00n50nyIg22HBsa&#10;7GnTUHU5XI2CxT5z6enJnnf9+M74lW5pXJ+UepwOq1cQgYbwL/5zv+k4P5vD7zPxAln+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OUBHPDAAAA3AAAAA8AAAAAAAAAAAAA&#10;AAAAoQIAAGRycy9kb3ducmV2LnhtbFBLBQYAAAAABAAEAPkAAACRAwAAAAA=&#10;" strokecolor="#b3b3b3" strokeweight="1pt">
                  <v:shadow color="gray" opacity="1" mv:blur="0" offset="2pt,2pt"/>
                </v:line>
                <v:line id="yGLHG13" o:spid="_x0000_s1177" style="position:absolute;visibility:visible;mso-wrap-style:square" from="-180,1448" to="4140,144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Nih6MMAAADcAAAADwAAAGRycy9kb3ducmV2LnhtbERPTWvCQBC9C/0PyxR6kbpJBUmjq7QF&#10;QbCHGhWvQ3aapM3Oht1Vk3/fLQje5vE+Z7HqTSsu5HxjWUE6SUAQl1Y3XCk47NfPGQgfkDW2lknB&#10;QB5Wy4fRAnNtr7yjSxEqEUPY56igDqHLpfRlTQb9xHbEkfu2zmCI0FVSO7zGcNPKlySZSYMNx4Ya&#10;O/qoqfwtzkbB62fm0uPY/my74YvxlK5peD8q9fTYv81BBOrDXXxzb3Scn03h/5l4gVz+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AzYoejDAAAA3AAAAA8AAAAAAAAAAAAA&#10;AAAAoQIAAGRycy9kb3ducmV2LnhtbFBLBQYAAAAABAAEAPkAAACRAwAAAAA=&#10;" strokecolor="#b3b3b3" strokeweight="1pt">
                  <v:shadow color="gray" opacity="1" mv:blur="0" offset="2pt,2pt"/>
                </v:line>
                <v:line id="yGLHG14" o:spid="_x0000_s1178" style="position:absolute;visibility:visible;mso-wrap-style:square" from="-180,1232" to="4140,123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zE5nMMAAADcAAAADwAAAGRycy9kb3ducmV2LnhtbERPTWvCQBC9C/0PyxR6kbpJEUmjq7QF&#10;QbCHGhWvQ3aapM3Oht1Vk3/fLQje5vE+Z7HqTSsu5HxjWUE6SUAQl1Y3XCk47NfPGQgfkDW2lknB&#10;QB5Wy4fRAnNtr7yjSxEqEUPY56igDqHLpfRlTQb9xHbEkfu2zmCI0FVSO7zGcNPKlySZSYMNx4Ya&#10;O/qoqfwtzkbB62fm0uPY/my74YvxlK5peD8q9fTYv81BBOrDXXxzb3Scn03h/5l4gVz+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MxOZzDAAAA3AAAAA8AAAAAAAAAAAAA&#10;AAAAoQIAAGRycy9kb3ducmV2LnhtbFBLBQYAAAAABAAEAPkAAACRAwAAAAA=&#10;" strokecolor="#b3b3b3" strokeweight="1pt">
                  <v:shadow color="gray" opacity="1" mv:blur="0" offset="2pt,2pt"/>
                </v:line>
                <v:line id="yGLHG15" o:spid="_x0000_s1179" style="position:absolute;visibility:visible;mso-wrap-style:square" from="-180,1016" to="4140,101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H2cB8MAAADcAAAADwAAAGRycy9kb3ducmV2LnhtbERPTWvCQBC9C/0PyxR6kbpJQUmjq7QF&#10;QbCHGhWvQ3aapM3Oht1Vk3/fLQje5vE+Z7HqTSsu5HxjWUE6SUAQl1Y3XCk47NfPGQgfkDW2lknB&#10;QB5Wy4fRAnNtr7yjSxEqEUPY56igDqHLpfRlTQb9xHbEkfu2zmCI0FVSO7zGcNPKlySZSYMNx4Ya&#10;O/qoqfwtzkbB62fm0uPY/my74YvxlK5peD8q9fTYv81BBOrDXXxzb3Scn03h/5l4gVz+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x9nAfDAAAA3AAAAA8AAAAAAAAAAAAA&#10;AAAAoQIAAGRycy9kb3ducmV2LnhtbFBLBQYAAAAABAAEAPkAAACRAwAAAAA=&#10;" strokecolor="#b3b3b3" strokeweight="1pt">
                  <v:shadow color="gray" opacity="1" mv:blur="0" offset="2pt,2pt"/>
                </v:line>
                <v:line id="yGLHG16" o:spid="_x0000_s1180" style="position:absolute;visibility:visible;mso-wrap-style:square" from="-180,800" to="4140,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K8CcMIAAADcAAAADwAAAGRycy9kb3ducmV2LnhtbERPTWvCQBC9F/oflil4KbqJB0mjq7SC&#10;IOjBasXrkB2TtNnZsLtq8u9doeBtHu9zZovONOJKzteWFaSjBARxYXXNpYKfw2qYgfABWWNjmRT0&#10;5GExf32ZYa7tjb/pug+liCHsc1RQhdDmUvqiIoN+ZFviyJ2tMxgidKXUDm8x3DRynCQTabDm2FBh&#10;S8uKir/9xSj42GYuPb7b303b7xhP6Yr6r6NSg7fucwoiUBee4n/3Wsf52QQez8QL5PwO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K8CcMIAAADcAAAADwAAAAAAAAAAAAAA&#10;AAChAgAAZHJzL2Rvd25yZXYueG1sUEsFBgAAAAAEAAQA+QAAAJADAAAAAA==&#10;" strokecolor="#b3b3b3" strokeweight="1pt">
                  <v:shadow color="gray" opacity="1" mv:blur="0" offset="2pt,2pt"/>
                </v:line>
                <v:line id="yGLHG17" o:spid="_x0000_s1181" style="position:absolute;visibility:visible;mso-wrap-style:square" from="-180,584" to="4140,58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+On68MAAADcAAAADwAAAGRycy9kb3ducmV2LnhtbERPTWvCQBC9C/0PyxR6kbpJD5pGV2kL&#10;gmAPNSpeh+w0SZudDburJv++WxC8zeN9zmLVm1ZcyPnGsoJ0koAgLq1uuFJw2K+fMxA+IGtsLZOC&#10;gTyslg+jBebaXnlHlyJUIoawz1FBHUKXS+nLmgz6ie2II/dtncEQoaukdniN4aaVL0kylQYbjg01&#10;dvRRU/lbnI2C18/Mpcex/dl2wxfjKV3T8H5U6umxf5uDCNSHu/jm3ug4P5vB/zPxArn8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Pjp+vDAAAA3AAAAA8AAAAAAAAAAAAA&#10;AAAAoQIAAGRycy9kb3ducmV2LnhtbFBLBQYAAAAABAAEAPkAAACRAwAAAAA=&#10;" strokecolor="#b3b3b3" strokeweight="1pt">
                  <v:shadow color="gray" opacity="1" mv:blur="0" offset="2pt,2pt"/>
                </v:line>
                <v:line id="yGLHG18" o:spid="_x0000_s1182" style="position:absolute;visibility:visible;mso-wrap-style:square" from="-180,368" to="4140,36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nwzmcYAAADcAAAADwAAAGRycy9kb3ducmV2LnhtbESPQWvCQBCF74X+h2UKvRTdpAdJo6u0&#10;BUFoD61VvA7ZMYnNzobdVZN/7xwKvc3w3rz3zWI1uE5dKMTWs4F8moEirrxtuTaw+1lPClAxIVvs&#10;PJOBkSKslvd3Cyytv/I3XbapVhLCsUQDTUp9qXWsGnIYp74nFu3og8Mka6i1DXiVcNfp5yybaYct&#10;S0ODPb03VP1uz87Ay2cR8v2TP3304xfjIV/T+LY35vFheJ2DSjSkf/Pf9cYKfiG08oxMoJc3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AJ8M5nGAAAA3AAAAA8AAAAAAAAA&#10;AAAAAAAAoQIAAGRycy9kb3ducmV2LnhtbFBLBQYAAAAABAAEAPkAAACUAwAAAAA=&#10;" strokecolor="#b3b3b3" strokeweight="1pt">
                  <v:shadow color="gray" opacity="1" mv:blur="0" offset="2pt,2pt"/>
                </v:line>
                <v:line id="yGLHG19" o:spid="_x0000_s1183" style="position:absolute;visibility:visible;mso-wrap-style:square" from="-180,152" to="4140,15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TCWAsMAAADcAAAADwAAAGRycy9kb3ducmV2LnhtbERPS2vCQBC+C/0PyxS8SN3Eg8TUVdqC&#10;IOjBR6XXITtN0mZnw+6qyb93BcHbfHzPmS8704gLOV9bVpCOExDEhdU1lwq+j6u3DIQPyBoby6Sg&#10;Jw/Lxctgjrm2V97T5RBKEUPY56igCqHNpfRFRQb92LbEkfu1zmCI0JVSO7zGcNPISZJMpcGaY0OF&#10;LX1VVPwfzkbBbJu59DSyf5u23zH+pCvqP09KDV+7j3cQgbrwFD/cax3nZzO4PxMvkIsb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G0wlgLDAAAA3AAAAA8AAAAAAAAAAAAA&#10;AAAAoQIAAGRycy9kb3ducmV2LnhtbFBLBQYAAAAABAAEAPkAAACRAwAAAAA=&#10;" strokecolor="#b3b3b3" strokeweight="1pt">
                  <v:shadow color="gray" opacity="1" mv:blur="0" offset="2pt,2pt"/>
                </v:line>
                <v:line id="yGLHG20" o:spid="_x0000_s1184" style="position:absolute;visibility:visible;mso-wrap-style:square" from="-180,-64" to="4140,-6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dOpQsYAAADcAAAADwAAAGRycy9kb3ducmV2LnhtbESPT2vCQBDF70K/wzKFXkQ36aFodJW2&#10;IAjtofUPXofsmMRmZ8Puqsm37xwKvc3w3rz3m+W6d626UYiNZwP5NANFXHrbcGXgsN9MZqBiQrbY&#10;eiYDA0VYrx5GSyysv/M33XapUhLCsUADdUpdoXUsa3IYp74jFu3sg8Mka6i0DXiXcNfq5yx70Q4b&#10;loYaO3qvqfzZXZ2B+ecs5Mexv3x0wxfjKd/Q8HY05umxf12AStSnf/Pf9dYK/lzw5RmZQK9+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HnTqULGAAAA3AAAAA8AAAAAAAAA&#10;AAAAAAAAoQIAAGRycy9kb3ducmV2LnhtbFBLBQYAAAAABAAEAPkAAACUAwAAAAA=&#10;" strokecolor="#b3b3b3" strokeweight="1pt">
                  <v:shadow color="gray" opacity="1" mv:blur="0" offset="2pt,2pt"/>
                </v:line>
                <v:shape id="xALblHG" o:spid="_x0000_s1185" type="#_x0000_t202" style="position:absolute;left:4380;top:1760;width:140;height:2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49p6wAAA&#10;ANwAAAAPAAAAZHJzL2Rvd25yZXYueG1sRE9Ni8IwEL0L+x/CLHizqQrido3iLijSm7qXvY3N2BSb&#10;SWlirf/eCIK3ebzPWax6W4uOWl85VjBOUhDEhdMVlwr+jpvRHIQPyBprx6TgTh5Wy4/BAjPtbryn&#10;7hBKEUPYZ6jAhNBkUvrCkEWfuIY4cmfXWgwRtqXULd5iuK3lJE1n0mLFscFgQ7+GisvhahUURnbd&#10;1kzyE9//zU95muXraa7U8LNff4MI1Ie3+OXe6Tj/awzPZ+IFcvk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l49p6wAAAANwAAAAPAAAAAAAAAAAAAAAAAJcCAABkcnMvZG93bnJl&#10;di54bWxQSwUGAAAAAAQABAD1AAAAhAMAAAAA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494C8774" w14:textId="77777777" w:rsidR="00973CF9" w:rsidRDefault="00973CF9" w:rsidP="00F3090F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186" style="position:absolute;visibility:visible;mso-wrap-style:square" from="-180,1880" to="4320,18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p3TL8MAAADcAAAADwAAAGRycy9kb3ducmV2LnhtbERPTU/CQBC9m/gfNmPihcBWDqiVhRgD&#10;BE/GSuA66Q7dane26Y6l/HvWhMTbvLzPmS8H36ieulgHNvAwyUARl8HWXBnYfa3HT6CiIFtsApOB&#10;M0VYLm5v5pjbcOJP6gupVArhmKMBJ9LmWsfSkcc4CS1x4o6h8ygJdpW2HZ5SuG/0NMtm2mPNqcFh&#10;S2+Oyp/i1xvgg7aP38VeZLUfuV2/Oc7o/cOY+7vh9QWU0CD/4qt7a9P85yn8PZMu0IsL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6d0y/DAAAA3AAAAA8AAAAAAAAAAAAA&#10;AAAAoQIAAGRycy9kb3ducmV2LnhtbFBLBQYAAAAABAAEAPkAAACRAwAAAAA=&#10;" strokeweight="1pt">
                  <v:stroke startarrowwidth="narrow" startarrowlength="short" endarrow="block" endarrowwidth="narrow" endarrowlength="short"/>
                  <v:shadow color="gray" opacity="1" mv:blur="0" offset="2pt,2pt"/>
                </v:line>
                <v:line id="yALHG" o:spid="_x0000_s1187" style="position:absolute;flip:y;visibility:visible;mso-wrap-style:square" from="1980,-460" to="1980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fXw08IAAADcAAAADwAAAGRycy9kb3ducmV2LnhtbERPS2vCQBC+C/0PyxR6kbrxgdXoKiKU&#10;Fjyp7X3MjtlgdjZk1yT113cFwdt8fM9ZrjtbioZqXzhWMBwkIIgzpwvOFfwcP99nIHxA1lg6JgV/&#10;5GG9euktMdWu5T01h5CLGMI+RQUmhCqV0meGLPqBq4gjd3a1xRBhnUtdYxvDbSlHSTKVFguODQYr&#10;2hrKLoerVTDiDnf937n7am+nMDXD5mOyPSv19tptFiACdeEpfri/dZw/H8P9mXiBXP0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LfXw08IAAADcAAAADwAAAAAAAAAAAAAA&#10;AAChAgAAZHJzL2Rvd25yZXYueG1sUEsFBgAAAAAEAAQA+QAAAJADAAAAAA==&#10;" strokeweight="1pt">
                  <v:stroke startarrowwidth="narrow" startarrowlength="short" endarrow="block" endarrowwidth="narrow" endarrowlength="short"/>
                  <v:shadow color="gray" opacity="1" mv:blur="0" offset="2pt,2pt"/>
                </v:line>
                <v:shape id="GLblHG1" o:spid="_x0000_s1188" type="#_x0000_t202" style="position:absolute;left:4020;top:1970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1lHniwQAA&#10;ANwAAAAPAAAAZHJzL2Rvd25yZXYueG1sRE9Li8IwEL4v+B/CCHtbU91FtBpFBZelNx8Xb2MzNsVm&#10;UppY67/fCIK3+fieM192thItNb50rGA4SEAQ506XXCg4HrZfExA+IGusHJOCB3lYLnofc0y1u/OO&#10;2n0oRAxhn6ICE0KdSulzQxb9wNXEkbu4xmKIsCmkbvAew20lR0kylhZLjg0Ga9oYyq/7m1WQG9m2&#10;v2aUnflxMuviPM5W35lSn/1uNQMRqAtv8cv9p+P86Q88n4kXyMU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NZR54sEAAADcAAAADwAAAAAAAAAAAAAAAACXAgAAZHJzL2Rvd25y&#10;ZXYueG1sUEsFBgAAAAAEAAQA9QAAAIU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37496183" w14:textId="77777777" w:rsidR="00973CF9" w:rsidRDefault="00973CF9" w:rsidP="00F3090F">
                        <w:pPr>
                          <w:pStyle w:val="HGScaleLabels"/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3" o:spid="_x0000_s1189" type="#_x0000_t202" style="position:absolute;left:132;top:1970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2Nx5wQAA&#10;ANwAAAAPAAAAZHJzL2Rvd25yZXYueG1sRE9Li8IwEL4v+B/CCHtbU11WtBpFBZelNx8Xb2MzNsVm&#10;UppY67/fCIK3+fieM192thItNb50rGA4SEAQ506XXCg4HrZfExA+IGusHJOCB3lYLnofc0y1u/OO&#10;2n0oRAxhn6ICE0KdSulzQxb9wNXEkbu4xmKIsCmkbvAew20lR0kylhZLjg0Ga9oYyq/7m1WQG9m2&#10;v2aUnflxMuviPM5W35lSn/1uNQMRqAtv8cv9p+P86Q88n4kXyMU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WtjcecEAAADcAAAADwAAAAAAAAAAAAAAAACXAgAAZHJzL2Rvd25y&#10;ZXYueG1sUEsFBgAAAAAEAAQA9QAAAIU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3B916F34" w14:textId="77777777" w:rsidR="00973CF9" w:rsidRDefault="00973CF9" w:rsidP="00F3090F">
                        <w:pPr>
                          <w:pStyle w:val="HGScaleLabels"/>
                          <w:jc w:val="center"/>
                        </w:pPr>
                        <w:r>
                          <w:t>-8</w:t>
                        </w:r>
                      </w:p>
                    </w:txbxContent>
                  </v:textbox>
                </v:shape>
                <v:shape id="GLblHG5" o:spid="_x0000_s1190" type="#_x0000_t202" style="position:absolute;left:996;top:1970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CkIOwgAA&#10;ANwAAAAPAAAAZHJzL2Rvd25yZXYueG1sRE/JasMwEL0H+g9iCr0lclIwqRvFuIWW4luWS28TaWqZ&#10;WCNjqY7z91UhkNs83jqbcnKdGGkIrWcFy0UGglh703Kj4Hj4mK9BhIhssPNMCq4UoNw+zDZYGH/h&#10;HY372IgUwqFABTbGvpAyaEsOw8L3xIn78YPDmODQSDPgJYW7Tq6yLJcOW04NFnt6t6TP+1+nQFs5&#10;jp92VZ/4+m3fmlNeV8+1Uk+PU/UKItIU7+Kb+8uk+S85/D+TLpDbP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oKQg7CAAAA3AAAAA8AAAAAAAAAAAAAAAAAlwIAAGRycy9kb3du&#10;cmV2LnhtbFBLBQYAAAAABAAEAPUAAACGAwAAAAA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76C796BE" w14:textId="77777777" w:rsidR="00973CF9" w:rsidRDefault="00973CF9" w:rsidP="00F3090F">
                        <w:pPr>
                          <w:pStyle w:val="HGScaleLabels"/>
                          <w:jc w:val="center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7" o:spid="_x0000_s1191" type="#_x0000_t202" style="position:absolute;left:2352;top:1970;width:12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RueVwQAA&#10;ANwAAAAPAAAAZHJzL2Rvd25yZXYueG1sRE9Li8IwEL4L/ocwgjdNV0HdahQVlKU3H5e9jc3YlG0m&#10;pYm1/nuzsLC3+fies9p0thItNb50rOBjnIAgzp0uuVBwvRxGCxA+IGusHJOCF3nYrPu9FabaPflE&#10;7TkUIoawT1GBCaFOpfS5IYt+7GriyN1dYzFE2BRSN/iM4baSkySZSYslxwaDNe0N5T/nh1WQG9m2&#10;RzPJbvz6NrviNsu200yp4aDbLkEE6sK/+M/9peP8zzn8PhMvkOs3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xUbnlcEAAADcAAAADwAAAAAAAAAAAAAAAACXAgAAZHJzL2Rvd25y&#10;ZXYueG1sUEsFBgAAAAAEAAQA9QAAAIU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244223D7" w14:textId="77777777" w:rsidR="00973CF9" w:rsidRDefault="00973CF9" w:rsidP="00F3090F">
                        <w:pPr>
                          <w:pStyle w:val="HGScaleLabels"/>
                          <w:jc w:val="center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9" o:spid="_x0000_s1192" type="#_x0000_t202" style="position:absolute;left:3216;top:1970;width:12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02XPnxAAA&#10;ANwAAAAPAAAAZHJzL2Rvd25yZXYueG1sRI9Pb8IwDMXvk/gOkZF2GylMQtAREEwCod74c9nNNF5T&#10;rXGqJivl2+PDpN1svef3fl5tBt+onrpYBzYwnWSgiMtga64MXC/7twWomJAtNoHJwIMibNajlxXm&#10;Ntz5RP05VUpCOOZowKXU5lrH0pHHOAktsWjfofOYZO0qbTu8S7hv9CzL5tpjzdLgsKVPR+XP+dcb&#10;KJ3u+4ObFTd+fLlddZsX2/fCmNfxsP0AlWhI/+a/66MV/KXQyjMygV4/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Nlz58QAAADcAAAADwAAAAAAAAAAAAAAAACXAgAAZHJzL2Rv&#10;d25yZXYueG1sUEsFBgAAAAAEAAQA9QAAAIg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126DAE03" w14:textId="77777777" w:rsidR="00973CF9" w:rsidRDefault="00973CF9" w:rsidP="00F3090F">
                        <w:pPr>
                          <w:pStyle w:val="HGScaleLabels"/>
                          <w:jc w:val="center"/>
                        </w:pPr>
                        <w:r>
                          <w:t>6</w:t>
                        </w:r>
                      </w:p>
                    </w:txbxContent>
                  </v:textbox>
                </v:shape>
                <v:shape id="GLblHG11" o:spid="_x0000_s1193" type="#_x0000_t202" style="position:absolute;left:1490;top:3930;width:36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ldZ8wQAA&#10;ANwAAAAPAAAAZHJzL2Rvd25yZXYueG1sRE9La8JAEL4X+h+WKXirGyOEmrqKChXJrerF25idZoPZ&#10;2ZDd5vHvu4VCb/PxPWe9HW0jeup87VjBYp6AIC6drrlScL18vL6B8AFZY+OYFEzkYbt5flpjrt3A&#10;n9SfQyViCPscFZgQ2lxKXxqy6OeuJY7cl+sshgi7SuoOhxhuG5kmSSYt1hwbDLZ0MFQ+zt9WQWlk&#10;3x9NWtx5upl9dc+K3bJQavYy7t5BBBrDv/jPfdJx/moFv8/EC+Tm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25XWfMEAAADcAAAADwAAAAAAAAAAAAAAAACXAgAAZHJzL2Rvd25y&#10;ZXYueG1sUEsFBgAAAAAEAAQA9QAAAIU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29C16E94" w14:textId="77777777" w:rsidR="00973CF9" w:rsidRDefault="00973CF9" w:rsidP="00F3090F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13" o:spid="_x0000_s1194" type="#_x0000_t202" style="position:absolute;left:1490;top:3930;width:36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5gIsawgAA&#10;ANwAAAAPAAAAZHJzL2Rvd25yZXYueG1sRI9Ba8JAFITvBf/D8oTe6kYLoUTXEAuVkpvWi7dn9pkN&#10;Zt+G7BqTf98VCj0OM/MNs8lH24qBet84VrBcJCCIK6cbrhWcfr7ePkD4gKyxdUwKJvKQb2cvG8y0&#10;e/CBhmOoRYSwz1CBCaHLpPSVIYt+4Tri6F1dbzFE2ddS9/iIcNvKVZKk0mLDccFgR5+GqtvxbhVU&#10;Rg7D3qzKC09ns6svaVm8l0q9zsdiDSLQGP7Df+1vrSAS4XkmHgG5/QU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HmAixrCAAAA3AAAAA8AAAAAAAAAAAAAAAAAlwIAAGRycy9kb3du&#10;cmV2LnhtbFBLBQYAAAAABAAEAPUAAACGAwAAAAA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4EE983ED" w14:textId="77777777" w:rsidR="00973CF9" w:rsidRDefault="00973CF9" w:rsidP="00F3090F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15" o:spid="_x0000_s1195" type="#_x0000_t202" style="position:absolute;left:1610;top:3066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zC6BwwAA&#10;ANwAAAAPAAAAZHJzL2Rvd25yZXYueG1sRI9Pi8IwFMTvwn6H8Ba8aWoXRLpG0YWVpTf/XLy9Nm+b&#10;YvNSmljrtzeC4HGYmd8wy/VgG9FT52vHCmbTBARx6XTNlYLT8XeyAOEDssbGMSm4k4f16mO0xEy7&#10;G++pP4RKRAj7DBWYENpMSl8asuinriWO3r/rLIYou0rqDm8RbhuZJslcWqw5Lhhs6cdQeTlcrYLS&#10;yL7fmTQv+H4226qY55uvXKnx57D5BhFoCO/wq/2nFaTJDJ5n4hGQq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WzC6BwwAAANwAAAAPAAAAAAAAAAAAAAAAAJcCAABkcnMvZG93&#10;bnJldi54bWxQSwUGAAAAAAQABAD1AAAAhwMAAAAA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41886DE5" w14:textId="77777777" w:rsidR="00973CF9" w:rsidRDefault="00973CF9" w:rsidP="00F3090F">
                        <w:pPr>
                          <w:pStyle w:val="HGScaleLabels"/>
                          <w:jc w:val="right"/>
                        </w:pPr>
                        <w:r>
                          <w:t>-6</w:t>
                        </w:r>
                      </w:p>
                    </w:txbxContent>
                  </v:textbox>
                </v:shape>
                <v:shape id="GLblHG17" o:spid="_x0000_s1196" type="#_x0000_t202" style="position:absolute;left:1610;top:2202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HrD2wwAA&#10;ANwAAAAPAAAAZHJzL2Rvd25yZXYueG1sRI/NasMwEITvhbyD2EBujRwHTHGjBCeQEnxrmktvG2tr&#10;mVorY6n+efuoUOhxmJlvmN1hsq0YqPeNYwWbdQKCuHK64VrB7eP8/ALCB2SNrWNSMJOHw37xtMNc&#10;u5HfabiGWkQI+xwVmBC6XEpfGbLo164jjt6X6y2GKPta6h7HCLetTJMkkxYbjgsGOzoZqr6vP1ZB&#10;ZeQwvJm0vPP8aY71PSuLbanUajkVryACTeE//Ne+aAVpksLvmXgE5P4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mHrD2wwAAANwAAAAPAAAAAAAAAAAAAAAAAJcCAABkcnMvZG93&#10;bnJldi54bWxQSwUGAAAAAAQABAD1AAAAhwMAAAAA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7A4EC267" w14:textId="77777777" w:rsidR="00973CF9" w:rsidRDefault="00973CF9" w:rsidP="00F3090F">
                        <w:pPr>
                          <w:pStyle w:val="HGScaleLabels"/>
                          <w:jc w:val="right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19" o:spid="_x0000_s1197" type="#_x0000_t202" style="position:absolute;left:1730;top:906;width:12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UhVtwgAA&#10;ANwAAAAPAAAAZHJzL2Rvd25yZXYueG1sRI9Bi8IwFITvwv6H8Ba8aboVZOkaRRcU6U3Xi7fX5m1T&#10;bF5KE2v990YQPA4z8w2zWA22ET11vnas4GuagCAuna65UnD6206+QfiArLFxTAru5GG1/BgtMNPu&#10;xgfqj6ESEcI+QwUmhDaT0peGLPqpa4mj9+86iyHKrpK6w1uE20amSTKXFmuOCwZb+jVUXo5Xq6A0&#10;su93Js0Lvp/Npirm+XqWKzX+HNY/IAIN4R1+tfdaQZrM4HkmHgG5fA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lSFW3CAAAA3AAAAA8AAAAAAAAAAAAAAAAAlwIAAGRycy9kb3du&#10;cmV2LnhtbFBLBQYAAAAABAAEAPUAAACGAwAAAAA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18E3806C" w14:textId="77777777" w:rsidR="00973CF9" w:rsidRDefault="00973CF9" w:rsidP="00F3090F">
                        <w:pPr>
                          <w:pStyle w:val="HGScaleLabels"/>
                          <w:jc w:val="right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21" o:spid="_x0000_s1198" type="#_x0000_t202" style="position:absolute;left:1730;top:42;width:12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Gu40ZxAAA&#10;ANwAAAAPAAAAZHJzL2Rvd25yZXYueG1sRI/NasMwEITvhb6D2EJvjRw3hOJGMW6hpfiWn0tvG2lr&#10;mVgrY6mO8/ZRIJDjMDPfMKtycp0YaQitZwXzWQaCWHvTcqNgv/t6eQMRIrLBzjMpOFOAcv34sMLC&#10;+BNvaNzGRiQIhwIV2Bj7QsqgLTkMM98TJ+/PDw5jkkMjzYCnBHedzLNsKR22nBYs9vRpSR+3/06B&#10;tnIcv21eH/j8az+aw7KuXmulnp+m6h1EpCnew7f2j1GQZwu4nklHQK4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BruNGcQAAADcAAAADwAAAAAAAAAAAAAAAACXAgAAZHJzL2Rv&#10;d25yZXYueG1sUEsFBgAAAAAEAAQA9QAAAIg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42DDDD6A" w14:textId="77777777" w:rsidR="00973CF9" w:rsidRDefault="00973CF9" w:rsidP="00F3090F">
                        <w:pPr>
                          <w:pStyle w:val="HGScaleLabels"/>
                          <w:jc w:val="right"/>
                        </w:pPr>
                        <w:r>
                          <w:t>8</w:t>
                        </w:r>
                      </w:p>
                    </w:txbxContent>
                  </v:textbox>
                </v:shape>
                <v:shape id="GLblHG2" o:spid="_x0000_s1199" type="#_x0000_t202" style="position:absolute;left:-360;top:1970;width:36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9yiCxAAA&#10;ANwAAAAPAAAAZHJzL2Rvd25yZXYueG1sRI/NasMwEITvhb6D2EJvjRyXhOJGMW6hpfiWn0tvG2lr&#10;mVgrY6mO8/ZRIJDjMDPfMKtycp0YaQitZwXzWQaCWHvTcqNgv/t6eQMRIrLBzjMpOFOAcv34sMLC&#10;+BNvaNzGRiQIhwIV2Bj7QsqgLTkMM98TJ+/PDw5jkkMjzYCnBHedzLNsKR22nBYs9vRpSR+3/06B&#10;tnIcv21eH/j8az+aw7KuXmulnp+m6h1EpCnew7f2j1GQZwu4nklHQK4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fcogsQAAADcAAAADwAAAAAAAAAAAAAAAACXAgAAZHJzL2Rv&#10;d25yZXYueG1sUEsFBgAAAAAEAAQA9QAAAIg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64D43B46" w14:textId="77777777" w:rsidR="00973CF9" w:rsidRDefault="00973CF9" w:rsidP="00F3090F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6" o:spid="_x0000_s1200" type="#_x0000_t202" style="position:absolute;left:1428;top:1970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Jbb1wwAA&#10;ANwAAAAPAAAAZHJzL2Rvd25yZXYueG1sRI/NasMwEITvhbyD2EBvtVwHTHGihDSQEnxrmktua2tr&#10;mVorY6n+efuqUOhxmJlvmN1htp0YafCtYwXPSQqCuHa65UbB7eP89ALCB2SNnWNSsJCHw371sMNC&#10;u4nfabyGRkQI+wIVmBD6QkpfG7LoE9cTR+/TDRZDlEMj9YBThNtOZmmaS4stxwWDPZ0M1V/Xb6ug&#10;NnIc30xWVrzczWtT5eVxUyr1uJ6PWxCB5vAf/mtftIIszeH3TDwCcv8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ZJbb1wwAAANwAAAAPAAAAAAAAAAAAAAAAAJcCAABkcnMvZG93&#10;bnJldi54bWxQSwUGAAAAAAQABAD1AAAAhwMAAAAA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4B4AD89B" w14:textId="77777777" w:rsidR="00973CF9" w:rsidRDefault="00973CF9" w:rsidP="00F3090F">
                        <w:pPr>
                          <w:pStyle w:val="HGScaleLabels"/>
                          <w:jc w:val="center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10" o:spid="_x0000_s1201" type="#_x0000_t202" style="position:absolute;left:3648;top:1970;width:12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2aRNuwgAA&#10;ANwAAAAPAAAAZHJzL2Rvd25yZXYueG1sRI9Bi8IwFITvC/6H8ARva2oFV6pRVFCkt3X34u3ZPJti&#10;81KaWOu/N8LCHoeZ+YZZrntbi45aXzlWMBknIIgLpysuFfz+7D/nIHxA1lg7JgVP8rBeDT6WmGn3&#10;4G/qTqEUEcI+QwUmhCaT0heGLPqxa4ijd3WtxRBlW0rd4iPCbS3TJJlJixXHBYMN7QwVt9PdKiiM&#10;7LqDSfMLP89mW15m+WaaKzUa9psFiEB9+A//tY9aQZp8wftMPAJy9Q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ZpE27CAAAA3AAAAA8AAAAAAAAAAAAAAAAAlwIAAGRycy9kb3du&#10;cmV2LnhtbFBLBQYAAAAABAAEAPUAAACGAwAAAAA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59250231" w14:textId="77777777" w:rsidR="00973CF9" w:rsidRDefault="00973CF9" w:rsidP="00F3090F">
                        <w:pPr>
                          <w:pStyle w:val="HGScaleLabels"/>
                          <w:jc w:val="center"/>
                        </w:pPr>
                        <w:r>
                          <w:t>8</w:t>
                        </w:r>
                      </w:p>
                    </w:txbxContent>
                  </v:textbox>
                </v:shape>
                <v:shape id="GLblHG14" o:spid="_x0000_s1202" type="#_x0000_t202" style="position:absolute;left:1610;top:3498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H9occwAAA&#10;ANwAAAAPAAAAZHJzL2Rvd25yZXYueG1sRE/Pa8IwFL4P/B/CG3ib6SoU6ZqKExyjt1Uv3p7NW1PW&#10;vJQm1vrfm4Ow48f3u9jOthcTjb5zrOB9lYAgbpzuuFVwOh7eNiB8QNbYOyYFd/KwLRcvBeba3fiH&#10;pjq0Ioawz1GBCWHIpfSNIYt+5QbiyP260WKIcGylHvEWw20v0yTJpMWOY4PBgfaGmr/6ahU0Rk7T&#10;l0mrC9/P5rO9ZNVuXSm1fJ13HyACzeFf/HR/awVpEtfGM/EIyPI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H9occwAAAANwAAAAPAAAAAAAAAAAAAAAAAJcCAABkcnMvZG93bnJl&#10;di54bWxQSwUGAAAAAAQABAD1AAAAhAMAAAAA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40B11416" w14:textId="77777777" w:rsidR="00973CF9" w:rsidRDefault="00973CF9" w:rsidP="00F3090F">
                        <w:pPr>
                          <w:pStyle w:val="HGScaleLabels"/>
                          <w:jc w:val="right"/>
                        </w:pPr>
                        <w:r>
                          <w:t>-8</w:t>
                        </w:r>
                      </w:p>
                    </w:txbxContent>
                  </v:textbox>
                </v:shape>
                <v:shape id="GLblHG18" o:spid="_x0000_s1203" type="#_x0000_t202" style="position:absolute;left:1730;top:1338;width:12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ouiKHwgAA&#10;ANwAAAAPAAAAZHJzL2Rvd25yZXYueG1sRI9Bi8IwFITvC/6H8ARva2oFWatRVFCkt3X34u3ZPJti&#10;81KaWOu/N8LCHoeZ+YZZrntbi45aXzlWMBknIIgLpysuFfz+7D+/QPiArLF2TAqe5GG9GnwsMdPu&#10;wd/UnUIpIoR9hgpMCE0mpS8MWfRj1xBH7+paiyHKtpS6xUeE21qmSTKTFiuOCwYb2hkqbqe7VVAY&#10;2XUHk+YXfp7NtrzM8s00V2o07DcLEIH68B/+ax+1gjSZw/tMPAJy9Q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i6IofCAAAA3AAAAA8AAAAAAAAAAAAAAAAAlwIAAGRycy9kb3du&#10;cmV2LnhtbFBLBQYAAAAABAAEAPUAAACGAwAAAAA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45D0FF05" w14:textId="77777777" w:rsidR="00973CF9" w:rsidRDefault="00973CF9" w:rsidP="00F3090F">
                        <w:pPr>
                          <w:pStyle w:val="HGScaleLabels"/>
                          <w:jc w:val="right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0" o:spid="_x0000_s1204" type="#_x0000_t202" style="position:absolute;left:-360;top:1970;width:36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8WR3HvgAA&#10;ANwAAAAPAAAAZHJzL2Rvd25yZXYueG1sRE9Ni8IwEL0v+B/CCN7W1Aoi1SgqKNLbqhdvYzM2xWZS&#10;mljrvzcHYY+P971c97YWHbW+cqxgMk5AEBdOV1wquJz3v3MQPiBrrB2Tgjd5WK8GP0vMtHvxH3Wn&#10;UIoYwj5DBSaEJpPSF4Ys+rFriCN3d63FEGFbSt3iK4bbWqZJMpMWK44NBhvaGSoep6dVUBjZdQeT&#10;5jd+X822vM3yzTRXajTsNwsQgfrwL/66j1pBOonz45l4BOTqA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/Fkdx74AAADcAAAADwAAAAAAAAAAAAAAAACXAgAAZHJzL2Rvd25yZXYu&#10;eG1sUEsFBgAAAAAEAAQA9QAAAII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52728757" w14:textId="77777777" w:rsidR="00973CF9" w:rsidRDefault="00973CF9" w:rsidP="00F3090F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8" o:spid="_x0000_s1205" type="#_x0000_t202" style="position:absolute;left:2784;top:1970;width:12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FbhcwwAA&#10;ANwAAAAPAAAAZHJzL2Rvd25yZXYueG1sRI/NasMwEITvgb6D2EJviWwXTHGjhLTQUnyLm0tuG2tr&#10;mVorY6n+efsqEMhxmJlvmO1+tp0YafCtYwXpJgFBXDvdcqPg9P2xfgHhA7LGzjEpWMjDfvew2mKh&#10;3cRHGqvQiAhhX6ACE0JfSOlrQxb9xvXE0ftxg8UQ5dBIPeAU4baTWZLk0mLLccFgT++G6t/qzyqo&#10;jRzHT5OVF17O5q255OXhuVTq6XE+vIIINId7+Nb+0gqyNIXrmXgE5O4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TFbhcwwAAANwAAAAPAAAAAAAAAAAAAAAAAJcCAABkcnMvZG93&#10;bnJldi54bWxQSwUGAAAAAAQABAD1AAAAhwMAAAAA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4EEDD027" w14:textId="77777777" w:rsidR="00973CF9" w:rsidRDefault="00973CF9" w:rsidP="00F3090F">
                        <w:pPr>
                          <w:pStyle w:val="HGScaleLabels"/>
                          <w:jc w:val="center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16" o:spid="_x0000_s1206" type="#_x0000_t202" style="position:absolute;left:1610;top:2634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xyYrwwAA&#10;ANwAAAAPAAAAZHJzL2Rvd25yZXYueG1sRI9Pi8IwFMTvwn6H8Ba8aWoXRLpG0YWVpTf/XLy9Nm+b&#10;YvNSmljrtzeC4HGYmd8wy/VgG9FT52vHCmbTBARx6XTNlYLT8XeyAOEDssbGMSm4k4f16mO0xEy7&#10;G++pP4RKRAj7DBWYENpMSl8asuinriWO3r/rLIYou0rqDm8RbhuZJslcWqw5Lhhs6cdQeTlcrYLS&#10;yL7fmTQv+H4226qY55uvXKnx57D5BhFoCO/wq/2nFaSzFJ5n4hGQq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jxyYrwwAAANwAAAAPAAAAAAAAAAAAAAAAAJcCAABkcnMvZG93&#10;bnJldi54bWxQSwUGAAAAAAQABAD1AAAAhwMAAAAA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73F6481A" w14:textId="77777777" w:rsidR="00973CF9" w:rsidRDefault="00973CF9" w:rsidP="00F3090F">
                        <w:pPr>
                          <w:pStyle w:val="HGScaleLabels"/>
                          <w:jc w:val="right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4" o:spid="_x0000_s1207" type="#_x0000_t202" style="position:absolute;left:564;top:1970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i4OwxAAA&#10;ANwAAAAPAAAAZHJzL2Rvd25yZXYueG1sRI/BasMwEETvhfyD2EJvtWwHQnCsBDfQEHxrkktuG2tr&#10;mVorY6mO8/dVodDjMDNvmHI3215MNPrOsYIsSUEQN0533Cq4nN9f1yB8QNbYOyYFD/Kw2y6eSiy0&#10;u/MHTafQighhX6ACE8JQSOkbQxZ94gbi6H260WKIcmylHvEe4baXeZqupMWO44LBgfaGmq/Tt1XQ&#10;GDlNB5PXN35czVt7W9XVslbq5XmuNiACzeE//Nc+agV5toTfM/EIyO0P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DIuDsMQAAADcAAAADwAAAAAAAAAAAAAAAACXAgAAZHJzL2Rv&#10;d25yZXYueG1sUEsFBgAAAAAEAAQA9QAAAIg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06A88F44" w14:textId="77777777" w:rsidR="00973CF9" w:rsidRDefault="00973CF9" w:rsidP="00F3090F">
                        <w:pPr>
                          <w:pStyle w:val="HGScaleLabels"/>
                          <w:jc w:val="center"/>
                        </w:pPr>
                        <w:r>
                          <w:t>-6</w:t>
                        </w:r>
                      </w:p>
                    </w:txbxContent>
                  </v:textbox>
                </v:shape>
                <v:shape id="GLblHG20" o:spid="_x0000_s1208" type="#_x0000_t202" style="position:absolute;left:1730;top:474;width:12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YhvExAAA&#10;ANwAAAAPAAAAZHJzL2Rvd25yZXYueG1sRI/NasMwEITvhbyD2EBvjRynhOBGCU6gofhWJ5feNtbW&#10;MrVWxlL98/ZVodDjMDPfMPvjZFsxUO8bxwrWqwQEceV0w7WC2/X1aQfCB2SNrWNSMJOH42HxsMdM&#10;u5HfaShDLSKEfYYKTAhdJqWvDFn0K9cRR+/T9RZDlH0tdY9jhNtWpkmylRYbjgsGOzobqr7Kb6ug&#10;MnIYLiYt7jx/mFN93xb5plDqcTnlLyACTeE//Nd+0wrS9TP8nolHQB5+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g2IbxMQAAADcAAAADwAAAAAAAAAAAAAAAACXAgAAZHJzL2Rv&#10;d25yZXYueG1sUEsFBgAAAAAEAAQA9QAAAIg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3694E0F6" w14:textId="77777777" w:rsidR="00973CF9" w:rsidRDefault="00973CF9" w:rsidP="00F3090F">
                        <w:pPr>
                          <w:pStyle w:val="HGScaleLabels"/>
                          <w:jc w:val="right"/>
                        </w:pPr>
                        <w:r>
                          <w:t>6</w:t>
                        </w:r>
                      </w:p>
                    </w:txbxContent>
                  </v:textbox>
                </v:shape>
                <v:shape id="GLblHG12" o:spid="_x0000_s1209" type="#_x0000_t202" style="position:absolute;left:1610;top:-390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Lr5fxAAA&#10;ANwAAAAPAAAAZHJzL2Rvd25yZXYueG1sRI/NasMwEITvhbyD2EBvjRyHhuBGCU6gofhWJ5feNtbW&#10;MrVWxlL98/ZVodDjMDPfMPvjZFsxUO8bxwrWqwQEceV0w7WC2/X1aQfCB2SNrWNSMJOH42HxsMdM&#10;u5HfaShDLSKEfYYKTAhdJqWvDFn0K9cRR+/T9RZDlH0tdY9jhNtWpkmylRYbjgsGOzobqr7Kb6ug&#10;MnIYLiYt7jx/mFN93xb5plDqcTnlLyACTeE//Nd+0wrS9TP8nolHQB5+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7C6+X8QAAADcAAAADwAAAAAAAAAAAAAAAACXAgAAZHJzL2Rv&#10;d25yZXYueG1sUEsFBgAAAAAEAAQA9QAAAIg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3DCF2940" w14:textId="77777777" w:rsidR="00973CF9" w:rsidRDefault="00973CF9" w:rsidP="00F3090F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3090F">
        <w:rPr>
          <w:b/>
          <w:bCs/>
          <w:color w:val="000000"/>
          <w:szCs w:val="22"/>
        </w:rPr>
        <w:t>Example 1</w:t>
      </w:r>
      <w:r w:rsidR="00F3090F" w:rsidRPr="00304001">
        <w:rPr>
          <w:b/>
          <w:bCs/>
          <w:color w:val="000000"/>
          <w:szCs w:val="22"/>
        </w:rPr>
        <w:t xml:space="preserve">: </w:t>
      </w:r>
      <w:r w:rsidR="00F3090F">
        <w:rPr>
          <w:b/>
          <w:bCs/>
          <w:color w:val="000000"/>
          <w:szCs w:val="22"/>
        </w:rPr>
        <w:br/>
      </w:r>
      <w:r w:rsidR="00F3090F" w:rsidRPr="000F66E3">
        <w:t xml:space="preserve"> </w:t>
      </w:r>
      <w:r w:rsidR="00F3090F" w:rsidRPr="000F66E3">
        <w:rPr>
          <w:position w:val="-10"/>
        </w:rPr>
        <w:object w:dxaOrig="1640" w:dyaOrig="360" w14:anchorId="1A8561C1">
          <v:shape id="_x0000_i1030" type="#_x0000_t75" style="width:82pt;height:18pt" o:ole="">
            <v:imagedata r:id="rId77" o:title=""/>
          </v:shape>
          <o:OLEObject Type="Embed" ProgID="Equation.3" ShapeID="_x0000_i1030" DrawAspect="Content" ObjectID="_1443034042" r:id="rId78"/>
        </w:object>
      </w:r>
    </w:p>
    <w:p w14:paraId="6BBBBD10" w14:textId="6E98D96F" w:rsidR="00F3090F" w:rsidRPr="000F66E3" w:rsidRDefault="00F3090F" w:rsidP="00F3090F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720"/>
      </w:tblGrid>
      <w:tr w:rsidR="00F3090F" w:rsidRPr="000F66E3" w14:paraId="21B898F9" w14:textId="77777777" w:rsidTr="00F3090F">
        <w:trPr>
          <w:trHeight w:val="432"/>
        </w:trPr>
        <w:tc>
          <w:tcPr>
            <w:tcW w:w="648" w:type="dxa"/>
            <w:vAlign w:val="center"/>
          </w:tcPr>
          <w:p w14:paraId="1C5111CA" w14:textId="77777777" w:rsidR="00F3090F" w:rsidRPr="000F66E3" w:rsidRDefault="00F3090F" w:rsidP="00F3090F">
            <w:pPr>
              <w:jc w:val="center"/>
              <w:rPr>
                <w:i/>
              </w:rPr>
            </w:pPr>
            <w:r w:rsidRPr="000F66E3">
              <w:rPr>
                <w:i/>
              </w:rPr>
              <w:t>x</w:t>
            </w:r>
          </w:p>
        </w:tc>
        <w:tc>
          <w:tcPr>
            <w:tcW w:w="720" w:type="dxa"/>
            <w:vAlign w:val="center"/>
          </w:tcPr>
          <w:p w14:paraId="6D243956" w14:textId="77777777" w:rsidR="00F3090F" w:rsidRPr="000F66E3" w:rsidRDefault="00F3090F" w:rsidP="00F3090F">
            <w:pPr>
              <w:jc w:val="center"/>
              <w:rPr>
                <w:i/>
              </w:rPr>
            </w:pPr>
            <w:r w:rsidRPr="000F66E3">
              <w:rPr>
                <w:i/>
              </w:rPr>
              <w:t>y</w:t>
            </w:r>
          </w:p>
        </w:tc>
      </w:tr>
      <w:tr w:rsidR="00F3090F" w:rsidRPr="000F66E3" w14:paraId="277A4B07" w14:textId="77777777" w:rsidTr="00F3090F">
        <w:trPr>
          <w:trHeight w:val="432"/>
        </w:trPr>
        <w:tc>
          <w:tcPr>
            <w:tcW w:w="648" w:type="dxa"/>
            <w:vAlign w:val="center"/>
          </w:tcPr>
          <w:p w14:paraId="41D13E55" w14:textId="77777777" w:rsidR="00F3090F" w:rsidRPr="000F66E3" w:rsidRDefault="00F3090F" w:rsidP="00F3090F">
            <w:pPr>
              <w:jc w:val="center"/>
            </w:pPr>
          </w:p>
        </w:tc>
        <w:tc>
          <w:tcPr>
            <w:tcW w:w="720" w:type="dxa"/>
          </w:tcPr>
          <w:p w14:paraId="13510D5C" w14:textId="77777777" w:rsidR="00F3090F" w:rsidRPr="000F66E3" w:rsidRDefault="00F3090F" w:rsidP="00F3090F"/>
        </w:tc>
      </w:tr>
      <w:tr w:rsidR="00F3090F" w:rsidRPr="000F66E3" w14:paraId="6C4E5245" w14:textId="77777777" w:rsidTr="00F3090F">
        <w:trPr>
          <w:trHeight w:val="432"/>
        </w:trPr>
        <w:tc>
          <w:tcPr>
            <w:tcW w:w="648" w:type="dxa"/>
            <w:vAlign w:val="center"/>
          </w:tcPr>
          <w:p w14:paraId="199D25C2" w14:textId="77777777" w:rsidR="00F3090F" w:rsidRPr="000F66E3" w:rsidRDefault="00F3090F" w:rsidP="00F3090F">
            <w:pPr>
              <w:jc w:val="center"/>
            </w:pPr>
          </w:p>
        </w:tc>
        <w:tc>
          <w:tcPr>
            <w:tcW w:w="720" w:type="dxa"/>
          </w:tcPr>
          <w:p w14:paraId="3CBE51A1" w14:textId="77777777" w:rsidR="00F3090F" w:rsidRPr="000F66E3" w:rsidRDefault="00F3090F" w:rsidP="00F3090F"/>
        </w:tc>
      </w:tr>
      <w:tr w:rsidR="00F3090F" w:rsidRPr="000F66E3" w14:paraId="2FE9B723" w14:textId="77777777" w:rsidTr="00F3090F">
        <w:trPr>
          <w:trHeight w:val="432"/>
        </w:trPr>
        <w:tc>
          <w:tcPr>
            <w:tcW w:w="648" w:type="dxa"/>
            <w:vAlign w:val="center"/>
          </w:tcPr>
          <w:p w14:paraId="13B71788" w14:textId="77777777" w:rsidR="00F3090F" w:rsidRPr="000F66E3" w:rsidRDefault="00F3090F" w:rsidP="00F3090F">
            <w:pPr>
              <w:jc w:val="center"/>
            </w:pPr>
          </w:p>
        </w:tc>
        <w:tc>
          <w:tcPr>
            <w:tcW w:w="720" w:type="dxa"/>
          </w:tcPr>
          <w:p w14:paraId="720E769F" w14:textId="77777777" w:rsidR="00F3090F" w:rsidRPr="000F66E3" w:rsidRDefault="00F3090F" w:rsidP="00F3090F"/>
        </w:tc>
      </w:tr>
      <w:tr w:rsidR="00F3090F" w:rsidRPr="000F66E3" w14:paraId="7EED4B69" w14:textId="77777777" w:rsidTr="00F3090F">
        <w:trPr>
          <w:trHeight w:val="432"/>
        </w:trPr>
        <w:tc>
          <w:tcPr>
            <w:tcW w:w="648" w:type="dxa"/>
            <w:vAlign w:val="center"/>
          </w:tcPr>
          <w:p w14:paraId="3423797B" w14:textId="77777777" w:rsidR="00F3090F" w:rsidRPr="000F66E3" w:rsidRDefault="00F3090F" w:rsidP="00F3090F">
            <w:pPr>
              <w:jc w:val="center"/>
            </w:pPr>
          </w:p>
        </w:tc>
        <w:tc>
          <w:tcPr>
            <w:tcW w:w="720" w:type="dxa"/>
          </w:tcPr>
          <w:p w14:paraId="4FF82D43" w14:textId="77777777" w:rsidR="00F3090F" w:rsidRPr="000F66E3" w:rsidRDefault="00F3090F" w:rsidP="00F3090F"/>
        </w:tc>
      </w:tr>
      <w:tr w:rsidR="00F3090F" w:rsidRPr="000F66E3" w14:paraId="3028E41A" w14:textId="77777777" w:rsidTr="00F3090F">
        <w:trPr>
          <w:trHeight w:val="432"/>
        </w:trPr>
        <w:tc>
          <w:tcPr>
            <w:tcW w:w="648" w:type="dxa"/>
            <w:vAlign w:val="center"/>
          </w:tcPr>
          <w:p w14:paraId="707306CF" w14:textId="77777777" w:rsidR="00F3090F" w:rsidRPr="000F66E3" w:rsidRDefault="00F3090F" w:rsidP="00F3090F">
            <w:pPr>
              <w:jc w:val="center"/>
            </w:pPr>
          </w:p>
        </w:tc>
        <w:tc>
          <w:tcPr>
            <w:tcW w:w="720" w:type="dxa"/>
          </w:tcPr>
          <w:p w14:paraId="07D92339" w14:textId="77777777" w:rsidR="00F3090F" w:rsidRPr="000F66E3" w:rsidRDefault="00F3090F" w:rsidP="00F3090F"/>
        </w:tc>
      </w:tr>
    </w:tbl>
    <w:p w14:paraId="2BC37B3C" w14:textId="5A5A8DCF" w:rsidR="00F3090F" w:rsidRDefault="00F3090F" w:rsidP="00F3090F">
      <w:pPr>
        <w:rPr>
          <w:sz w:val="32"/>
          <w:szCs w:val="32"/>
        </w:rPr>
      </w:pPr>
    </w:p>
    <w:p w14:paraId="2133DEDA" w14:textId="2BE5DB7E" w:rsidR="00F3090F" w:rsidRDefault="007A691C" w:rsidP="00F3090F">
      <w:pPr>
        <w:rPr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80800" behindDoc="0" locked="0" layoutInCell="1" allowOverlap="1" wp14:anchorId="5511E1B4" wp14:editId="50B03EE1">
                <wp:simplePos x="0" y="0"/>
                <wp:positionH relativeFrom="column">
                  <wp:posOffset>1524000</wp:posOffset>
                </wp:positionH>
                <wp:positionV relativeFrom="paragraph">
                  <wp:posOffset>82550</wp:posOffset>
                </wp:positionV>
                <wp:extent cx="2903220" cy="2023745"/>
                <wp:effectExtent l="0" t="0" r="0" b="8255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03220" cy="20237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B501C8E" w14:textId="77777777" w:rsidR="00973CF9" w:rsidRPr="00447132" w:rsidRDefault="00973CF9" w:rsidP="00F3090F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Vertex:</w:t>
                            </w:r>
                            <w:r>
                              <w:rPr>
                                <w:b/>
                              </w:rPr>
                              <w:t xml:space="preserve"> ________________</w:t>
                            </w:r>
                          </w:p>
                          <w:p w14:paraId="5B646001" w14:textId="77777777" w:rsidR="00973CF9" w:rsidRPr="00447132" w:rsidRDefault="00973CF9" w:rsidP="00F3090F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Extrema</w:t>
                            </w:r>
                            <w:r w:rsidRPr="00447132">
                              <w:rPr>
                                <w:b/>
                              </w:rPr>
                              <w:t>:</w:t>
                            </w:r>
                            <w:r>
                              <w:rPr>
                                <w:b/>
                              </w:rPr>
                              <w:t>_______________</w:t>
                            </w:r>
                          </w:p>
                          <w:p w14:paraId="34C40033" w14:textId="77777777" w:rsidR="00973CF9" w:rsidRPr="00447132" w:rsidRDefault="00973CF9" w:rsidP="00F3090F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AOS</w:t>
                            </w:r>
                            <w:r w:rsidRPr="00447132">
                              <w:rPr>
                                <w:b/>
                              </w:rPr>
                              <w:t>:</w:t>
                            </w:r>
                            <w:r>
                              <w:rPr>
                                <w:b/>
                              </w:rPr>
                              <w:t>___________________</w:t>
                            </w:r>
                          </w:p>
                          <w:p w14:paraId="5E486557" w14:textId="77777777" w:rsidR="00973CF9" w:rsidRPr="00447132" w:rsidRDefault="00973CF9" w:rsidP="00F3090F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Zeros:</w:t>
                            </w:r>
                            <w:r>
                              <w:rPr>
                                <w:b/>
                              </w:rPr>
                              <w:t>__________________</w:t>
                            </w:r>
                          </w:p>
                          <w:p w14:paraId="1A649905" w14:textId="77777777" w:rsidR="00973CF9" w:rsidRPr="00447132" w:rsidRDefault="00973CF9" w:rsidP="00F3090F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y-intercept:</w:t>
                            </w:r>
                            <w:r>
                              <w:rPr>
                                <w:b/>
                              </w:rPr>
                              <w:t xml:space="preserve"> _____________</w:t>
                            </w:r>
                          </w:p>
                          <w:p w14:paraId="204F0333" w14:textId="77777777" w:rsidR="00973CF9" w:rsidRPr="00447132" w:rsidRDefault="00973CF9" w:rsidP="00F3090F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Domain:</w:t>
                            </w:r>
                            <w:r>
                              <w:rPr>
                                <w:b/>
                              </w:rPr>
                              <w:t>_________________</w:t>
                            </w:r>
                          </w:p>
                          <w:p w14:paraId="123A7FB7" w14:textId="77777777" w:rsidR="00973CF9" w:rsidRPr="00447132" w:rsidRDefault="00973CF9" w:rsidP="00F3090F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Range:</w:t>
                            </w:r>
                            <w:r>
                              <w:rPr>
                                <w:b/>
                              </w:rPr>
                              <w:t>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7" o:spid="_x0000_s1210" type="#_x0000_t202" style="position:absolute;margin-left:120pt;margin-top:6.5pt;width:228.6pt;height:159.35pt;z-index:25198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" stroked="f">
                <v:textbox>
                  <w:txbxContent>
                    <w:p w14:paraId="4B501C8E" w14:textId="77777777" w:rsidR="00973CF9" w:rsidRPr="00447132" w:rsidRDefault="00973CF9" w:rsidP="00F3090F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Vertex:</w:t>
                      </w:r>
                      <w:r>
                        <w:rPr>
                          <w:b/>
                        </w:rPr>
                        <w:t xml:space="preserve"> ________________</w:t>
                      </w:r>
                    </w:p>
                    <w:p w14:paraId="5B646001" w14:textId="77777777" w:rsidR="00973CF9" w:rsidRPr="00447132" w:rsidRDefault="00973CF9" w:rsidP="00F3090F">
                      <w:pPr>
                        <w:spacing w:line="36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Extrema</w:t>
                      </w:r>
                      <w:r w:rsidRPr="00447132">
                        <w:rPr>
                          <w:b/>
                        </w:rPr>
                        <w:t>:</w:t>
                      </w:r>
                      <w:r>
                        <w:rPr>
                          <w:b/>
                        </w:rPr>
                        <w:t>_______________</w:t>
                      </w:r>
                    </w:p>
                    <w:p w14:paraId="34C40033" w14:textId="77777777" w:rsidR="00973CF9" w:rsidRPr="00447132" w:rsidRDefault="00973CF9" w:rsidP="00F3090F">
                      <w:pPr>
                        <w:spacing w:line="36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AOS</w:t>
                      </w:r>
                      <w:r w:rsidRPr="00447132">
                        <w:rPr>
                          <w:b/>
                        </w:rPr>
                        <w:t>:</w:t>
                      </w:r>
                      <w:r>
                        <w:rPr>
                          <w:b/>
                        </w:rPr>
                        <w:t>___________________</w:t>
                      </w:r>
                    </w:p>
                    <w:p w14:paraId="5E486557" w14:textId="77777777" w:rsidR="00973CF9" w:rsidRPr="00447132" w:rsidRDefault="00973CF9" w:rsidP="00F3090F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Zeros:</w:t>
                      </w:r>
                      <w:r>
                        <w:rPr>
                          <w:b/>
                        </w:rPr>
                        <w:t>__________________</w:t>
                      </w:r>
                    </w:p>
                    <w:p w14:paraId="1A649905" w14:textId="77777777" w:rsidR="00973CF9" w:rsidRPr="00447132" w:rsidRDefault="00973CF9" w:rsidP="00F3090F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y-intercept:</w:t>
                      </w:r>
                      <w:r>
                        <w:rPr>
                          <w:b/>
                        </w:rPr>
                        <w:t xml:space="preserve"> _____________</w:t>
                      </w:r>
                    </w:p>
                    <w:p w14:paraId="204F0333" w14:textId="77777777" w:rsidR="00973CF9" w:rsidRPr="00447132" w:rsidRDefault="00973CF9" w:rsidP="00F3090F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Domain:</w:t>
                      </w:r>
                      <w:r>
                        <w:rPr>
                          <w:b/>
                        </w:rPr>
                        <w:t>_________________</w:t>
                      </w:r>
                    </w:p>
                    <w:p w14:paraId="123A7FB7" w14:textId="77777777" w:rsidR="00973CF9" w:rsidRPr="00447132" w:rsidRDefault="00973CF9" w:rsidP="00F3090F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Range:</w:t>
                      </w:r>
                      <w:r>
                        <w:rPr>
                          <w:b/>
                        </w:rPr>
                        <w:t>_____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981824" behindDoc="0" locked="0" layoutInCell="1" allowOverlap="1" wp14:anchorId="62E270FA" wp14:editId="5B9F513E">
                <wp:simplePos x="0" y="0"/>
                <wp:positionH relativeFrom="column">
                  <wp:posOffset>3429000</wp:posOffset>
                </wp:positionH>
                <wp:positionV relativeFrom="paragraph">
                  <wp:posOffset>142875</wp:posOffset>
                </wp:positionV>
                <wp:extent cx="2595880" cy="2505710"/>
                <wp:effectExtent l="0" t="0" r="0" b="8890"/>
                <wp:wrapNone/>
                <wp:docPr id="1216494202" name="Group 1216494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95880" cy="2505710"/>
                          <a:chOff x="-360" y="-560"/>
                          <a:chExt cx="4880" cy="4710"/>
                        </a:xfrm>
                      </wpg:grpSpPr>
                      <wps:wsp>
                        <wps:cNvPr id="1216494203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-180" y="-280"/>
                            <a:ext cx="4320" cy="43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6494204" name="xMinLHG,0002002002,-10"/>
                        <wps:cNvCnPr/>
                        <wps:spPr bwMode="auto">
                          <a:xfrm flipV="1">
                            <a:off x="-180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205" name="xMaxLHG,10,1"/>
                        <wps:cNvCnPr/>
                        <wps:spPr bwMode="auto">
                          <a:xfrm flipV="1">
                            <a:off x="4140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206" name="xGLHG1"/>
                        <wps:cNvCnPr/>
                        <wps:spPr bwMode="auto">
                          <a:xfrm flipV="1">
                            <a:off x="-180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207" name="xGLHG2"/>
                        <wps:cNvCnPr/>
                        <wps:spPr bwMode="auto">
                          <a:xfrm flipV="1">
                            <a:off x="36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1" name="xGLHG3"/>
                        <wps:cNvCnPr/>
                        <wps:spPr bwMode="auto">
                          <a:xfrm flipV="1">
                            <a:off x="252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2" name="xGLHG4"/>
                        <wps:cNvCnPr/>
                        <wps:spPr bwMode="auto">
                          <a:xfrm flipV="1">
                            <a:off x="468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5" name="xGLHG5"/>
                        <wps:cNvCnPr/>
                        <wps:spPr bwMode="auto">
                          <a:xfrm flipV="1">
                            <a:off x="684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6" name="xGLHG6"/>
                        <wps:cNvCnPr/>
                        <wps:spPr bwMode="auto">
                          <a:xfrm flipV="1">
                            <a:off x="900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7" name="xGLHG7"/>
                        <wps:cNvCnPr/>
                        <wps:spPr bwMode="auto">
                          <a:xfrm flipV="1">
                            <a:off x="1116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9" name="xGLHG8"/>
                        <wps:cNvCnPr/>
                        <wps:spPr bwMode="auto">
                          <a:xfrm flipV="1">
                            <a:off x="1332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0" name="xGLHG9"/>
                        <wps:cNvCnPr/>
                        <wps:spPr bwMode="auto">
                          <a:xfrm flipV="1">
                            <a:off x="1548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1" name="xGLHG10"/>
                        <wps:cNvCnPr/>
                        <wps:spPr bwMode="auto">
                          <a:xfrm flipV="1">
                            <a:off x="1764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2" name="xGLHG12"/>
                        <wps:cNvCnPr/>
                        <wps:spPr bwMode="auto">
                          <a:xfrm flipV="1">
                            <a:off x="2196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3" name="xGLHG13"/>
                        <wps:cNvCnPr/>
                        <wps:spPr bwMode="auto">
                          <a:xfrm flipV="1">
                            <a:off x="2412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4" name="xGLHG14"/>
                        <wps:cNvCnPr/>
                        <wps:spPr bwMode="auto">
                          <a:xfrm flipV="1">
                            <a:off x="2628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5" name="xGLHG15"/>
                        <wps:cNvCnPr/>
                        <wps:spPr bwMode="auto">
                          <a:xfrm flipV="1">
                            <a:off x="2844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8" name="xGLHG16"/>
                        <wps:cNvCnPr/>
                        <wps:spPr bwMode="auto">
                          <a:xfrm flipV="1">
                            <a:off x="3060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9" name="xGLHG17"/>
                        <wps:cNvCnPr/>
                        <wps:spPr bwMode="auto">
                          <a:xfrm flipV="1">
                            <a:off x="3276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0" name="xGLHG18"/>
                        <wps:cNvCnPr/>
                        <wps:spPr bwMode="auto">
                          <a:xfrm flipV="1">
                            <a:off x="3492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00" name="xGLHG19"/>
                        <wps:cNvCnPr/>
                        <wps:spPr bwMode="auto">
                          <a:xfrm flipV="1">
                            <a:off x="3708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01" name="xGLHG20"/>
                        <wps:cNvCnPr/>
                        <wps:spPr bwMode="auto">
                          <a:xfrm flipV="1">
                            <a:off x="3924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02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2060" y="-5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BBDA2AB" w14:textId="77777777" w:rsidR="00973CF9" w:rsidRDefault="00973CF9" w:rsidP="00F3090F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03" name="yMinLHG,-10,0011101010101"/>
                        <wps:cNvCnPr/>
                        <wps:spPr bwMode="auto">
                          <a:xfrm>
                            <a:off x="-180" y="4040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04" name="yMaxLHG,10,1"/>
                        <wps:cNvCnPr/>
                        <wps:spPr bwMode="auto">
                          <a:xfrm>
                            <a:off x="-180" y="-280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05" name="yGLHG1"/>
                        <wps:cNvCnPr/>
                        <wps:spPr bwMode="auto">
                          <a:xfrm>
                            <a:off x="-180" y="4040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06" name="yGLHG2"/>
                        <wps:cNvCnPr/>
                        <wps:spPr bwMode="auto">
                          <a:xfrm>
                            <a:off x="-180" y="382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07" name="yGLHG3"/>
                        <wps:cNvCnPr/>
                        <wps:spPr bwMode="auto">
                          <a:xfrm>
                            <a:off x="-180" y="3608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6" name="yGLHG4"/>
                        <wps:cNvCnPr/>
                        <wps:spPr bwMode="auto">
                          <a:xfrm>
                            <a:off x="-180" y="3392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8" name="yGLHG5"/>
                        <wps:cNvCnPr/>
                        <wps:spPr bwMode="auto">
                          <a:xfrm>
                            <a:off x="-180" y="3176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9" name="yGLHG6"/>
                        <wps:cNvCnPr/>
                        <wps:spPr bwMode="auto">
                          <a:xfrm>
                            <a:off x="-180" y="2960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0" name="yGLHG7"/>
                        <wps:cNvCnPr/>
                        <wps:spPr bwMode="auto">
                          <a:xfrm>
                            <a:off x="-180" y="274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1" name="yGLHG8"/>
                        <wps:cNvCnPr/>
                        <wps:spPr bwMode="auto">
                          <a:xfrm>
                            <a:off x="-180" y="2528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2" name="yGLHG9"/>
                        <wps:cNvCnPr/>
                        <wps:spPr bwMode="auto">
                          <a:xfrm>
                            <a:off x="-180" y="2312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3" name="yGLHG10"/>
                        <wps:cNvCnPr/>
                        <wps:spPr bwMode="auto">
                          <a:xfrm>
                            <a:off x="-180" y="2096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4" name="yGLHG12"/>
                        <wps:cNvCnPr/>
                        <wps:spPr bwMode="auto">
                          <a:xfrm>
                            <a:off x="-180" y="166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5" name="yGLHG13"/>
                        <wps:cNvCnPr/>
                        <wps:spPr bwMode="auto">
                          <a:xfrm>
                            <a:off x="-180" y="1448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6" name="yGLHG14"/>
                        <wps:cNvCnPr/>
                        <wps:spPr bwMode="auto">
                          <a:xfrm>
                            <a:off x="-180" y="1232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7" name="yGLHG15"/>
                        <wps:cNvCnPr/>
                        <wps:spPr bwMode="auto">
                          <a:xfrm>
                            <a:off x="-180" y="1016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8" name="yGLHG16"/>
                        <wps:cNvCnPr/>
                        <wps:spPr bwMode="auto">
                          <a:xfrm>
                            <a:off x="-180" y="800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9" name="yGLHG17"/>
                        <wps:cNvCnPr/>
                        <wps:spPr bwMode="auto">
                          <a:xfrm>
                            <a:off x="-180" y="58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0" name="yGLHG18"/>
                        <wps:cNvCnPr/>
                        <wps:spPr bwMode="auto">
                          <a:xfrm>
                            <a:off x="-180" y="368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1" name="yGLHG19"/>
                        <wps:cNvCnPr/>
                        <wps:spPr bwMode="auto">
                          <a:xfrm>
                            <a:off x="-180" y="152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610" name="yGLHG20"/>
                        <wps:cNvCnPr/>
                        <wps:spPr bwMode="auto">
                          <a:xfrm>
                            <a:off x="-180" y="-6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611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4380" y="17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2BCEBC4" w14:textId="77777777" w:rsidR="00973CF9" w:rsidRDefault="00973CF9" w:rsidP="00F3090F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612" name="xALHG"/>
                        <wps:cNvCnPr/>
                        <wps:spPr bwMode="auto">
                          <a:xfrm>
                            <a:off x="-180" y="1880"/>
                            <a:ext cx="4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3111558" name="yALHG"/>
                        <wps:cNvCnPr/>
                        <wps:spPr bwMode="auto">
                          <a:xfrm flipV="1">
                            <a:off x="1980" y="-460"/>
                            <a:ext cx="0" cy="45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3111559" name="GLblHG1"/>
                        <wps:cNvSpPr txBox="1">
                          <a:spLocks noChangeArrowheads="1"/>
                        </wps:cNvSpPr>
                        <wps:spPr bwMode="auto">
                          <a:xfrm>
                            <a:off x="4020" y="1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2E26D58" w14:textId="77777777" w:rsidR="00973CF9" w:rsidRDefault="00973CF9" w:rsidP="00F3090F">
                              <w:pPr>
                                <w:pStyle w:val="HGScaleLabels"/>
                                <w:jc w:val="center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111560" name="GLblHG3"/>
                        <wps:cNvSpPr txBox="1">
                          <a:spLocks noChangeArrowheads="1"/>
                        </wps:cNvSpPr>
                        <wps:spPr bwMode="auto">
                          <a:xfrm>
                            <a:off x="132" y="1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CC86F78" w14:textId="77777777" w:rsidR="00973CF9" w:rsidRDefault="00973CF9" w:rsidP="00F3090F">
                              <w:pPr>
                                <w:pStyle w:val="HGScaleLabels"/>
                                <w:jc w:val="center"/>
                              </w:pPr>
                              <w:r>
                                <w:t>-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111563" name="GLblHG5"/>
                        <wps:cNvSpPr txBox="1">
                          <a:spLocks noChangeArrowheads="1"/>
                        </wps:cNvSpPr>
                        <wps:spPr bwMode="auto">
                          <a:xfrm>
                            <a:off x="996" y="1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AD6F7CD" w14:textId="77777777" w:rsidR="00973CF9" w:rsidRDefault="00973CF9" w:rsidP="00F3090F">
                              <w:pPr>
                                <w:pStyle w:val="HGScaleLabels"/>
                                <w:jc w:val="center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111564" name="GLblHG7"/>
                        <wps:cNvSpPr txBox="1">
                          <a:spLocks noChangeArrowheads="1"/>
                        </wps:cNvSpPr>
                        <wps:spPr bwMode="auto">
                          <a:xfrm>
                            <a:off x="2352" y="197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237708F" w14:textId="77777777" w:rsidR="00973CF9" w:rsidRDefault="00973CF9" w:rsidP="00F3090F">
                              <w:pPr>
                                <w:pStyle w:val="HGScaleLabels"/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111565" name="GLblHG9"/>
                        <wps:cNvSpPr txBox="1">
                          <a:spLocks noChangeArrowheads="1"/>
                        </wps:cNvSpPr>
                        <wps:spPr bwMode="auto">
                          <a:xfrm>
                            <a:off x="3216" y="197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9C721E4" w14:textId="77777777" w:rsidR="00973CF9" w:rsidRDefault="00973CF9" w:rsidP="00F3090F">
                              <w:pPr>
                                <w:pStyle w:val="HGScaleLabels"/>
                                <w:jc w:val="center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111566" name="GLblHG11"/>
                        <wps:cNvSpPr txBox="1">
                          <a:spLocks noChangeArrowheads="1"/>
                        </wps:cNvSpPr>
                        <wps:spPr bwMode="auto">
                          <a:xfrm>
                            <a:off x="1490" y="393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3020BE4" w14:textId="77777777" w:rsidR="00973CF9" w:rsidRDefault="00973CF9" w:rsidP="00F3090F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111567" name="GLblHG13"/>
                        <wps:cNvSpPr txBox="1">
                          <a:spLocks noChangeArrowheads="1"/>
                        </wps:cNvSpPr>
                        <wps:spPr bwMode="auto">
                          <a:xfrm>
                            <a:off x="1490" y="393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A755E51" w14:textId="77777777" w:rsidR="00973CF9" w:rsidRDefault="00973CF9" w:rsidP="00F3090F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111568" name="GLblHG15"/>
                        <wps:cNvSpPr txBox="1">
                          <a:spLocks noChangeArrowheads="1"/>
                        </wps:cNvSpPr>
                        <wps:spPr bwMode="auto">
                          <a:xfrm>
                            <a:off x="1610" y="3066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8EC465D" w14:textId="77777777" w:rsidR="00973CF9" w:rsidRDefault="00973CF9" w:rsidP="00F3090F">
                              <w:pPr>
                                <w:pStyle w:val="HGScaleLabels"/>
                                <w:jc w:val="right"/>
                              </w:pPr>
                              <w:r>
                                <w:t>-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111588" name="GLblHG17"/>
                        <wps:cNvSpPr txBox="1">
                          <a:spLocks noChangeArrowheads="1"/>
                        </wps:cNvSpPr>
                        <wps:spPr bwMode="auto">
                          <a:xfrm>
                            <a:off x="1610" y="2202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A0919BB" w14:textId="77777777" w:rsidR="00973CF9" w:rsidRDefault="00973CF9" w:rsidP="00F3090F">
                              <w:pPr>
                                <w:pStyle w:val="HGScaleLabels"/>
                                <w:jc w:val="right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111589" name="GLblHG19"/>
                        <wps:cNvSpPr txBox="1">
                          <a:spLocks noChangeArrowheads="1"/>
                        </wps:cNvSpPr>
                        <wps:spPr bwMode="auto">
                          <a:xfrm>
                            <a:off x="1730" y="906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042F65B" w14:textId="77777777" w:rsidR="00973CF9" w:rsidRDefault="00973CF9" w:rsidP="00F3090F">
                              <w:pPr>
                                <w:pStyle w:val="HGScaleLabels"/>
                                <w:jc w:val="right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111590" name="GLblHG21"/>
                        <wps:cNvSpPr txBox="1">
                          <a:spLocks noChangeArrowheads="1"/>
                        </wps:cNvSpPr>
                        <wps:spPr bwMode="auto">
                          <a:xfrm>
                            <a:off x="1730" y="42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ED22D76" w14:textId="77777777" w:rsidR="00973CF9" w:rsidRDefault="00973CF9" w:rsidP="00F3090F">
                              <w:pPr>
                                <w:pStyle w:val="HGScaleLabels"/>
                                <w:jc w:val="right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111672" name="GLblHG2"/>
                        <wps:cNvSpPr txBox="1">
                          <a:spLocks noChangeArrowheads="1"/>
                        </wps:cNvSpPr>
                        <wps:spPr bwMode="auto">
                          <a:xfrm>
                            <a:off x="-360" y="19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F740581" w14:textId="77777777" w:rsidR="00973CF9" w:rsidRDefault="00973CF9" w:rsidP="00F3090F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111673" name="GLblHG6"/>
                        <wps:cNvSpPr txBox="1">
                          <a:spLocks noChangeArrowheads="1"/>
                        </wps:cNvSpPr>
                        <wps:spPr bwMode="auto">
                          <a:xfrm>
                            <a:off x="1428" y="1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F0889FF" w14:textId="77777777" w:rsidR="00973CF9" w:rsidRDefault="00973CF9" w:rsidP="00F3090F">
                              <w:pPr>
                                <w:pStyle w:val="HGScaleLabels"/>
                                <w:jc w:val="center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111674" name="GLblHG10"/>
                        <wps:cNvSpPr txBox="1">
                          <a:spLocks noChangeArrowheads="1"/>
                        </wps:cNvSpPr>
                        <wps:spPr bwMode="auto">
                          <a:xfrm>
                            <a:off x="3648" y="197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3FE2E52" w14:textId="77777777" w:rsidR="00973CF9" w:rsidRDefault="00973CF9" w:rsidP="00F3090F">
                              <w:pPr>
                                <w:pStyle w:val="HGScaleLabels"/>
                                <w:jc w:val="center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111675" name="GLblHG14"/>
                        <wps:cNvSpPr txBox="1">
                          <a:spLocks noChangeArrowheads="1"/>
                        </wps:cNvSpPr>
                        <wps:spPr bwMode="auto">
                          <a:xfrm>
                            <a:off x="1610" y="3498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7E76ADA" w14:textId="77777777" w:rsidR="00973CF9" w:rsidRDefault="00973CF9" w:rsidP="00F3090F">
                              <w:pPr>
                                <w:pStyle w:val="HGScaleLabels"/>
                                <w:jc w:val="right"/>
                              </w:pPr>
                              <w:r>
                                <w:t>-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111676" name="GLblHG18"/>
                        <wps:cNvSpPr txBox="1">
                          <a:spLocks noChangeArrowheads="1"/>
                        </wps:cNvSpPr>
                        <wps:spPr bwMode="auto">
                          <a:xfrm>
                            <a:off x="1730" y="1338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3F2CBC8" w14:textId="77777777" w:rsidR="00973CF9" w:rsidRDefault="00973CF9" w:rsidP="00F3090F">
                              <w:pPr>
                                <w:pStyle w:val="HGScaleLabels"/>
                                <w:jc w:val="right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111677" name="GLblHG0"/>
                        <wps:cNvSpPr txBox="1">
                          <a:spLocks noChangeArrowheads="1"/>
                        </wps:cNvSpPr>
                        <wps:spPr bwMode="auto">
                          <a:xfrm>
                            <a:off x="-360" y="19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32C88E0" w14:textId="77777777" w:rsidR="00973CF9" w:rsidRDefault="00973CF9" w:rsidP="00F3090F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111678" name="GLblHG8"/>
                        <wps:cNvSpPr txBox="1">
                          <a:spLocks noChangeArrowheads="1"/>
                        </wps:cNvSpPr>
                        <wps:spPr bwMode="auto">
                          <a:xfrm>
                            <a:off x="2784" y="197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94347D7" w14:textId="77777777" w:rsidR="00973CF9" w:rsidRDefault="00973CF9" w:rsidP="00F3090F">
                              <w:pPr>
                                <w:pStyle w:val="HGScaleLabels"/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111679" name="GLblHG16"/>
                        <wps:cNvSpPr txBox="1">
                          <a:spLocks noChangeArrowheads="1"/>
                        </wps:cNvSpPr>
                        <wps:spPr bwMode="auto">
                          <a:xfrm>
                            <a:off x="1610" y="263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029BD14" w14:textId="77777777" w:rsidR="00973CF9" w:rsidRDefault="00973CF9" w:rsidP="00F3090F">
                              <w:pPr>
                                <w:pStyle w:val="HGScaleLabels"/>
                                <w:jc w:val="right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111680" name="GLblHG4"/>
                        <wps:cNvSpPr txBox="1">
                          <a:spLocks noChangeArrowheads="1"/>
                        </wps:cNvSpPr>
                        <wps:spPr bwMode="auto">
                          <a:xfrm>
                            <a:off x="564" y="1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AE77F0E" w14:textId="77777777" w:rsidR="00973CF9" w:rsidRDefault="00973CF9" w:rsidP="00F3090F">
                              <w:pPr>
                                <w:pStyle w:val="HGScaleLabels"/>
                                <w:jc w:val="center"/>
                              </w:pPr>
                              <w:r>
                                <w:t>-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111681" name="GLblHG20"/>
                        <wps:cNvSpPr txBox="1">
                          <a:spLocks noChangeArrowheads="1"/>
                        </wps:cNvSpPr>
                        <wps:spPr bwMode="auto">
                          <a:xfrm>
                            <a:off x="1730" y="47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0410015" w14:textId="77777777" w:rsidR="00973CF9" w:rsidRDefault="00973CF9" w:rsidP="00F3090F">
                              <w:pPr>
                                <w:pStyle w:val="HGScaleLabels"/>
                                <w:jc w:val="right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111685" name="GLblHG12"/>
                        <wps:cNvSpPr txBox="1">
                          <a:spLocks noChangeArrowheads="1"/>
                        </wps:cNvSpPr>
                        <wps:spPr bwMode="auto">
                          <a:xfrm>
                            <a:off x="1610" y="-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E3F025F" w14:textId="77777777" w:rsidR="00973CF9" w:rsidRDefault="00973CF9" w:rsidP="00F3090F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16494202" o:spid="_x0000_s1211" style="position:absolute;margin-left:270pt;margin-top:11.25pt;width:204.4pt;height:197.3pt;z-index:251981824" coordorigin="-360,-560" coordsize="4880,471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">
                <v:rect id="FrameHG" o:spid="_x0000_s1212" style="position:absolute;left:-180;top:-280;width:4320;height:4320;visibility:hidden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6el6JyQAA&#10;AOMAAAAPAAAAZHJzL2Rvd25yZXYueG1sRE9La8JAEL4L/Q/LFHrTXdMgGl2lFLQtePGB6G3Ijkna&#10;7GzIbjX217uFQo/zvWe26GwtLtT6yrGG4UCBIM6dqbjQsN8t+2MQPiAbrB2Thht5WMwfejPMjLvy&#10;hi7bUIgYwj5DDWUITSalz0uy6AeuIY7c2bUWQzzbQpoWrzHc1jJRaiQtVhwbSmzotaT8a/ttNaw+&#10;b+u07g77j8kP7k7+7ajodNT66bF7mYII1IV/8Z/73cT5yXCUTtJEPcPvTxEAOb8D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B6el6JyQAAAOMAAAAPAAAAAAAAAAAAAAAAAJcCAABk&#10;cnMvZG93bnJldi54bWxQSwUGAAAAAAQABAD1AAAAjQMAAAAA&#10;" strokeweight="1pt">
                  <v:shadow color="gray" opacity="1" mv:blur="0" offset="2pt,2pt"/>
                </v:rect>
                <v:line id="xMinLHG,0002002002,-10" o:spid="_x0000_s1213" style="position:absolute;flip:y;visibility:visible;mso-wrap-style:square" from="-180,-280" to="-180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/qMTMcAAADjAAAADwAAAGRycy9kb3ducmV2LnhtbERPO0/DMBDekfgP1iGxUSdRFEqoW1Vt&#10;g7ow9MF+io84anyObNOGf4+RkBjve99iNdlBXMmH3rGCfJaBIG6d7rlTcD41T3MQISJrHByTgm8K&#10;sFre3y2w1u7GB7oeYydSCIcaFZgYx1rK0BqyGGZuJE7cp/MWYzp9J7XHWwq3gyyyrJIWe04NBkfa&#10;GGovxy+roKKPfGfOvlq/dZe4t8/N7n3bKPX4MK1fQUSa4r/4z73XaX6RV+VLWWQl/P6UAJDLH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j+oxMxwAAAOMAAAAPAAAAAAAA&#10;AAAAAAAAAKECAABkcnMvZG93bnJldi54bWxQSwUGAAAAAAQABAD5AAAAlQMAAAAA&#10;" strokecolor="#b3b3b3" strokeweight="1pt">
                  <v:shadow color="gray" opacity="1" mv:blur="0" offset="2pt,2pt"/>
                </v:line>
                <v:line id="xMaxLHG,10,1" o:spid="_x0000_s1214" style="position:absolute;flip:y;visibility:visible;mso-wrap-style:square" from="4140,-280" to="4140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LYp18cAAADjAAAADwAAAGRycy9kb3ducmV2LnhtbERPT0/CMBS/m/gdmkfiTbotOGRQCFFm&#10;uHgQ8P6yPtaF9XVpK8xvb01MPL7f/7fajLYXV/Khc6wgn2YgiBunO24VnI714zOIEJE19o5JwTcF&#10;2Kzv71ZYaXfjD7oeYitSCIcKFZgYh0rK0BiyGKZuIE7c2XmLMZ2+ldrjLYXbXhZZVkqLHacGgwO9&#10;GGouhy+roKTPfGdOvty+tZe4t/N69/5aK/UwGbdLEJHG+C/+c+91ml/k5WwxK7In+P0pASDXP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BMtinXxwAAAOMAAAAPAAAAAAAA&#10;AAAAAAAAAKECAABkcnMvZG93bnJldi54bWxQSwUGAAAAAAQABAD5AAAAlQMAAAAA&#10;" strokecolor="#b3b3b3" strokeweight="1pt">
                  <v:shadow color="gray" opacity="1" mv:blur="0" offset="2pt,2pt"/>
                </v:line>
                <v:line id="xGLHG1" o:spid="_x0000_s1215" style="position:absolute;flip:y;visibility:visible;mso-wrap-style:square" from="-180,-280" to="-180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GS3oMYAAADjAAAADwAAAGRycy9kb3ducmV2LnhtbERPT0vDMBS/C36H8ARvLm0ZUbtlY+gq&#10;u3jYnPdH89aUNS8liVv99kYQPL7f/7dcT24QFwqx96yhnBUgiFtveu40HD+ahycQMSEbHDyThm+K&#10;sF7d3iyxNv7Ke7ocUidyCMcaNdiUxlrK2FpyGGd+JM7cyQeHKZ+hkybgNYe7QVZFoaTDnnODxZFe&#10;LLXnw5fToOiz3NpjUJu37px27rHZvr82Wt/fTZsFiERT+hf/uXcmz69KNX+eV4WC358yAHL1A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Lxkt6DGAAAA4wAAAA8AAAAAAAAA&#10;AAAAAAAAoQIAAGRycy9kb3ducmV2LnhtbFBLBQYAAAAABAAEAPkAAACUAwAAAAA=&#10;" strokecolor="#b3b3b3" strokeweight="1pt">
                  <v:shadow color="gray" opacity="1" mv:blur="0" offset="2pt,2pt"/>
                </v:line>
                <v:line id="xGLHG2" o:spid="_x0000_s1216" style="position:absolute;flip:y;visibility:visible;mso-wrap-style:square" from="36,-280" to="36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ygSO8cAAADjAAAADwAAAGRycy9kb3ducmV2LnhtbERPO2vDMBDeC/kP4grdGtkmOI0TJYQ0&#10;Llk6NI/9sK6WiXUykpq4/74qFDre977VZrS9uJEPnWMF+TQDQdw43XGr4Hyqn19AhIissXdMCr4p&#10;wGY9eVhhpd2dP+h2jK1IIRwqVGBiHCopQ2PIYpi6gThxn85bjOn0rdQe7ync9rLIslJa7Dg1GBxo&#10;Z6i5Hr+sgpIu+d6cfbl9a6/xYOf1/v21VurpcdwuQUQa47/4z33QaX6Rl7PFrMjm8PtTAkCuf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DTKBI7xwAAAOMAAAAPAAAAAAAA&#10;AAAAAAAAAKECAABkcnMvZG93bnJldi54bWxQSwUGAAAAAAQABAD5AAAAlQMAAAAA&#10;" strokecolor="#b3b3b3" strokeweight="1pt">
                  <v:shadow color="gray" opacity="1" mv:blur="0" offset="2pt,2pt"/>
                </v:line>
                <v:line id="xGLHG3" o:spid="_x0000_s1217" style="position:absolute;flip:y;visibility:visible;mso-wrap-style:square" from="252,-280" to="252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y1j68EAAADcAAAADwAAAGRycy9kb3ducmV2LnhtbERPTWsCMRC9F/wPYQreanYrrGU1ili3&#10;eOlBq/dhM90sbiZLEnX9940g9DaP9zmL1WA7cSUfWscK8kkGgrh2uuVGwfGnevsAESKyxs4xKbhT&#10;gNVy9LLAUrsb7+l6iI1IIRxKVGBi7EspQ23IYpi4njhxv85bjAn6RmqPtxRuO/meZYW02HJqMNjT&#10;xlB9PlysgoJO+dYcfbH+as5xZ2fV9vuzUmr8OqznICIN8V/8dO90mj/N4fFMukAu/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TLWPrwQAAANwAAAAPAAAAAAAAAAAAAAAA&#10;AKECAABkcnMvZG93bnJldi54bWxQSwUGAAAAAAQABAD5AAAAjwMAAAAA&#10;" strokecolor="#b3b3b3" strokeweight="1pt">
                  <v:shadow color="gray" opacity="1" mv:blur="0" offset="2pt,2pt"/>
                </v:line>
                <v:line id="xGLHG4" o:spid="_x0000_s1218" style="position:absolute;flip:y;visibility:visible;mso-wrap-style:square" from="468,-280" to="468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//9nMEAAADcAAAADwAAAGRycy9kb3ducmV2LnhtbERPS4vCMBC+L+x/CLPgbU11oUo1iqhd&#10;vOzB131oxqbYTEqS1frvN4Kwt/n4njNf9rYVN/KhcaxgNMxAEFdON1wrOB3LzymIEJE1to5JwYMC&#10;LBfvb3MstLvznm6HWIsUwqFABSbGrpAyVIYshqHriBN3cd5iTNDXUnu8p3DbynGW5dJiw6nBYEdr&#10;Q9X18GsV5HQebc3J56vv+hp3dlJufzalUoOPfjUDEamP/+KXe6fT/K8xPJ9JF8jFH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j//2cwQAAANwAAAAPAAAAAAAAAAAAAAAA&#10;AKECAABkcnMvZG93bnJldi54bWxQSwUGAAAAAAQABAD5AAAAjwMAAAAA&#10;" strokecolor="#b3b3b3" strokeweight="1pt">
                  <v:shadow color="gray" opacity="1" mv:blur="0" offset="2pt,2pt"/>
                </v:line>
                <v:line id="xGLHG5" o:spid="_x0000_s1219" style="position:absolute;flip:y;visibility:visible;mso-wrap-style:square" from="684,-280" to="684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BZl6MEAAADcAAAADwAAAGRycy9kb3ducmV2LnhtbERPS2sCMRC+C/0PYQq9adYW17I1ilRX&#10;vHjw0fuwmW4WN5Mlibr9940geJuP7zmzRW9bcSUfGscKxqMMBHHldMO1gtOxHH6CCBFZY+uYFPxR&#10;gMX8ZTDDQrsb7+l6iLVIIRwKVGBi7AopQ2XIYhi5jjhxv85bjAn6WmqPtxRuW/meZbm02HBqMNjR&#10;t6HqfLhYBTn9jNfm5PPlpj7HrZ2W692qVOrttV9+gYjUx6f44d7qNP9jAvdn0gVy/g8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sFmXowQAAANwAAAAPAAAAAAAAAAAAAAAA&#10;AKECAABkcnMvZG93bnJldi54bWxQSwUGAAAAAAQABAD5AAAAjwMAAAAA&#10;" strokecolor="#b3b3b3" strokeweight="1pt">
                  <v:shadow color="gray" opacity="1" mv:blur="0" offset="2pt,2pt"/>
                </v:line>
                <v:line id="xGLHG6" o:spid="_x0000_s1220" style="position:absolute;flip:y;visibility:visible;mso-wrap-style:square" from="900,-280" to="900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MT7n8EAAADcAAAADwAAAGRycy9kb3ducmV2LnhtbERPTWsCMRC9F/wPYQRvNavCVrZGEXWL&#10;lx662vuwGTeLm8mSRF3/fVMo9DaP9zmrzWA7cScfWscKZtMMBHHtdMuNgvOpfF2CCBFZY+eYFDwp&#10;wGY9ellhod2Dv+hexUakEA4FKjAx9oWUoTZkMUxdT5y4i/MWY4K+kdrjI4XbTs6zLJcWW04NBnva&#10;Gaqv1c0qyOl7djBnn28/mms82rfy8LkvlZqMh+07iEhD/Bf/uY86zV/k8PtMukCuf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cxPufwQAAANwAAAAPAAAAAAAAAAAAAAAA&#10;AKECAABkcnMvZG93bnJldi54bWxQSwUGAAAAAAQABAD5AAAAjwMAAAAA&#10;" strokecolor="#b3b3b3" strokeweight="1pt">
                  <v:shadow color="gray" opacity="1" mv:blur="0" offset="2pt,2pt"/>
                </v:line>
                <v:line id="xGLHG7" o:spid="_x0000_s1221" style="position:absolute;flip:y;visibility:visible;mso-wrap-style:square" from="1116,-280" to="1116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4heBMEAAADcAAAADwAAAGRycy9kb3ducmV2LnhtbERPS4vCMBC+C/sfwix409QVqnSNImrF&#10;yx583Ydmtik2k5Jktf77zcKCt/n4nrNY9bYVd/KhcaxgMs5AEFdON1wruJzL0RxEiMgaW8ek4EkB&#10;Vsu3wQIL7R58pPsp1iKFcChQgYmxK6QMlSGLYew64sR9O28xJuhrqT0+Urht5UeW5dJiw6nBYEcb&#10;Q9Xt9GMV5HSd7MzF5+t9fYsHOyt3X9tSqeF7v/4EEamPL/G/+6DT/OkM/p5JF8jl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ziF4EwQAAANwAAAAPAAAAAAAAAAAAAAAA&#10;AKECAABkcnMvZG93bnJldi54bWxQSwUGAAAAAAQABAD5AAAAjwMAAAAA&#10;" strokecolor="#b3b3b3" strokeweight="1pt">
                  <v:shadow color="gray" opacity="1" mv:blur="0" offset="2pt,2pt"/>
                </v:line>
                <v:line id="xGLHG8" o:spid="_x0000_s1222" style="position:absolute;flip:y;visibility:visible;mso-wrap-style:square" from="1332,-280" to="1332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Vtv7cEAAADcAAAADwAAAGRycy9kb3ducmV2LnhtbERPS2sCMRC+C/0PYQreNGuFrd0aRaor&#10;Xnrw0fuwmW4WN5Mlibr+eyMUepuP7znzZW9bcSUfGscKJuMMBHHldMO1gtOxHM1AhIissXVMCu4U&#10;YLl4Gcyx0O7Ge7oeYi1SCIcCFZgYu0LKUBmyGMauI07cr/MWY4K+ltrjLYXbVr5lWS4tNpwaDHb0&#10;Zag6Hy5WQU4/k405+Xy1rc9xZ9/Lzfe6VGr42q8+QUTq47/4z73Taf70A57PpAvk4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tW2/twQAAANwAAAAPAAAAAAAAAAAAAAAA&#10;AKECAABkcnMvZG93bnJldi54bWxQSwUGAAAAAAQABAD5AAAAjwMAAAAA&#10;" strokecolor="#b3b3b3" strokeweight="1pt">
                  <v:shadow color="gray" opacity="1" mv:blur="0" offset="2pt,2pt"/>
                </v:line>
                <v:line id="xGLHG9" o:spid="_x0000_s1223" style="position:absolute;flip:y;visibility:visible;mso-wrap-style:square" from="1548,-280" to="1548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Ge1DcQAAADcAAAADwAAAGRycy9kb3ducmV2LnhtbESPT2vDMAzF74N+B6NCb6vTUbKS1S1l&#10;a0YvO6x/7iLW4tBYDrbXZt9+Ogx2k3hP7/203o6+VzeKqQtsYDEvQBE3wXbcGjif6scVqJSRLfaB&#10;ycAPJdhuJg9rrGy48yfdjrlVEsKpQgMu56HSOjWOPKZ5GIhF+wrRY5Y1ttpGvEu47/VTUZTaY8fS&#10;4HCgV0fN9fjtDZR0WezdOZa79/aaD/653n+81cbMpuPuBVSmMf+b/64PVvCXgi/PyAR68ws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kZ7UNxAAAANwAAAAPAAAAAAAAAAAA&#10;AAAAAKECAABkcnMvZG93bnJldi54bWxQSwUGAAAAAAQABAD5AAAAkgMAAAAA&#10;" strokecolor="#b3b3b3" strokeweight="1pt">
                  <v:shadow color="gray" opacity="1" mv:blur="0" offset="2pt,2pt"/>
                </v:line>
                <v:line id="xGLHG10" o:spid="_x0000_s1224" style="position:absolute;flip:y;visibility:visible;mso-wrap-style:square" from="1764,-280" to="1764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ysQlsEAAADcAAAADwAAAGRycy9kb3ducmV2LnhtbERPTWsCMRC9F/wPYQreanaLrGU1ili3&#10;eOlBq/dhM90sbiZLEnX9940g9DaP9zmL1WA7cSUfWscK8kkGgrh2uuVGwfGnevsAESKyxs4xKbhT&#10;gNVy9LLAUrsb7+l6iI1IIRxKVGBi7EspQ23IYpi4njhxv85bjAn6RmqPtxRuO/meZYW02HJqMNjT&#10;xlB9PlysgoJO+dYcfbH+as5xZ2fV9vuzUmr8OqznICIN8V/8dO90mj/N4fFMukAu/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LKxCWwQAAANwAAAAPAAAAAAAAAAAAAAAA&#10;AKECAABkcnMvZG93bnJldi54bWxQSwUGAAAAAAQABAD5AAAAjwMAAAAA&#10;" strokecolor="#b3b3b3" strokeweight="1pt">
                  <v:shadow color="gray" opacity="1" mv:blur="0" offset="2pt,2pt"/>
                </v:line>
                <v:line id="xGLHG12" o:spid="_x0000_s1225" style="position:absolute;flip:y;visibility:visible;mso-wrap-style:square" from="2196,-280" to="2196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/mO4cEAAADcAAAADwAAAGRycy9kb3ducmV2LnhtbERPS4vCMBC+L+x/CLPgbU2VpUo1iqhd&#10;vOzB131oxqbYTEqS1frvN4Kwt/n4njNf9rYVN/KhcaxgNMxAEFdON1wrOB3LzymIEJE1to5JwYMC&#10;LBfvb3MstLvznm6HWIsUwqFABSbGrpAyVIYshqHriBN3cd5iTNDXUnu8p3DbynGW5dJiw6nBYEdr&#10;Q9X18GsV5HQebc3J56vv+hp3dlJufzalUoOPfjUDEamP/+KXe6fT/K8xPJ9JF8jFH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7+Y7hwQAAANwAAAAPAAAAAAAAAAAAAAAA&#10;AKECAABkcnMvZG93bnJldi54bWxQSwUGAAAAAAQABAD5AAAAjwMAAAAA&#10;" strokecolor="#b3b3b3" strokeweight="1pt">
                  <v:shadow color="gray" opacity="1" mv:blur="0" offset="2pt,2pt"/>
                </v:line>
                <v:line id="xGLHG13" o:spid="_x0000_s1226" style="position:absolute;flip:y;visibility:visible;mso-wrap-style:square" from="2412,-280" to="2412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LUresEAAADcAAAADwAAAGRycy9kb3ducmV2LnhtbERPS2sCMRC+C/0PYQq9adZW1rI1ilRX&#10;vHjw0fuwmW4WN5Mlibr9940geJuP7zmzRW9bcSUfGscKxqMMBHHldMO1gtOxHH6CCBFZY+uYFPxR&#10;gMX8ZTDDQrsb7+l6iLVIIRwKVGBi7AopQ2XIYhi5jjhxv85bjAn6WmqPtxRuW/meZbm02HBqMNjR&#10;t6HqfLhYBTn9jNfm5PPlpj7HrZ2W692qVOrttV9+gYjUx6f44d7qNH/yAfdn0gVy/g8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UtSt6wQAAANwAAAAPAAAAAAAAAAAAAAAA&#10;AKECAABkcnMvZG93bnJldi54bWxQSwUGAAAAAAQABAD5AAAAjwMAAAAA&#10;" strokecolor="#b3b3b3" strokeweight="1pt">
                  <v:shadow color="gray" opacity="1" mv:blur="0" offset="2pt,2pt"/>
                </v:line>
                <v:line id="xGLHG14" o:spid="_x0000_s1227" style="position:absolute;flip:y;visibility:visible;mso-wrap-style:square" from="2628,-280" to="2628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1yzDsEAAADcAAAADwAAAGRycy9kb3ducmV2LnhtbERPTWsCMRC9C/0PYQq9aVaRrWyNIuoW&#10;Lx666n3YTDeLm8mSRN3++6ZQ8DaP9znL9WA7cScfWscKppMMBHHtdMuNgvOpHC9AhIissXNMCn4o&#10;wHr1Mlpiod2Dv+hexUakEA4FKjAx9oWUoTZkMUxcT5y4b+ctxgR9I7XHRwq3nZxlWS4ttpwaDPa0&#10;NVRfq5tVkNNlujdnn28+m2s82Pdyf9yVSr29DpsPEJGG+BT/uw86zZ/P4e+ZdIFc/QI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bXLMOwQAAANwAAAAPAAAAAAAAAAAAAAAA&#10;AKECAABkcnMvZG93bnJldi54bWxQSwUGAAAAAAQABAD5AAAAjwMAAAAA&#10;" strokecolor="#b3b3b3" strokeweight="1pt">
                  <v:shadow color="gray" opacity="1" mv:blur="0" offset="2pt,2pt"/>
                </v:line>
                <v:line id="xGLHG15" o:spid="_x0000_s1228" style="position:absolute;flip:y;visibility:visible;mso-wrap-style:square" from="2844,-280" to="2844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BAWlcEAAADcAAAADwAAAGRycy9kb3ducmV2LnhtbERPS2sCMRC+C/0PYQq9adZS17I1ilRX&#10;vHjw0fuwmW4WN5Mlibr9940geJuP7zmzRW9bcSUfGscKxqMMBHHldMO1gtOxHH6CCBFZY+uYFPxR&#10;gMX8ZTDDQrsb7+l6iLVIIRwKVGBi7AopQ2XIYhi5jjhxv85bjAn6WmqPtxRuW/meZbm02HBqMNjR&#10;t6HqfLhYBTn9jNfm5PPlpj7HrZ2W692qVOrttV9+gYjUx6f44d7qNP9jAvdn0gVy/g8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0EBaVwQAAANwAAAAPAAAAAAAAAAAAAAAA&#10;AKECAABkcnMvZG93bnJldi54bWxQSwUGAAAAAAQABAD5AAAAjwMAAAAA&#10;" strokecolor="#b3b3b3" strokeweight="1pt">
                  <v:shadow color="gray" opacity="1" mv:blur="0" offset="2pt,2pt"/>
                </v:line>
                <v:line id="xGLHG16" o:spid="_x0000_s1229" style="position:absolute;flip:y;visibility:visible;mso-wrap-style:square" from="3060,-280" to="3060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of3ar8AAADcAAAADwAAAGRycy9kb3ducmV2LnhtbERPu27CMBTdK/UfrFuJrThhSFHAIFQI&#10;YunAa7+Kb+OI+DqyDYS/xwMS49F5z5eD7cSNfGgdK8jHGQji2umWGwWnY/U9BREissbOMSl4UIDl&#10;4vNjjqV2d97T7RAbkUI4lKjAxNiXUobakMUwdj1x4v6dtxgT9I3UHu8p3HZykmWFtNhyajDY06+h&#10;+nK4WgUFnfONOflitW0ucWd/qs3fulJq9DWsZiAiDfEtfrl3WsEkT2vTmXQE5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kof3ar8AAADcAAAADwAAAAAAAAAAAAAAAACh&#10;AgAAZHJzL2Rvd25yZXYueG1sUEsFBgAAAAAEAAQA+QAAAI0DAAAAAA==&#10;" strokecolor="#b3b3b3" strokeweight="1pt">
                  <v:shadow color="gray" opacity="1" mv:blur="0" offset="2pt,2pt"/>
                </v:line>
                <v:line id="xGLHG17" o:spid="_x0000_s1230" style="position:absolute;flip:y;visibility:visible;mso-wrap-style:square" from="3276,-280" to="3276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ctS8cQAAADcAAAADwAAAGRycy9kb3ducmV2LnhtbESPzW7CMBCE70i8g7VIvYETDoGmGIRa&#10;UnHhwE/vq3gbR8TryHYhfXtcqRLH0cx8o1ltBtuJG/nQOlaQzzIQxLXTLTcKLudqugQRIrLGzjEp&#10;+KUAm/V4tMJSuzsf6XaKjUgQDiUqMDH2pZShNmQxzFxPnLxv5y3GJH0jtcd7gttOzrOskBZbTgsG&#10;e3o3VF9PP1ZBQV/5zlx8sf1srnFvF9Xu8FEp9TIZtm8gIg3xGf5v77WCef4Kf2fSEZDrB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9y1LxxAAAANwAAAAPAAAAAAAAAAAA&#10;AAAAAKECAABkcnMvZG93bnJldi54bWxQSwUGAAAAAAQABAD5AAAAkgMAAAAA&#10;" strokecolor="#b3b3b3" strokeweight="1pt">
                  <v:shadow color="gray" opacity="1" mv:blur="0" offset="2pt,2pt"/>
                </v:line>
                <v:line id="xGLHG18" o:spid="_x0000_s1231" style="position:absolute;flip:y;visibility:visible;mso-wrap-style:square" from="3492,-280" to="3492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p0x0b8AAADcAAAADwAAAGRycy9kb3ducmV2LnhtbERPu27CMBTdK/UfrFuJrThkSFHAIFQI&#10;YunAa7+Kb+OI+DqyDYS/xwMS49F5z5eD7cSNfGgdK5iMMxDEtdMtNwpOx+p7CiJEZI2dY1LwoADL&#10;xefHHEvt7ryn2yE2IoVwKFGBibEvpQy1IYth7HrixP07bzEm6BupPd5TuO1knmWFtNhyajDY06+h&#10;+nK4WgUFnScbc/LFattc4s7+VJu/daXU6GtYzUBEGuJb/HLvtII8T/PTmXQE5OIJ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op0x0b8AAADcAAAADwAAAAAAAAAAAAAAAACh&#10;AgAAZHJzL2Rvd25yZXYueG1sUEsFBgAAAAAEAAQA+QAAAI0DAAAAAA==&#10;" strokecolor="#b3b3b3" strokeweight="1pt">
                  <v:shadow color="gray" opacity="1" mv:blur="0" offset="2pt,2pt"/>
                </v:line>
                <v:line id="xGLHG19" o:spid="_x0000_s1232" style="position:absolute;flip:y;visibility:visible;mso-wrap-style:square" from="3708,-280" to="3708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vJaY78AAADcAAAADwAAAGRycy9kb3ducmV2LnhtbERPy4rCMBTdD/gP4QruxlQXHalGEbXi&#10;ZhbjY39prk2xuSlJ1Pr3ZiHM8nDei1VvW/EgHxrHCibjDARx5XTDtYLzqfyegQgRWWPrmBS8KMBq&#10;OfhaYKHdk//ocYy1SCEcClRgYuwKKUNlyGIYu444cVfnLcYEfS21x2cKt62cZlkuLTacGgx2tDFU&#10;3Y53qyCny2Rnzj5f7+tbPNifcve7LZUaDfv1HESkPv6LP+6DVjDL0vx0Jh0BuXwD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cvJaY78AAADcAAAADwAAAAAAAAAAAAAAAACh&#10;AgAAZHJzL2Rvd25yZXYueG1sUEsFBgAAAAAEAAQA+QAAAI0DAAAAAA==&#10;" strokecolor="#b3b3b3" strokeweight="1pt">
                  <v:shadow color="gray" opacity="1" mv:blur="0" offset="2pt,2pt"/>
                </v:line>
                <v:line id="xGLHG20" o:spid="_x0000_s1233" style="position:absolute;flip:y;visibility:visible;mso-wrap-style:square" from="3924,-280" to="3924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b7/+MMAAADcAAAADwAAAGRycy9kb3ducmV2LnhtbESPzW7CMBCE75V4B2srcStOeggoxSBU&#10;COLSA3/3VbyNI+J1ZLsQ3h5XQuI4mplvNPPlYDtxJR9axwrySQaCuHa65UbB6Vh9zECEiKyxc0wK&#10;7hRguRi9zbHU7sZ7uh5iIxKEQ4kKTIx9KWWoDVkME9cTJ+/XeYsxSd9I7fGW4LaTn1lWSIstpwWD&#10;PX0bqi+HP6ugoHO+MSdfrLbNJe7stNr8rCulxu/D6gtEpCG+ws/2TiuYZTn8n0lHQC4e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2+//jDAAAA3AAAAA8AAAAAAAAAAAAA&#10;AAAAoQIAAGRycy9kb3ducmV2LnhtbFBLBQYAAAAABAAEAPkAAACRAwAAAAA=&#10;" strokecolor="#b3b3b3" strokeweight="1pt">
                  <v:shadow color="gray" opacity="1" mv:blur="0" offset="2pt,2pt"/>
                </v:line>
                <v:shape id="yALblHG" o:spid="_x0000_s1234" type="#_x0000_t202" style="position:absolute;left:2060;top:-560;width:140;height:2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9xIckwwAA&#10;ANwAAAAPAAAAZHJzL2Rvd25yZXYueG1sRI/BasMwEETvhf6D2EJvjVwXjHGjhKSQEHyr20tva2tr&#10;mVgrYymO/fdRoNDjMDNvmPV2tr2YaPSdYwWvqwQEceN0x62C76/DSw7CB2SNvWNSsJCH7ebxYY2F&#10;dlf+pKkKrYgQ9gUqMCEMhZS+MWTRr9xAHL1fN1oMUY6t1CNeI9z2Mk2STFrsOC4YHOjDUHOuLlZB&#10;Y+Q0HU1a1rz8mH1bZ+XurVTq+WnevYMINIf/8F/7pBXkSQr3M/EIyM0N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9xIckwwAAANwAAAAPAAAAAAAAAAAAAAAAAJcCAABkcnMvZG93&#10;bnJldi54bWxQSwUGAAAAAAQABAD1AAAAhwMAAAAA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1BBDA2AB" w14:textId="77777777" w:rsidR="00973CF9" w:rsidRDefault="00973CF9" w:rsidP="00F3090F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10,0011101010101" o:spid="_x0000_s1235" style="position:absolute;visibility:visible;mso-wrap-style:square" from="-180,4040" to="4140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fT0HMUAAADcAAAADwAAAGRycy9kb3ducmV2LnhtbESPQWvCQBSE70L/w/IKvUjdpIKk0VXa&#10;giDYQ42K10f2NUmbfRt2V03+fbcgeBxm5htmsepNKy7kfGNZQTpJQBCXVjdcKTjs188ZCB+QNbaW&#10;ScFAHlbLh9ECc22vvKNLESoRIexzVFCH0OVS+rImg35iO+LofVtnMETpKqkdXiPctPIlSWbSYMNx&#10;ocaOPmoqf4uzUfD6mbn0OLY/2274Yjylaxrej0o9PfZvcxCB+nAP39obrSBLpvB/Jh4Bufw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IfT0HMUAAADcAAAADwAAAAAAAAAA&#10;AAAAAAChAgAAZHJzL2Rvd25yZXYueG1sUEsFBgAAAAAEAAQA+QAAAJMDAAAAAA==&#10;" strokecolor="#b3b3b3" strokeweight="1pt">
                  <v:shadow color="gray" opacity="1" mv:blur="0" offset="2pt,2pt"/>
                </v:line>
                <v:line id="yMaxLHG,10,1" o:spid="_x0000_s1236" style="position:absolute;visibility:visible;mso-wrap-style:square" from="-180,-280" to="4140,-2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h1saMUAAADcAAAADwAAAGRycy9kb3ducmV2LnhtbESPQWvCQBSE70L/w/IKvUjdpIik0VXa&#10;giDYQ42K10f2NUmbfRt2V03+fbcgeBxm5htmsepNKy7kfGNZQTpJQBCXVjdcKTjs188ZCB+QNbaW&#10;ScFAHlbLh9ECc22vvKNLESoRIexzVFCH0OVS+rImg35iO+LofVtnMETpKqkdXiPctPIlSWbSYMNx&#10;ocaOPmoqf4uzUfD6mbn0OLY/2274Yjylaxrej0o9PfZvcxCB+nAP39obrSBLpvB/Jh4Bufw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rh1saMUAAADcAAAADwAAAAAAAAAA&#10;AAAAAAChAgAAZHJzL2Rvd25yZXYueG1sUEsFBgAAAAAEAAQA+QAAAJMDAAAAAA==&#10;" strokecolor="#b3b3b3" strokeweight="1pt">
                  <v:shadow color="gray" opacity="1" mv:blur="0" offset="2pt,2pt"/>
                </v:line>
                <v:line id="yGLHG1" o:spid="_x0000_s1237" style="position:absolute;visibility:visible;mso-wrap-style:square" from="-180,4040" to="4140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VHJ88UAAADcAAAADwAAAGRycy9kb3ducmV2LnhtbESPQWvCQBSE70L/w/IKvUjdpKCk0VXa&#10;giDYQ42K10f2NUmbfRt2V03+fbcgeBxm5htmsepNKy7kfGNZQTpJQBCXVjdcKTjs188ZCB+QNbaW&#10;ScFAHlbLh9ECc22vvKNLESoRIexzVFCH0OVS+rImg35iO+LofVtnMETpKqkdXiPctPIlSWbSYMNx&#10;ocaOPmoqf4uzUfD6mbn0OLY/2274Yjylaxrej0o9PfZvcxCB+nAP39obrSBLpvB/Jh4Bufw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wVHJ88UAAADcAAAADwAAAAAAAAAA&#10;AAAAAAChAgAAZHJzL2Rvd25yZXYueG1sUEsFBgAAAAAEAAQA+QAAAJMDAAAAAA==&#10;" strokecolor="#b3b3b3" strokeweight="1pt">
                  <v:shadow color="gray" opacity="1" mv:blur="0" offset="2pt,2pt"/>
                </v:line>
                <v:line id="yGLHG2" o:spid="_x0000_s1238" style="position:absolute;visibility:visible;mso-wrap-style:square" from="-180,3824" to="4140,382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YNXhMQAAADcAAAADwAAAGRycy9kb3ducmV2LnhtbESPQWvCQBSE7wX/w/KEXopu4kFidBUV&#10;BKE9tFbx+sg+k2j2bdhdNfn33UKhx2FmvmEWq8404kHO15YVpOMEBHFhdc2lguP3bpSB8AFZY2OZ&#10;FPTkYbUcvCww1/bJX/Q4hFJECPscFVQhtLmUvqjIoB/bljh6F+sMhihdKbXDZ4SbRk6SZCoN1hwX&#10;KmxpW1FxO9yNgtlH5tLTm72+t/0n4zndUb85KfU67NZzEIG68B/+a++1giyZwu+ZeATk8g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xg1eExAAAANwAAAAPAAAAAAAAAAAA&#10;AAAAAKECAABkcnMvZG93bnJldi54bWxQSwUGAAAAAAQABAD5AAAAkgMAAAAA&#10;" strokecolor="#b3b3b3" strokeweight="1pt">
                  <v:shadow color="gray" opacity="1" mv:blur="0" offset="2pt,2pt"/>
                </v:line>
                <v:line id="yGLHG3" o:spid="_x0000_s1239" style="position:absolute;visibility:visible;mso-wrap-style:square" from="-180,3608" to="4140,360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s/yH8UAAADcAAAADwAAAGRycy9kb3ducmV2LnhtbESPQWvCQBSE70L/w/IKvUjdpAdNo6u0&#10;BUGwhxoVr4/sa5I2+zbsrpr8+25B8DjMzDfMYtWbVlzI+caygnSSgCAurW64UnDYr58zED4ga2wt&#10;k4KBPKyWD6MF5tpeeUeXIlQiQtjnqKAOocul9GVNBv3EdsTR+7bOYIjSVVI7vEa4aeVLkkylwYbj&#10;Qo0dfdRU/hZno+D1M3PpcWx/tt3wxXhK1zS8H5V6euzf5iAC9eEevrU3WkGWzOD/TDwCcvkH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Xs/yH8UAAADcAAAADwAAAAAAAAAA&#10;AAAAAAChAgAAZHJzL2Rvd25yZXYueG1sUEsFBgAAAAAEAAQA+QAAAJMDAAAAAA==&#10;" strokecolor="#b3b3b3" strokeweight="1pt">
                  <v:shadow color="gray" opacity="1" mv:blur="0" offset="2pt,2pt"/>
                </v:line>
                <v:line id="yGLHG4" o:spid="_x0000_s1240" style="position:absolute;visibility:visible;mso-wrap-style:square" from="-180,3392" to="4140,339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FrBWcUAAADcAAAADwAAAGRycy9kb3ducmV2LnhtbESPQWvCQBSE70L/w/IKXkQ36UHSmI20&#10;BaGgh2orXh/ZZ5I2+zbsbjX5925B6HGYmW+YYj2YTlzI+daygnSRgCCurG65VvD1uZlnIHxA1thZ&#10;JgUjeViXD5MCc22vvKfLIdQiQtjnqKAJoc+l9FVDBv3C9sTRO1tnMETpaqkdXiPcdPIpSZbSYMtx&#10;ocGe3hqqfg6/RsHzLnPpcWa/t/34wXhKNzS+HpWaPg4vKxCBhvAfvrfftYIsXcLfmXgEZHk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tFrBWcUAAADcAAAADwAAAAAAAAAA&#10;AAAAAAChAgAAZHJzL2Rvd25yZXYueG1sUEsFBgAAAAAEAAQA+QAAAJMDAAAAAA==&#10;" strokecolor="#b3b3b3" strokeweight="1pt">
                  <v:shadow color="gray" opacity="1" mv:blur="0" offset="2pt,2pt"/>
                </v:line>
                <v:line id="yGLHG5" o:spid="_x0000_s1241" style="position:absolute;visibility:visible;mso-wrap-style:square" from="-180,3176" to="4140,317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onwsMEAAADcAAAADwAAAGRycy9kb3ducmV2LnhtbERPz2vCMBS+D/wfwhO8DE3rQbpqFBUE&#10;YTtsTvH6aJ5ttXkpSdT2vzeHwY4f3+/FqjONeJDztWUF6SQBQVxYXXOp4Pi7G2cgfEDW2FgmBT15&#10;WC0HbwvMtX3yDz0OoRQxhH2OCqoQ2lxKX1Rk0E9sSxy5i3UGQ4SulNrhM4abRk6TZCYN1hwbKmxp&#10;W1FxO9yNgo+vzKWnd3v9bPtvxnO6o35zUmo07NZzEIG68C/+c++1giyNa+OZeATk8gU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qifCwwQAAANwAAAAPAAAAAAAAAAAAAAAA&#10;AKECAABkcnMvZG93bnJldi54bWxQSwUGAAAAAAQABAD5AAAAjwMAAAAA&#10;" strokecolor="#b3b3b3" strokeweight="1pt">
                  <v:shadow color="gray" opacity="1" mv:blur="0" offset="2pt,2pt"/>
                </v:line>
                <v:line id="yGLHG6" o:spid="_x0000_s1242" style="position:absolute;visibility:visible;mso-wrap-style:square" from="-180,2960" to="4140,29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cVVK8UAAADcAAAADwAAAGRycy9kb3ducmV2LnhtbESPT2vCQBTE74LfYXlCL6Kb9CAxdRUV&#10;hEJ7qP/o9ZF9TVKzb8PuVpNv7xYEj8PM/IZZrDrTiCs5X1tWkE4TEMSF1TWXCk7H3SQD4QOyxsYy&#10;KejJw2o5HCww1/bGe7oeQikihH2OCqoQ2lxKX1Rk0E9tSxy9H+sMhihdKbXDW4SbRr4myUwarDku&#10;VNjStqLicvgzCuafmUvPY/v70fZfjN/pjvrNWamXUbd+AxGoC8/wo/2uFWTpHP7PxCMgl3c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xcVVK8UAAADcAAAADwAAAAAAAAAA&#10;AAAAAAChAgAAZHJzL2Rvd25yZXYueG1sUEsFBgAAAAAEAAQA+QAAAJMDAAAAAA==&#10;" strokecolor="#b3b3b3" strokeweight="1pt">
                  <v:shadow color="gray" opacity="1" mv:blur="0" offset="2pt,2pt"/>
                </v:line>
                <v:line id="yGLHG7" o:spid="_x0000_s1243" style="position:absolute;visibility:visible;mso-wrap-style:square" from="-180,2744" to="4140,274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pM2C8IAAADcAAAADwAAAGRycy9kb3ducmV2LnhtbERPz2vCMBS+D/Y/hDfwMjStB+lqU9kG&#10;gqAHpxOvj+bZdmteSpJp+9+bg7Djx/e7WA2mE1dyvrWsIJ0lIIgrq1uuFXwf19MMhA/IGjvLpGAk&#10;D6vy+anAXNsbf9H1EGoRQ9jnqKAJoc+l9FVDBv3M9sSRu1hnMEToaqkd3mK46eQ8SRbSYMuxocGe&#10;Phuqfg9/RsHbLnPp6dX+bPtxz3hO1zR+nJSavAzvSxCBhvAvfrg3WkE2j/PjmXgEZHk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mpM2C8IAAADcAAAADwAAAAAAAAAAAAAA&#10;AAChAgAAZHJzL2Rvd25yZXYueG1sUEsFBgAAAAAEAAQA+QAAAJADAAAAAA==&#10;" strokecolor="#b3b3b3" strokeweight="1pt">
                  <v:shadow color="gray" opacity="1" mv:blur="0" offset="2pt,2pt"/>
                </v:line>
                <v:line id="yGLHG8" o:spid="_x0000_s1244" style="position:absolute;visibility:visible;mso-wrap-style:square" from="-180,2528" to="4140,252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d+TkMUAAADcAAAADwAAAGRycy9kb3ducmV2LnhtbESPQWvCQBSE70L/w/IKXqRu4qGkaTbS&#10;CoKgB6uVXh/Z1yRt9m3YXTX5912h4HGYmW+YYjmYTlzI+daygnSegCCurG65VvB5XD9lIHxA1thZ&#10;JgUjeViWD5MCc22v/EGXQ6hFhLDPUUETQp9L6auGDPq57Ymj922dwRClq6V2eI1w08lFkjxLgy3H&#10;hQZ7WjVU/R7ORsHLLnPpaWZ/tv24Z/xK1zS+n5SaPg5vryACDeEe/m9vtIJskcLtTDwCsvw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9d+TkMUAAADcAAAADwAAAAAAAAAA&#10;AAAAAAChAgAAZHJzL2Rvd25yZXYueG1sUEsFBgAAAAAEAAQA+QAAAJMDAAAAAA==&#10;" strokecolor="#b3b3b3" strokeweight="1pt">
                  <v:shadow color="gray" opacity="1" mv:blur="0" offset="2pt,2pt"/>
                </v:line>
                <v:line id="yGLHG9" o:spid="_x0000_s1245" style="position:absolute;visibility:visible;mso-wrap-style:square" from="-180,2312" to="4140,231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Q0N58UAAADcAAAADwAAAGRycy9kb3ducmV2LnhtbESPQWvCQBSE7wX/w/KEXopukkOJ0VW0&#10;IBTag7WK10f2mUSzb8PuVpN/3xUKPQ4z8w2zWPWmFTdyvrGsIJ0mIIhLqxuuFBy+t5MchA/IGlvL&#10;pGAgD6vl6GmBhbZ3/qLbPlQiQtgXqKAOoSuk9GVNBv3UdsTRO1tnMETpKqkd3iPctDJLkldpsOG4&#10;UGNHbzWV1/2PUTD7zF16fLGXj27YMZ7SLQ2bo1LP4349BxGoD//hv/a7VpBnGTzOxCMgl7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BQ0N58UAAADcAAAADwAAAAAAAAAA&#10;AAAAAAChAgAAZHJzL2Rvd25yZXYueG1sUEsFBgAAAAAEAAQA+QAAAJMDAAAAAA==&#10;" strokecolor="#b3b3b3" strokeweight="1pt">
                  <v:shadow color="gray" opacity="1" mv:blur="0" offset="2pt,2pt"/>
                </v:line>
                <v:line id="yGLHG10" o:spid="_x0000_s1246" style="position:absolute;visibility:visible;mso-wrap-style:square" from="-180,2096" to="4140,209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kGofMUAAADcAAAADwAAAGRycy9kb3ducmV2LnhtbESPQWvCQBSE70L/w/IKvYhuYqHE6Cpa&#10;EAr1YK3i9ZF9Jmmzb8PuVpN/7woFj8PMfMPMl51pxIWcry0rSMcJCOLC6ppLBYfvzSgD4QOyxsYy&#10;KejJw3LxNJhjru2Vv+iyD6WIEPY5KqhCaHMpfVGRQT+2LXH0ztYZDFG6UmqH1wg3jZwkyZs0WHNc&#10;qLCl94qK3/2fUTDdZi49Du3PZ9vvGE/phvr1UamX5241AxGoC4/wf/tDK8gmr3A/E4+AXNw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akGofMUAAADcAAAADwAAAAAAAAAA&#10;AAAAAAChAgAAZHJzL2Rvd25yZXYueG1sUEsFBgAAAAAEAAQA+QAAAJMDAAAAAA==&#10;" strokecolor="#b3b3b3" strokeweight="1pt">
                  <v:shadow color="gray" opacity="1" mv:blur="0" offset="2pt,2pt"/>
                </v:line>
                <v:line id="yGLHG12" o:spid="_x0000_s1247" style="position:absolute;visibility:visible;mso-wrap-style:square" from="-180,1664" to="4140,166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agwCMUAAADcAAAADwAAAGRycy9kb3ducmV2LnhtbESPQWvCQBSE70L/w/IKvYhuIqXE6Cpa&#10;EAr1YK3i9ZF9Jmmzb8PuVpN/7woFj8PMfMPMl51pxIWcry0rSMcJCOLC6ppLBYfvzSgD4QOyxsYy&#10;KejJw3LxNJhjru2Vv+iyD6WIEPY5KqhCaHMpfVGRQT+2LXH0ztYZDFG6UmqH1wg3jZwkyZs0WHNc&#10;qLCl94qK3/2fUTDdZi49Du3PZ9vvGE/phvr1UamX5241AxGoC4/wf/tDK8gmr3A/E4+AXNw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5agwCMUAAADcAAAADwAAAAAAAAAA&#10;AAAAAAChAgAAZHJzL2Rvd25yZXYueG1sUEsFBgAAAAAEAAQA+QAAAJMDAAAAAA==&#10;" strokecolor="#b3b3b3" strokeweight="1pt">
                  <v:shadow color="gray" opacity="1" mv:blur="0" offset="2pt,2pt"/>
                </v:line>
                <v:line id="yGLHG13" o:spid="_x0000_s1248" style="position:absolute;visibility:visible;mso-wrap-style:square" from="-180,1448" to="4140,144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uSVk8UAAADcAAAADwAAAGRycy9kb3ducmV2LnhtbESPQWvCQBSE70L/w/IKvYhuIrTE6Cpa&#10;EAr1YK3i9ZF9Jmmzb8PuVpN/7woFj8PMfMPMl51pxIWcry0rSMcJCOLC6ppLBYfvzSgD4QOyxsYy&#10;KejJw3LxNJhjru2Vv+iyD6WIEPY5KqhCaHMpfVGRQT+2LXH0ztYZDFG6UmqH1wg3jZwkyZs0WHNc&#10;qLCl94qK3/2fUTDdZi49Du3PZ9vvGE/phvr1UamX5241AxGoC4/wf/tDK8gmr3A/E4+AXNw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iuSVk8UAAADcAAAADwAAAAAAAAAA&#10;AAAAAAChAgAAZHJzL2Rvd25yZXYueG1sUEsFBgAAAAAEAAQA+QAAAJMDAAAAAA==&#10;" strokecolor="#b3b3b3" strokeweight="1pt">
                  <v:shadow color="gray" opacity="1" mv:blur="0" offset="2pt,2pt"/>
                </v:line>
                <v:line id="yGLHG14" o:spid="_x0000_s1249" style="position:absolute;visibility:visible;mso-wrap-style:square" from="-180,1232" to="4140,123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jYL5MUAAADcAAAADwAAAGRycy9kb3ducmV2LnhtbESPQWvCQBSE7wX/w/IEL6Vu4kFidBUV&#10;BMEeWq14fWRfk9Ts27C7avLvu4WCx2FmvmEWq8404k7O15YVpOMEBHFhdc2lgq/T7i0D4QOyxsYy&#10;KejJw2o5eFlgru2DP+l+DKWIEPY5KqhCaHMpfVGRQT+2LXH0vq0zGKJ0pdQOHxFuGjlJkqk0WHNc&#10;qLClbUXF9XgzCmbvmUvPr/bn0PYfjJd0R/3mrNRo2K3nIAJ14Rn+b++1gmwyhb8z8QjI5S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ejYL5MUAAADcAAAADwAAAAAAAAAA&#10;AAAAAAChAgAAZHJzL2Rvd25yZXYueG1sUEsFBgAAAAAEAAQA+QAAAJMDAAAAAA==&#10;" strokecolor="#b3b3b3" strokeweight="1pt">
                  <v:shadow color="gray" opacity="1" mv:blur="0" offset="2pt,2pt"/>
                </v:line>
                <v:line id="yGLHG15" o:spid="_x0000_s1250" style="position:absolute;visibility:visible;mso-wrap-style:square" from="-180,1016" to="4140,101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Xquf8UAAADcAAAADwAAAGRycy9kb3ducmV2LnhtbESPQWvCQBSE70L/w/IKvYhu4qGN0VW0&#10;IBTqwVrF6yP7TNJm34bdrSb/3hUKHoeZ+YaZLzvTiAs5X1tWkI4TEMSF1TWXCg7fm1EGwgdkjY1l&#10;UtCTh+XiaTDHXNsrf9FlH0oRIexzVFCF0OZS+qIig35sW+Lona0zGKJ0pdQOrxFuGjlJkldpsOa4&#10;UGFL7xUVv/s/o2C6zVx6HNqfz7bfMZ7SDfXro1Ivz91qBiJQFx7h//aHVpBN3uB+Jh4Bubg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FXquf8UAAADcAAAADwAAAAAAAAAA&#10;AAAAAAChAgAAZHJzL2Rvd25yZXYueG1sUEsFBgAAAAAEAAQA+QAAAJMDAAAAAA==&#10;" strokecolor="#b3b3b3" strokeweight="1pt">
                  <v:shadow color="gray" opacity="1" mv:blur="0" offset="2pt,2pt"/>
                </v:line>
                <v:line id="yGLHG16" o:spid="_x0000_s1251" style="position:absolute;visibility:visible;mso-wrap-style:square" from="-180,800" to="4140,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OU6DcIAAADcAAAADwAAAGRycy9kb3ducmV2LnhtbERPz2vCMBS+D/Y/hDfwMjStB+lqU9kG&#10;gqAHpxOvj+bZdmteSpJp+9+bg7Djx/e7WA2mE1dyvrWsIJ0lIIgrq1uuFXwf19MMhA/IGjvLpGAk&#10;D6vy+anAXNsbf9H1EGoRQ9jnqKAJoc+l9FVDBv3M9sSRu1hnMEToaqkd3mK46eQ8SRbSYMuxocGe&#10;Phuqfg9/RsHbLnPp6dX+bPtxz3hO1zR+nJSavAzvSxCBhvAvfrg3WkE2j2vjmXgEZHk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ZOU6DcIAAADcAAAADwAAAAAAAAAAAAAA&#10;AAChAgAAZHJzL2Rvd25yZXYueG1sUEsFBgAAAAAEAAQA+QAAAJADAAAAAA==&#10;" strokecolor="#b3b3b3" strokeweight="1pt">
                  <v:shadow color="gray" opacity="1" mv:blur="0" offset="2pt,2pt"/>
                </v:line>
                <v:line id="yGLHG17" o:spid="_x0000_s1252" style="position:absolute;visibility:visible;mso-wrap-style:square" from="-180,584" to="4140,58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6mflsUAAADcAAAADwAAAGRycy9kb3ducmV2LnhtbESPT2vCQBTE74V+h+UJXopu4qHE6Cq2&#10;IAh6aP2D10f2mUSzb8PuVpNv3y0UPA4z8xtmvuxMI+7kfG1ZQTpOQBAXVtdcKjge1qMMhA/IGhvL&#10;pKAnD8vF68scc20f/E33fShFhLDPUUEVQptL6YuKDPqxbYmjd7HOYIjSlVI7fES4aeQkSd6lwZrj&#10;QoUtfVZU3PY/RsF0l7n09Gav27b/Yjyna+o/TkoNB91qBiJQF57h//ZGK8gmU/g7E4+AXPwC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C6mflsUAAADcAAAADwAAAAAAAAAA&#10;AAAAAAChAgAAZHJzL2Rvd25yZXYueG1sUEsFBgAAAAAEAAQA+QAAAJMDAAAAAA==&#10;" strokecolor="#b3b3b3" strokeweight="1pt">
                  <v:shadow color="gray" opacity="1" mv:blur="0" offset="2pt,2pt"/>
                </v:line>
                <v:line id="yGLHG18" o:spid="_x0000_s1253" style="position:absolute;visibility:visible;mso-wrap-style:square" from="-180,368" to="4140,36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0qg1sIAAADcAAAADwAAAGRycy9kb3ducmV2LnhtbERPyWrDMBC9B/oPYgq5hFh2C8FxrYS2&#10;ECi0h6zkOlhT2601MpKS2H9fHQo5Pt5ergfTiSs531pWkCUpCOLK6pZrBcfDZp6D8AFZY2eZFIzk&#10;Yb16mJRYaHvjHV33oRYxhH2BCpoQ+kJKXzVk0Ce2J47ct3UGQ4SultrhLYabTj6l6UIabDk2NNjT&#10;e0PV7/5iFCy/cpedZvbnsx+3jOdsQ+PbSanp4/D6AiLQEO7if/eHVpA/x/nxTDwCcvUH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0qg1sIAAADcAAAADwAAAAAAAAAAAAAA&#10;AAChAgAAZHJzL2Rvd25yZXYueG1sUEsFBgAAAAAEAAQA+QAAAJADAAAAAA==&#10;" strokecolor="#b3b3b3" strokeweight="1pt">
                  <v:shadow color="gray" opacity="1" mv:blur="0" offset="2pt,2pt"/>
                </v:line>
                <v:line id="yGLHG19" o:spid="_x0000_s1254" style="position:absolute;visibility:visible;mso-wrap-style:square" from="-180,152" to="4140,15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AYFTcUAAADcAAAADwAAAGRycy9kb3ducmV2LnhtbESPQWvCQBSE74X+h+UJvZS6SYWSRldp&#10;C4KghxoVr4/sa5KafRt2V03+vVsoeBxm5htmtuhNKy7kfGNZQTpOQBCXVjdcKdjvli8ZCB+QNbaW&#10;ScFAHhbzx4cZ5tpeeUuXIlQiQtjnqKAOocul9GVNBv3YdsTR+7HOYIjSVVI7vEa4aeVrkrxJgw3H&#10;hRo7+qqpPBVno+B9k7n08Gx/193wzXhMlzR8HpR6GvUfUxCB+nAP/7dXWkE2SeHvTDwCcn4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cAYFTcUAAADcAAAADwAAAAAAAAAA&#10;AAAAAAChAgAAZHJzL2Rvd25yZXYueG1sUEsFBgAAAAAEAAQA+QAAAJMDAAAAAA==&#10;" strokecolor="#b3b3b3" strokeweight="1pt">
                  <v:shadow color="gray" opacity="1" mv:blur="0" offset="2pt,2pt"/>
                </v:line>
                <v:line id="yGLHG20" o:spid="_x0000_s1255" style="position:absolute;visibility:visible;mso-wrap-style:square" from="-180,-64" to="4140,-6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M2feMUAAADeAAAADwAAAGRycy9kb3ducmV2LnhtbESPzYrCMBSF94LvEK4wG9G0gqLVKDog&#10;DDiLGUdxe2mubbW5KUlG27efLAZcHs4f32rTmlo8yPnKsoJ0nIAgzq2uuFBw+tmP5iB8QNZYWyYF&#10;HXnYrPu9FWbaPvmbHsdQiDjCPkMFZQhNJqXPSzLox7Yhjt7VOoMhSldI7fAZx00tJ0kykwYrjg8l&#10;NvReUn4//hoFi8+5S89Dezs03RfjJd1Ttzsr9TZot0sQgdrwCv+3P7SCyXSWRoCIE1FArv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QM2feMUAAADeAAAADwAAAAAAAAAA&#10;AAAAAAChAgAAZHJzL2Rvd25yZXYueG1sUEsFBgAAAAAEAAQA+QAAAJMDAAAAAA==&#10;" strokecolor="#b3b3b3" strokeweight="1pt">
                  <v:shadow color="gray" opacity="1" mv:blur="0" offset="2pt,2pt"/>
                </v:line>
                <v:shape id="xALblHG" o:spid="_x0000_s1256" type="#_x0000_t202" style="position:absolute;left:4380;top:1760;width:140;height:2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euJOxQAA&#10;AN4AAAAPAAAAZHJzL2Rvd25yZXYueG1sRI9Ba8JAFITvBf/D8oTe6iaRBkldRQWl5Fb10tsz+5oN&#10;zb4N2TXGf98VhB6HmfmGWa5H24qBet84VpDOEhDEldMN1wrOp/3bAoQPyBpbx6TgTh7Wq8nLEgvt&#10;bvxFwzHUIkLYF6jAhNAVUvrKkEU/cx1x9H5cbzFE2ddS93iLcNvKLElyabHhuGCwo52h6vd4tQoq&#10;I4fhYLLywvdvs60vebmZl0q9TsfNB4hAY/gPP9ufWkH2nqcpPO7EKyBX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564k7FAAAA3gAAAA8AAAAAAAAAAAAAAAAAlwIAAGRycy9k&#10;b3ducmV2LnhtbFBLBQYAAAAABAAEAPUAAACJAwAAAAA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52BCEBC4" w14:textId="77777777" w:rsidR="00973CF9" w:rsidRDefault="00973CF9" w:rsidP="00F3090F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257" style="position:absolute;visibility:visible;mso-wrap-style:square" from="-180,1880" to="4320,18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iRrPsYAAADeAAAADwAAAGRycy9kb3ducmV2LnhtbESPQUvDQBSE74L/YXmCF7GbBkwldltK&#10;UdGTNC31+si+ZqPZtyH7TOO/dwXB4zAz3zDL9eQ7NdIQ28AG5rMMFHEdbMuNgcP+6fYeVBRki11g&#10;MvBNEdary4slljaceUdjJY1KEI4lGnAifal1rB15jLPQEyfvFAaPkuTQaDvgOcF9p/MsK7THltOC&#10;w562jurP6ssb4HdtFx/VUeTxeOMO4/OpoNc3Y66vps0DKKFJ/sN/7RdrIL8r5jn83klXQK9+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Pokaz7GAAAA3gAAAA8AAAAAAAAA&#10;AAAAAAAAoQIAAGRycy9kb3ducmV2LnhtbFBLBQYAAAAABAAEAPkAAACUAwAAAAA=&#10;" strokeweight="1pt">
                  <v:stroke startarrowwidth="narrow" startarrowlength="short" endarrow="block" endarrowwidth="narrow" endarrowlength="short"/>
                  <v:shadow color="gray" opacity="1" mv:blur="0" offset="2pt,2pt"/>
                </v:line>
                <v:line id="yALHG" o:spid="_x0000_s1258" style="position:absolute;flip:y;visibility:visible;mso-wrap-style:square" from="1980,-460" to="1980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nEMpsYAAADiAAAADwAAAGRycy9kb3ducmV2LnhtbERPTUvDQBC9C/6HZQQvYjdbba2x2yIF&#10;UfBkbe9jdpoNZmdDdk2iv945CB4f73u9nUKrBupTE9mCmRWgiKvoGq4tHN6frlegUkZ22EYmC9+U&#10;YLs5P1tj6eLIbzTsc60khFOJFnzOXal1qjwFTLPYEQt3in3ALLCvtetxlPDQ6nlRLHXAhqXBY0c7&#10;T9Xn/itYmPOEr1fH+/g8/nzkpTfD3e3uZO3lxfT4ACrTlP/Ff+4XJ77VjTFmsZDNcknugN78Ag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MpxDKbGAAAA4gAAAA8AAAAAAAAA&#10;AAAAAAAAoQIAAGRycy9kb3ducmV2LnhtbFBLBQYAAAAABAAEAPkAAACUAwAAAAA=&#10;" strokeweight="1pt">
                  <v:stroke startarrowwidth="narrow" startarrowlength="short" endarrow="block" endarrowwidth="narrow" endarrowlength="short"/>
                  <v:shadow color="gray" opacity="1" mv:blur="0" offset="2pt,2pt"/>
                </v:line>
                <v:shape id="GLblHG1" o:spid="_x0000_s1259" type="#_x0000_t202" style="position:absolute;left:4020;top:1970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n6giyAAA&#10;AOIAAAAPAAAAZHJzL2Rvd25yZXYueG1sRI9Ba8JAFITvQv/D8gq96SYRRaOr2IJFcqv20tsz+8wG&#10;s29Ddo3x37uFQo/DzHzDrLeDbURPna8dK0gnCQji0umaKwXfp/14AcIHZI2NY1LwIA/bzctojbl2&#10;d/6i/hgqESHsc1RgQmhzKX1pyKKfuJY4ehfXWQxRdpXUHd4j3DYyS5K5tFhzXDDY0oeh8nq8WQWl&#10;kX3/abLizI8f816d58VuWij19jrsViACDeE//Nc+aAXZYpqm6Wy2hN9L8Q7IzRM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NyfqCLIAAAA4gAAAA8AAAAAAAAAAAAAAAAAlwIAAGRy&#10;cy9kb3ducmV2LnhtbFBLBQYAAAAABAAEAPUAAACMAwAAAAA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02E26D58" w14:textId="77777777" w:rsidR="00973CF9" w:rsidRDefault="00973CF9" w:rsidP="00F3090F">
                        <w:pPr>
                          <w:pStyle w:val="HGScaleLabels"/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3" o:spid="_x0000_s1260" type="#_x0000_t202" style="position:absolute;left:132;top:1970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ycsCxwAA&#10;AOIAAAAPAAAAZHJzL2Rvd25yZXYueG1sRI/NisIwFIX3A75DuIK7MW1linSMooIi3enMZnbX5k5T&#10;prkpTaz17c1iwOXh/PGtNqNtxUC9bxwrSOcJCOLK6YZrBd9fh/clCB+QNbaOScGDPGzWk7cVFtrd&#10;+UzDJdQijrAvUIEJoSuk9JUhi37uOuLo/breYoiyr6Xu8R7HbSuzJMmlxYbjg8GO9oaqv8vNKqiM&#10;HIajycorP37Mrr7m5XZRKjWbjttPEIHG8Ar/t09aQbZcpGn6kUeIiBRxQK6f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g8nLAscAAADiAAAADwAAAAAAAAAAAAAAAACXAgAAZHJz&#10;L2Rvd25yZXYueG1sUEsFBgAAAAAEAAQA9QAAAIs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0CC86F78" w14:textId="77777777" w:rsidR="00973CF9" w:rsidRDefault="00973CF9" w:rsidP="00F3090F">
                        <w:pPr>
                          <w:pStyle w:val="HGScaleLabels"/>
                          <w:jc w:val="center"/>
                        </w:pPr>
                        <w:r>
                          <w:t>-8</w:t>
                        </w:r>
                      </w:p>
                    </w:txbxContent>
                  </v:textbox>
                </v:shape>
                <v:shape id="GLblHG5" o:spid="_x0000_s1261" type="#_x0000_t202" style="position:absolute;left:996;top:1970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G1V1yQAA&#10;AOIAAAAPAAAAZHJzL2Rvd25yZXYueG1sRI9Pa8JAFMTvhX6H5Qne6uYPDRJdxRZaJLdqL709s89s&#10;MPs2ZLcxfvuuIPQ4zMxvmPV2sp0YafCtYwXpIgFBXDvdcqPg+/jxsgThA7LGzjEpuJGH7eb5aY2l&#10;dlf+ovEQGhEh7EtUYELoSyl9bciiX7ieOHpnN1gMUQ6N1ANeI9x2MkuSQlpsOS4Y7OndUH05/FoF&#10;tZHj+Gmy6sS3H/PWnIpql1dKzWfTbgUi0BT+w4/2XivIlnmapq9FDvdL8Q7IzR8A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BzG1V1yQAAAOIAAAAPAAAAAAAAAAAAAAAAAJcCAABk&#10;cnMvZG93bnJldi54bWxQSwUGAAAAAAQABAD1AAAAjQMAAAAA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5AD6F7CD" w14:textId="77777777" w:rsidR="00973CF9" w:rsidRDefault="00973CF9" w:rsidP="00F3090F">
                        <w:pPr>
                          <w:pStyle w:val="HGScaleLabels"/>
                          <w:jc w:val="center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7" o:spid="_x0000_s1262" type="#_x0000_t202" style="position:absolute;left:2352;top:1970;width:12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88s0ByQAA&#10;AOIAAAAPAAAAZHJzL2Rvd25yZXYueG1sRI9Ba8JAFITvhf6H5RV6q5tEGyS6ii1YJLfaXrw9s89s&#10;MPs2ZNcY/70rFHocZuYbZrkebSsG6n3jWEE6SUAQV043XCv4/dm+zUH4gKyxdUwKbuRhvXp+WmKh&#10;3ZW/adiHWkQI+wIVmBC6QkpfGbLoJ64jjt7J9RZDlH0tdY/XCLetzJIklxYbjgsGO/o0VJ33F6ug&#10;MnIYvkxWHvl2MB/1MS8301Kp15dxswARaAz/4b/2TivI5tM0Td/zGTwuxTsgV3cA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D88s0ByQAAAOIAAAAPAAAAAAAAAAAAAAAAAJcCAABk&#10;cnMvZG93bnJldi54bWxQSwUGAAAAAAQABAD1AAAAjQMAAAAA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4237708F" w14:textId="77777777" w:rsidR="00973CF9" w:rsidRDefault="00973CF9" w:rsidP="00F3090F">
                        <w:pPr>
                          <w:pStyle w:val="HGScaleLabels"/>
                          <w:jc w:val="center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9" o:spid="_x0000_s1263" type="#_x0000_t202" style="position:absolute;left:3216;top:1970;width:12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vmiayAAA&#10;AOIAAAAPAAAAZHJzL2Rvd25yZXYueG1sRI9Ba8JAFITvQv/D8gq96SYRg6SuYguWklvVS2/P7DMb&#10;zL4N2TXGf98VhB6HmfmGWW1G24qBet84VpDOEhDEldMN1wqOh910CcIHZI2tY1JwJw+b9ctkhYV2&#10;N/6hYR9qESHsC1RgQugKKX1lyKKfuY44emfXWwxR9rXUPd4i3LYyS5JcWmw4Lhjs6NNQddlfrYLK&#10;yGH4Mll54vuv+ahPebmdl0q9vY7bdxCBxvAffra/tYJsOU/TdJEv4HEp3gG5/gM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JO+aJrIAAAA4gAAAA8AAAAAAAAAAAAAAAAAlwIAAGRy&#10;cy9kb3ducmV2LnhtbFBLBQYAAAAABAAEAPUAAACMAwAAAAA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09C721E4" w14:textId="77777777" w:rsidR="00973CF9" w:rsidRDefault="00973CF9" w:rsidP="00F3090F">
                        <w:pPr>
                          <w:pStyle w:val="HGScaleLabels"/>
                          <w:jc w:val="center"/>
                        </w:pPr>
                        <w:r>
                          <w:t>6</w:t>
                        </w:r>
                      </w:p>
                    </w:txbxContent>
                  </v:textbox>
                </v:shape>
                <v:shape id="GLblHG11" o:spid="_x0000_s1264" type="#_x0000_t202" style="position:absolute;left:1490;top:3930;width:36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bPbtyAAA&#10;AOIAAAAPAAAAZHJzL2Rvd25yZXYueG1sRI9Ba8JAFITvhf6H5Qne6iYRg6SuYgstkpvaS2/P7Gs2&#10;mH0bstsY/70rCB6HmfmGWW1G24qBet84VpDOEhDEldMN1wp+jl9vSxA+IGtsHZOCK3nYrF9fVlho&#10;d+E9DYdQiwhhX6ACE0JXSOkrQxb9zHXE0ftzvcUQZV9L3eMlwm0rsyTJpcWG44LBjj4NVefDv1VQ&#10;GTkM3yYrT3z9NR/1KS+381Kp6WTcvoMINIZn+NHeaQXZcp6m6SLP4X4p3gG5vgE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GNs9u3IAAAA4gAAAA8AAAAAAAAAAAAAAAAAlwIAAGRy&#10;cy9kb3ducmV2LnhtbFBLBQYAAAAABAAEAPUAAACMAwAAAAA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43020BE4" w14:textId="77777777" w:rsidR="00973CF9" w:rsidRDefault="00973CF9" w:rsidP="00F3090F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13" o:spid="_x0000_s1265" type="#_x0000_t202" style="position:absolute;left:1490;top:3930;width:36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IFN2yQAA&#10;AOIAAAAPAAAAZHJzL2Rvd25yZXYueG1sRI9Ba8JAFITvhf6H5Qne6iaRphJdxRaUklutF2/P7DMb&#10;zL4N2W2M/94tFHocZuYbZrUZbSsG6n3jWEE6S0AQV043XCs4fu9eFiB8QNbYOiYFd/KwWT8/rbDQ&#10;7sZfNBxCLSKEfYEKTAhdIaWvDFn0M9cRR+/ieoshyr6WusdbhNtWZkmSS4sNxwWDHX0Yqq6HH6ug&#10;MnIY9iYrz3w/mff6nJfbeanUdDJulyACjeE//Nf+1AqyxTxN09f8DX4vxTsg1w8A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AMIFN2yQAAAOIAAAAPAAAAAAAAAAAAAAAAAJcCAABk&#10;cnMvZG93bnJldi54bWxQSwUGAAAAAAQABAD1AAAAjQMAAAAA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4A755E51" w14:textId="77777777" w:rsidR="00973CF9" w:rsidRDefault="00973CF9" w:rsidP="00F3090F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15" o:spid="_x0000_s1266" type="#_x0000_t202" style="position:absolute;left:1610;top:3066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9v8cExQAA&#10;AOIAAAAPAAAAZHJzL2Rvd25yZXYueG1sRE/Pa8IwFL4P/B/CE7zNtJUV6YyigiK96XbZ7dm8NWXN&#10;S2lirf+9OQw8fny/V5vRtmKg3jeOFaTzBARx5XTDtYLvr8P7EoQPyBpbx6TgQR4268nbCgvt7nym&#10;4RJqEUPYF6jAhNAVUvrKkEU/dx1x5H5dbzFE2NdS93iP4baVWZLk0mLDscFgR3tD1d/lZhVURg7D&#10;0WTllR8/Zldf83K7KJWaTcftJ4hAY3iJ/90nrSBbLtI0/cjj5ngp3gG5fg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2/xwTFAAAA4gAAAA8AAAAAAAAAAAAAAAAAlwIAAGRycy9k&#10;b3ducmV2LnhtbFBLBQYAAAAABAAEAPUAAACJAwAAAAA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68EC465D" w14:textId="77777777" w:rsidR="00973CF9" w:rsidRDefault="00973CF9" w:rsidP="00F3090F">
                        <w:pPr>
                          <w:pStyle w:val="HGScaleLabels"/>
                          <w:jc w:val="right"/>
                        </w:pPr>
                        <w:r>
                          <w:t>-6</w:t>
                        </w:r>
                      </w:p>
                    </w:txbxContent>
                  </v:textbox>
                </v:shape>
                <v:shape id="GLblHG17" o:spid="_x0000_s1267" type="#_x0000_t202" style="position:absolute;left:1610;top:2202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syH+xQAA&#10;AOIAAAAPAAAAZHJzL2Rvd25yZXYueG1sRE/Pa8IwFL4P/B/CE7zNtJVJqUZRYSK9ze3i7dk8m2Lz&#10;Upqs1v/eHAY7fny/19vRtmKg3jeOFaTzBARx5XTDtYKf78/3HIQPyBpbx6TgSR62m8nbGgvtHvxF&#10;wznUIoawL1CBCaErpPSVIYt+7jriyN1cbzFE2NdS9/iI4baVWZIspcWGY4PBjg6Gqvv51yqojByG&#10;o8nKKz8vZl9fl+VuUSo1m467FYhAY/gX/7lPWkGWL9I0/cjj5ngp3gG5eQ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2zIf7FAAAA4gAAAA8AAAAAAAAAAAAAAAAAlwIAAGRycy9k&#10;b3ducmV2LnhtbFBLBQYAAAAABAAEAPUAAACJAwAAAAA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7A0919BB" w14:textId="77777777" w:rsidR="00973CF9" w:rsidRDefault="00973CF9" w:rsidP="00F3090F">
                        <w:pPr>
                          <w:pStyle w:val="HGScaleLabels"/>
                          <w:jc w:val="right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19" o:spid="_x0000_s1268" type="#_x0000_t202" style="position:absolute;left:1730;top:906;width:12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/4RlyQAA&#10;AOIAAAAPAAAAZHJzL2Rvd25yZXYueG1sRI9Ba8JAFITvhf6H5Qm91U0ilRhdxQotJTdtL96e2Wc2&#10;mH0bsmuM/75bKHgcZuYbZrUZbSsG6n3jWEE6TUAQV043XCv4+f54zUH4gKyxdUwK7uRhs35+WmGh&#10;3Y33NBxCLSKEfYEKTAhdIaWvDFn0U9cRR+/seoshyr6WusdbhNtWZkkylxYbjgsGO9oZqi6Hq1VQ&#10;GTkMnyYrT3w/mvf6NC+3s1Kpl8m4XYIINIZH+L/9pRVk+SxN07d8AX+X4h2Q618A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Ci/4RlyQAAAOIAAAAPAAAAAAAAAAAAAAAAAJcCAABk&#10;cnMvZG93bnJldi54bWxQSwUGAAAAAAQABAD1AAAAjQMAAAAA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4042F65B" w14:textId="77777777" w:rsidR="00973CF9" w:rsidRDefault="00973CF9" w:rsidP="00F3090F">
                        <w:pPr>
                          <w:pStyle w:val="HGScaleLabels"/>
                          <w:jc w:val="right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21" o:spid="_x0000_s1269" type="#_x0000_t202" style="position:absolute;left:1730;top:42;width:12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2HLslxwAA&#10;AOIAAAAPAAAAZHJzL2Rvd25yZXYueG1sRI/NisIwFIX3A75DuIK7MW1lRKtRnIER6U6dzeyuzbUp&#10;NjelydT69mYx4PJw/vjW28E2oqfO144VpNMEBHHpdM2Vgp/z9/sChA/IGhvHpOBBHrab0dsac+3u&#10;fKT+FCoRR9jnqMCE0OZS+tKQRT91LXH0rq6zGKLsKqk7vMdx28gsSebSYs3xwWBLX4bK2+nPKiiN&#10;7Pu9yYoLP37NZ3WZF7tZodRkPOxWIAIN4RX+bx+0gmwxS9P0YxkhIlLEAbl5Ag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thy7JccAAADiAAAADwAAAAAAAAAAAAAAAACXAgAAZHJz&#10;L2Rvd25yZXYueG1sUEsFBgAAAAAEAAQA9QAAAIs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4ED22D76" w14:textId="77777777" w:rsidR="00973CF9" w:rsidRDefault="00973CF9" w:rsidP="00F3090F">
                        <w:pPr>
                          <w:pStyle w:val="HGScaleLabels"/>
                          <w:jc w:val="right"/>
                        </w:pPr>
                        <w:r>
                          <w:t>8</w:t>
                        </w:r>
                      </w:p>
                    </w:txbxContent>
                  </v:textbox>
                </v:shape>
                <v:shape id="GLblHG2" o:spid="_x0000_s1270" type="#_x0000_t202" style="position:absolute;left:-360;top:1970;width:36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qwdPyAAA&#10;AOIAAAAPAAAAZHJzL2Rvd25yZXYueG1sRI9Ba8JAFITvhf6H5Qne6iYRUkldxQotkpvaS2/P7Gs2&#10;mH0bsmuM/94VhB6HmfmGWa5H24qBet84VpDOEhDEldMN1wp+jl9vCxA+IGtsHZOCG3lYr15fllho&#10;d+U9DYdQiwhhX6ACE0JXSOkrQxb9zHXE0ftzvcUQZV9L3eM1wm0rsyTJpcWG44LBjraGqvPhYhVU&#10;Rg7Dt8nKE99+zWd9ysvNvFRqOhk3HyACjeE//GzvtIJsMU/TNH/P4HEp3gG5ugM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EKrB0/IAAAA4gAAAA8AAAAAAAAAAAAAAAAAlwIAAGRy&#10;cy9kb3ducmV2LnhtbFBLBQYAAAAABAAEAPUAAACMAwAAAAA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1F740581" w14:textId="77777777" w:rsidR="00973CF9" w:rsidRDefault="00973CF9" w:rsidP="00F3090F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6" o:spid="_x0000_s1271" type="#_x0000_t202" style="position:absolute;left:1428;top:1970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56LUyQAA&#10;AOIAAAAPAAAAZHJzL2Rvd25yZXYueG1sRI9Pa8JAFMTvBb/D8gq91c0fSCV1FS0oJbeqF2/P7Gs2&#10;NPs2ZLcxfntXKPQ4zMxvmOV6sp0YafCtYwXpPAFBXDvdcqPgdNy9LkD4gKyxc0wKbuRhvZo9LbHU&#10;7spfNB5CIyKEfYkKTAh9KaWvDVn0c9cTR+/bDRZDlEMj9YDXCLedzJKkkBZbjgsGe/owVP8cfq2C&#10;2shx3JusuvDtbLbNpag2eaXUy/O0eQcRaAr/4b/2p1aQLfI0TYu3HB6X4h2QqzsA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At56LUyQAAAOIAAAAPAAAAAAAAAAAAAAAAAJcCAABk&#10;cnMvZG93bnJldi54bWxQSwUGAAAAAAQABAD1AAAAjQMAAAAA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4F0889FF" w14:textId="77777777" w:rsidR="00973CF9" w:rsidRDefault="00973CF9" w:rsidP="00F3090F">
                        <w:pPr>
                          <w:pStyle w:val="HGScaleLabels"/>
                          <w:jc w:val="center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10" o:spid="_x0000_s1272" type="#_x0000_t202" style="position:absolute;left:3648;top:1970;width:12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DjqgyQAA&#10;AOIAAAAPAAAAZHJzL2Rvd25yZXYueG1sRI9Ba8JAFITvhf6H5Qne6iaxpBJdxRaUklutF2/P7DMb&#10;zL4N2W2M/94tFHocZuYbZrUZbSsG6n3jWEE6S0AQV043XCs4fu9eFiB8QNbYOiYFd/KwWT8/rbDQ&#10;7sZfNBxCLSKEfYEKTAhdIaWvDFn0M9cRR+/ieoshyr6WusdbhNtWZkmSS4sNxwWDHX0Yqq6HH6ug&#10;MnIY9iYrz3w/mff6nJfbeanUdDJulyACjeE//Nf+1AqyxTxN0/ztFX4vxTsg1w8A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CiDjqgyQAAAOIAAAAPAAAAAAAAAAAAAAAAAJcCAABk&#10;cnMvZG93bnJldi54bWxQSwUGAAAAAAQABAD1AAAAjQMAAAAA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23FE2E52" w14:textId="77777777" w:rsidR="00973CF9" w:rsidRDefault="00973CF9" w:rsidP="00F3090F">
                        <w:pPr>
                          <w:pStyle w:val="HGScaleLabels"/>
                          <w:jc w:val="center"/>
                        </w:pPr>
                        <w:r>
                          <w:t>8</w:t>
                        </w:r>
                      </w:p>
                    </w:txbxContent>
                  </v:textbox>
                </v:shape>
                <v:shape id="GLblHG14" o:spid="_x0000_s1273" type="#_x0000_t202" style="position:absolute;left:1610;top:3498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Qp87yQAA&#10;AOIAAAAPAAAAZHJzL2Rvd25yZXYueG1sRI9Ba8JAFITvhf6H5Qne6iaRphJdxRaUklutF2/P7DMb&#10;zL4N2W2M/94tFHocZuYbZrUZbSsG6n3jWEE6S0AQV043XCs4fu9eFiB8QNbYOiYFd/KwWT8/rbDQ&#10;7sZfNBxCLSKEfYEKTAhdIaWvDFn0M9cRR+/ieoshyr6WusdbhNtWZkmSS4sNxwWDHX0Yqq6HH6ug&#10;MnIY9iYrz3w/mff6nJfbeanUdDJulyACjeE//Nf+1AqyxTxN0/ztFX4vxTsg1w8A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DNQp87yQAAAOIAAAAPAAAAAAAAAAAAAAAAAJcCAABk&#10;cnMvZG93bnJldi54bWxQSwUGAAAAAAQABAD1AAAAjQMAAAAA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67E76ADA" w14:textId="77777777" w:rsidR="00973CF9" w:rsidRDefault="00973CF9" w:rsidP="00F3090F">
                        <w:pPr>
                          <w:pStyle w:val="HGScaleLabels"/>
                          <w:jc w:val="right"/>
                        </w:pPr>
                        <w:r>
                          <w:t>-8</w:t>
                        </w:r>
                      </w:p>
                    </w:txbxContent>
                  </v:textbox>
                </v:shape>
                <v:shape id="GLblHG18" o:spid="_x0000_s1274" type="#_x0000_t202" style="position:absolute;left:1730;top:1338;width:12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9kAFMyQAA&#10;AOIAAAAPAAAAZHJzL2Rvd25yZXYueG1sRI/BasMwEETvgf6D2EBviWwHnOBGNmmhpfjWpJfeNtbW&#10;MrFWxlId5++rQiHHYWbeMPtqtr2YaPSdYwXpOgFB3Djdcavg8/S62oHwAVlj75gU3MhDVT4s9lho&#10;d+UPmo6hFRHCvkAFJoShkNI3hiz6tRuIo/ftRoshyrGVesRrhNteZkmSS4sdxwWDA70Yai7HH6ug&#10;MXKa3kxWn/n2ZZ7bc14fNrVSj8v58AQi0Bzu4f/2u1aQ7TZpmubbHP4uxTsgy18A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A9kAFMyQAAAOIAAAAPAAAAAAAAAAAAAAAAAJcCAABk&#10;cnMvZG93bnJldi54bWxQSwUGAAAAAAQABAD1AAAAjQMAAAAA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43F2CBC8" w14:textId="77777777" w:rsidR="00973CF9" w:rsidRDefault="00973CF9" w:rsidP="00F3090F">
                        <w:pPr>
                          <w:pStyle w:val="HGScaleLabels"/>
                          <w:jc w:val="right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0" o:spid="_x0000_s1275" type="#_x0000_t202" style="position:absolute;left:-360;top:1970;width:36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3KTXyAAA&#10;AOIAAAAPAAAAZHJzL2Rvd25yZXYueG1sRI9Ba8JAFITvQv/D8gq96SYRoqSuYguWklvVS2/P7DMb&#10;zL4N2TXGf98VhB6HmfmGWW1G24qBet84VpDOEhDEldMN1wqOh910CcIHZI2tY1JwJw+b9ctkhYV2&#10;N/6hYR9qESHsC1RgQugKKX1lyKKfuY44emfXWwxR9rXUPd4i3LYyS5JcWmw4Lhjs6NNQddlfrYLK&#10;yGH4Mll54vuv+ahPebmdl0q9vY7bdxCBxvAffra/tYJsOU/TNF8s4HEp3gG5/gM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FLcpNfIAAAA4gAAAA8AAAAAAAAAAAAAAAAAlwIAAGRy&#10;cy9kb3ducmV2LnhtbFBLBQYAAAAABAAEAPUAAACMAwAAAAA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632C88E0" w14:textId="77777777" w:rsidR="00973CF9" w:rsidRDefault="00973CF9" w:rsidP="00F3090F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8" o:spid="_x0000_s1276" type="#_x0000_t202" style="position:absolute;left:2784;top:1970;width:12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QzClxQAA&#10;AOIAAAAPAAAAZHJzL2Rvd25yZXYueG1sRE/Pa8IwFL4P/B/CE7zNtBWqdEZRQZHedLvs9mzemrLm&#10;pTSx1v/eHAY7fny/19vRtmKg3jeOFaTzBARx5XTDtYKvz+P7CoQPyBpbx6TgSR62m8nbGgvtHnyh&#10;4RpqEUPYF6jAhNAVUvrKkEU/dx1x5H5cbzFE2NdS9/iI4baVWZLk0mLDscFgRwdD1e/1bhVURg7D&#10;yWTljZ/fZl/f8nK3KJWaTcfdB4hAY/gX/7nPWkG2WqRpmi/j5ngp3gG5eQ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NDMKXFAAAA4gAAAA8AAAAAAAAAAAAAAAAAlwIAAGRycy9k&#10;b3ducmV2LnhtbFBLBQYAAAAABAAEAPUAAACJAwAAAAA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194347D7" w14:textId="77777777" w:rsidR="00973CF9" w:rsidRDefault="00973CF9" w:rsidP="00F3090F">
                        <w:pPr>
                          <w:pStyle w:val="HGScaleLabels"/>
                          <w:jc w:val="center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16" o:spid="_x0000_s1277" type="#_x0000_t202" style="position:absolute;left:1610;top:2634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D5U+yQAA&#10;AOIAAAAPAAAAZHJzL2Rvd25yZXYueG1sRI9Ba8JAFITvQv/D8gq96SYRoo2uYgstJTejl96e2Wc2&#10;NPs2ZLcx/vtuodDjMDPfMNv9ZDsx0uBbxwrSRQKCuHa65UbB+fQ2X4PwAVlj55gU3MnDfvcw22Kh&#10;3Y2PNFahERHCvkAFJoS+kNLXhiz6heuJo3d1g8UQ5dBIPeAtwm0nsyTJpcWW44LBnl4N1V/Vt1VQ&#10;GzmO7yYrL3z/NC/NJS8Py1Kpp8fpsAERaAr/4b/2h1aQrZdpmuarZ/i9FO+A3P0A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BMD5U+yQAAAOIAAAAPAAAAAAAAAAAAAAAAAJcCAABk&#10;cnMvZG93bnJldi54bWxQSwUGAAAAAAQABAD1AAAAjQMAAAAA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2029BD14" w14:textId="77777777" w:rsidR="00973CF9" w:rsidRDefault="00973CF9" w:rsidP="00F3090F">
                        <w:pPr>
                          <w:pStyle w:val="HGScaleLabels"/>
                          <w:jc w:val="right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4" o:spid="_x0000_s1278" type="#_x0000_t202" style="position:absolute;left:564;top:1970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o4EyExwAA&#10;AOIAAAAPAAAAZHJzL2Rvd25yZXYueG1sRI/LasJAFIb3Qt9hOII7nSRCCKmjaKGlZOdl090xc5oJ&#10;zZwJmWmMb+8sBJc//41vs5tsJ0YafOtYQbpKQBDXTrfcKLicP5cFCB+QNXaOScGdPOy2b7MNltrd&#10;+EjjKTQijrAvUYEJoS+l9LUhi37leuLo/brBYohyaKQe8BbHbSezJMmlxZbjg8GePgzVf6d/q6A2&#10;chy/TFZd+f5jDs01r/brSqnFfNq/gwg0hVf42f7WCrJinaZpXkSIiBRxQG4f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6OBMhMcAAADiAAAADwAAAAAAAAAAAAAAAACXAgAAZHJz&#10;L2Rvd25yZXYueG1sUEsFBgAAAAAEAAQA9QAAAIs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5AE77F0E" w14:textId="77777777" w:rsidR="00973CF9" w:rsidRDefault="00973CF9" w:rsidP="00F3090F">
                        <w:pPr>
                          <w:pStyle w:val="HGScaleLabels"/>
                          <w:jc w:val="center"/>
                        </w:pPr>
                        <w:r>
                          <w:t>-6</w:t>
                        </w:r>
                      </w:p>
                    </w:txbxContent>
                  </v:textbox>
                </v:shape>
                <v:shape id="GLblHG20" o:spid="_x0000_s1279" type="#_x0000_t202" style="position:absolute;left:1730;top:474;width:12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HrOkfyAAA&#10;AOIAAAAPAAAAZHJzL2Rvd25yZXYueG1sRI/BasMwEETvhfyD2EBujSwHjHGjhKTQEnxr2ktvG2tr&#10;mVgrY6mO8/dVodDjMDNvmO1+dr2YaAydZw1qnYEgbrzpuNXw8f7yWIIIEdlg75k03CnAfrd42GJl&#10;/I3faDrHViQIhwo12BiHSsrQWHIY1n4gTt6XHx3GJMdWmhFvCe56mWdZIR12nBYsDvRsqbmev52G&#10;xspperV5feH7pz22l6I+bGqtV8v58AQi0hz/w3/tk9GQlxulVFEq+L2U7oDc/Q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Ies6R/IAAAA4gAAAA8AAAAAAAAAAAAAAAAAlwIAAGRy&#10;cy9kb3ducmV2LnhtbFBLBQYAAAAABAAEAPUAAACMAwAAAAA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30410015" w14:textId="77777777" w:rsidR="00973CF9" w:rsidRDefault="00973CF9" w:rsidP="00F3090F">
                        <w:pPr>
                          <w:pStyle w:val="HGScaleLabels"/>
                          <w:jc w:val="right"/>
                        </w:pPr>
                        <w:r>
                          <w:t>6</w:t>
                        </w:r>
                      </w:p>
                    </w:txbxContent>
                  </v:textbox>
                </v:shape>
                <v:shape id="GLblHG12" o:spid="_x0000_s1280" type="#_x0000_t202" style="position:absolute;left:1610;top:-390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4l+8cyAAA&#10;AOIAAAAPAAAAZHJzL2Rvd25yZXYueG1sRI9Ba8JAFITvhf6H5Qne6iaRhhBdxRZaJLdqL709s89s&#10;MPs2ZLcx/vuuIPQ4zMw3zHo72U6MNPjWsYJ0kYAgrp1uuVHwffx4KUD4gKyxc0wKbuRhu3l+WmOp&#10;3ZW/aDyERkQI+xIVmBD6UkpfG7LoF64njt7ZDRZDlEMj9YDXCLedzJIklxZbjgsGe3o3VF8Ov1ZB&#10;beQ4fpqsOvHtx7w1p7zaLSul5rNptwIRaAr/4Ud7rxVkxTJN07x4hfuleAfk5g8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PiX7xzIAAAA4gAAAA8AAAAAAAAAAAAAAAAAlwIAAGRy&#10;cy9kb3ducmV2LnhtbFBLBQYAAAAABAAEAPUAAACMAwAAAAA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2E3F025F" w14:textId="77777777" w:rsidR="00973CF9" w:rsidRDefault="00973CF9" w:rsidP="00F3090F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3090F">
        <w:rPr>
          <w:b/>
          <w:bCs/>
          <w:color w:val="000000"/>
          <w:szCs w:val="22"/>
        </w:rPr>
        <w:t>Example 2</w:t>
      </w:r>
      <w:r w:rsidR="00F3090F" w:rsidRPr="00304001">
        <w:rPr>
          <w:b/>
          <w:bCs/>
          <w:color w:val="000000"/>
          <w:szCs w:val="22"/>
        </w:rPr>
        <w:t>:</w:t>
      </w:r>
    </w:p>
    <w:p w14:paraId="5DF9069E" w14:textId="49D28284" w:rsidR="00F3090F" w:rsidRPr="000F66E3" w:rsidRDefault="00F3090F" w:rsidP="00F3090F">
      <w:pPr>
        <w:spacing w:before="120"/>
      </w:pPr>
      <w:r w:rsidRPr="007B7276">
        <w:rPr>
          <w:position w:val="-14"/>
        </w:rPr>
        <w:object w:dxaOrig="1700" w:dyaOrig="440" w14:anchorId="0A03EA3B">
          <v:shape id="_x0000_i1031" type="#_x0000_t75" style="width:85pt;height:22pt" o:ole="">
            <v:imagedata r:id="rId79" o:title=""/>
          </v:shape>
          <o:OLEObject Type="Embed" ProgID="Equation.DSMT4" ShapeID="_x0000_i1031" DrawAspect="Content" ObjectID="_1443034043" r:id="rId80"/>
        </w:object>
      </w:r>
    </w:p>
    <w:p w14:paraId="357FC8CB" w14:textId="44B26E47" w:rsidR="00F3090F" w:rsidRPr="000F66E3" w:rsidRDefault="00F3090F" w:rsidP="00F3090F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720"/>
      </w:tblGrid>
      <w:tr w:rsidR="00F3090F" w:rsidRPr="000F66E3" w14:paraId="415832B7" w14:textId="77777777" w:rsidTr="00F3090F">
        <w:trPr>
          <w:trHeight w:val="432"/>
        </w:trPr>
        <w:tc>
          <w:tcPr>
            <w:tcW w:w="648" w:type="dxa"/>
            <w:vAlign w:val="center"/>
          </w:tcPr>
          <w:p w14:paraId="0246F515" w14:textId="77777777" w:rsidR="00F3090F" w:rsidRPr="000F66E3" w:rsidRDefault="00F3090F" w:rsidP="00F3090F">
            <w:pPr>
              <w:jc w:val="center"/>
              <w:rPr>
                <w:i/>
              </w:rPr>
            </w:pPr>
            <w:r w:rsidRPr="000F66E3">
              <w:rPr>
                <w:i/>
              </w:rPr>
              <w:t>x</w:t>
            </w:r>
          </w:p>
        </w:tc>
        <w:tc>
          <w:tcPr>
            <w:tcW w:w="720" w:type="dxa"/>
            <w:vAlign w:val="center"/>
          </w:tcPr>
          <w:p w14:paraId="7734D83A" w14:textId="77777777" w:rsidR="00F3090F" w:rsidRPr="000F66E3" w:rsidRDefault="00F3090F" w:rsidP="00F3090F">
            <w:pPr>
              <w:jc w:val="center"/>
              <w:rPr>
                <w:i/>
              </w:rPr>
            </w:pPr>
            <w:r w:rsidRPr="000F66E3">
              <w:rPr>
                <w:i/>
              </w:rPr>
              <w:t>y</w:t>
            </w:r>
          </w:p>
        </w:tc>
      </w:tr>
      <w:tr w:rsidR="00F3090F" w:rsidRPr="000F66E3" w14:paraId="27D7301A" w14:textId="77777777" w:rsidTr="007A691C">
        <w:trPr>
          <w:trHeight w:val="260"/>
        </w:trPr>
        <w:tc>
          <w:tcPr>
            <w:tcW w:w="648" w:type="dxa"/>
            <w:vAlign w:val="center"/>
          </w:tcPr>
          <w:p w14:paraId="6F9E7ACF" w14:textId="77777777" w:rsidR="00F3090F" w:rsidRPr="000F66E3" w:rsidRDefault="00F3090F" w:rsidP="00F3090F">
            <w:pPr>
              <w:jc w:val="center"/>
            </w:pPr>
          </w:p>
        </w:tc>
        <w:tc>
          <w:tcPr>
            <w:tcW w:w="720" w:type="dxa"/>
          </w:tcPr>
          <w:p w14:paraId="2DDA395B" w14:textId="77777777" w:rsidR="00F3090F" w:rsidRPr="000F66E3" w:rsidRDefault="00F3090F" w:rsidP="00F3090F"/>
        </w:tc>
      </w:tr>
      <w:tr w:rsidR="00F3090F" w:rsidRPr="000F66E3" w14:paraId="55C7603A" w14:textId="77777777" w:rsidTr="007A691C">
        <w:trPr>
          <w:trHeight w:val="323"/>
        </w:trPr>
        <w:tc>
          <w:tcPr>
            <w:tcW w:w="648" w:type="dxa"/>
            <w:vAlign w:val="center"/>
          </w:tcPr>
          <w:p w14:paraId="055D1956" w14:textId="77777777" w:rsidR="00F3090F" w:rsidRPr="000F66E3" w:rsidRDefault="00F3090F" w:rsidP="00F3090F">
            <w:pPr>
              <w:jc w:val="center"/>
            </w:pPr>
          </w:p>
        </w:tc>
        <w:tc>
          <w:tcPr>
            <w:tcW w:w="720" w:type="dxa"/>
          </w:tcPr>
          <w:p w14:paraId="5FA19B15" w14:textId="77777777" w:rsidR="00F3090F" w:rsidRPr="000F66E3" w:rsidRDefault="00F3090F" w:rsidP="00F3090F"/>
        </w:tc>
      </w:tr>
      <w:tr w:rsidR="00F3090F" w:rsidRPr="000F66E3" w14:paraId="12EDC401" w14:textId="77777777" w:rsidTr="007A691C">
        <w:trPr>
          <w:trHeight w:val="341"/>
        </w:trPr>
        <w:tc>
          <w:tcPr>
            <w:tcW w:w="648" w:type="dxa"/>
            <w:vAlign w:val="center"/>
          </w:tcPr>
          <w:p w14:paraId="5CC3649D" w14:textId="77777777" w:rsidR="00F3090F" w:rsidRPr="000F66E3" w:rsidRDefault="00F3090F" w:rsidP="00F3090F">
            <w:pPr>
              <w:jc w:val="center"/>
            </w:pPr>
          </w:p>
        </w:tc>
        <w:tc>
          <w:tcPr>
            <w:tcW w:w="720" w:type="dxa"/>
          </w:tcPr>
          <w:p w14:paraId="4EF7C92E" w14:textId="77777777" w:rsidR="00F3090F" w:rsidRPr="000F66E3" w:rsidRDefault="00F3090F" w:rsidP="00F3090F"/>
        </w:tc>
      </w:tr>
      <w:tr w:rsidR="00F3090F" w:rsidRPr="000F66E3" w14:paraId="52991692" w14:textId="77777777" w:rsidTr="00F3090F">
        <w:trPr>
          <w:trHeight w:val="432"/>
        </w:trPr>
        <w:tc>
          <w:tcPr>
            <w:tcW w:w="648" w:type="dxa"/>
            <w:vAlign w:val="center"/>
          </w:tcPr>
          <w:p w14:paraId="4685091E" w14:textId="77777777" w:rsidR="00F3090F" w:rsidRPr="000F66E3" w:rsidRDefault="00F3090F" w:rsidP="00F3090F">
            <w:pPr>
              <w:jc w:val="center"/>
            </w:pPr>
          </w:p>
        </w:tc>
        <w:tc>
          <w:tcPr>
            <w:tcW w:w="720" w:type="dxa"/>
          </w:tcPr>
          <w:p w14:paraId="78BBAAEC" w14:textId="77777777" w:rsidR="00F3090F" w:rsidRPr="000F66E3" w:rsidRDefault="00F3090F" w:rsidP="00F3090F"/>
        </w:tc>
      </w:tr>
      <w:tr w:rsidR="00F3090F" w:rsidRPr="000F66E3" w14:paraId="673805B9" w14:textId="77777777" w:rsidTr="00F3090F">
        <w:trPr>
          <w:trHeight w:val="432"/>
        </w:trPr>
        <w:tc>
          <w:tcPr>
            <w:tcW w:w="648" w:type="dxa"/>
            <w:vAlign w:val="center"/>
          </w:tcPr>
          <w:p w14:paraId="5603BC2D" w14:textId="77777777" w:rsidR="00F3090F" w:rsidRPr="000F66E3" w:rsidRDefault="00F3090F" w:rsidP="00F3090F">
            <w:pPr>
              <w:jc w:val="center"/>
            </w:pPr>
          </w:p>
        </w:tc>
        <w:tc>
          <w:tcPr>
            <w:tcW w:w="720" w:type="dxa"/>
          </w:tcPr>
          <w:p w14:paraId="6856DBB8" w14:textId="77777777" w:rsidR="00F3090F" w:rsidRPr="000F66E3" w:rsidRDefault="00F3090F" w:rsidP="00F3090F"/>
        </w:tc>
      </w:tr>
    </w:tbl>
    <w:p w14:paraId="3C778F95" w14:textId="415464A2" w:rsidR="00A84343" w:rsidRDefault="00A84343" w:rsidP="00DC19C9">
      <w:pPr>
        <w:rPr>
          <w:rFonts w:ascii="Arial" w:hAnsi="Arial"/>
          <w:b/>
        </w:rPr>
      </w:pPr>
    </w:p>
    <w:p w14:paraId="51CC1EB8" w14:textId="2E7C3DD0" w:rsidR="00A84343" w:rsidRPr="00A75AAE" w:rsidRDefault="00A75AAE" w:rsidP="00DC19C9">
      <w:pPr>
        <w:rPr>
          <w:rFonts w:ascii="Arial" w:hAnsi="Arial"/>
          <w:b/>
        </w:rPr>
      </w:pPr>
      <w:r w:rsidRPr="00860558">
        <w:rPr>
          <w:rFonts w:ascii="Arial" w:hAnsi="Arial"/>
          <w:b/>
          <w:noProof/>
        </w:rPr>
        <mc:AlternateContent>
          <mc:Choice Requires="wpg">
            <w:drawing>
              <wp:anchor distT="0" distB="0" distL="114300" distR="114300" simplePos="0" relativeHeight="252221440" behindDoc="1" locked="0" layoutInCell="1" allowOverlap="1" wp14:anchorId="04A9BED4" wp14:editId="4E766D52">
                <wp:simplePos x="0" y="0"/>
                <wp:positionH relativeFrom="leftMargin">
                  <wp:posOffset>30480</wp:posOffset>
                </wp:positionH>
                <wp:positionV relativeFrom="paragraph">
                  <wp:posOffset>-384175</wp:posOffset>
                </wp:positionV>
                <wp:extent cx="1485900" cy="8825230"/>
                <wp:effectExtent l="57150" t="19050" r="76200" b="90170"/>
                <wp:wrapNone/>
                <wp:docPr id="1216493923" name="Group 12164939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1216493924" name="Straight Connector 1216493924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6493925" name="Cloud Callout 1216493925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6A955ED" w14:textId="77777777" w:rsidR="00973CF9" w:rsidRPr="00954860" w:rsidRDefault="00973CF9" w:rsidP="00860558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16493923" o:spid="_x0000_s1281" style="position:absolute;margin-left:2.4pt;margin-top:-30.2pt;width:117pt;height:694.9pt;z-index:-251095040;mso-position-horizontal-relative:left-margin-area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">
                <v:line id="Straight Connector 1216493924" o:spid="_x0000_s1282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qMkA8cAAADjAAAADwAAAGRycy9kb3ducmV2LnhtbERPX2vCMBB/H/gdwg18m6mdyKxGEVER&#10;hIFuDB+P5mzDmktpMtt+eyMIe7zf/1usOluJGzXeOFYwHiUgiHOnDRcKvr92bx8gfEDWWDkmBT15&#10;WC0HLwvMtGv5RLdzKEQMYZ+hgjKEOpPS5yVZ9CNXE0fu6hqLIZ5NIXWDbQy3lUyTZCotGo4NJda0&#10;KSn/Pf9ZBVu+bi+4N7vaJN26Pfz0R/rslRq+dus5iEBd+Bc/3Qcd56fj6WT2Pksn8PgpAiCXd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ioyQDxwAAAOMAAAAPAAAAAAAA&#10;AAAAAAAAAKECAABkcnMvZG93bnJldi54bWxQSwUGAAAAAAQABAD5AAAAlQMAAAAA&#10;" strokecolor="black [3200]" strokeweight="2pt">
                  <v:shadow on="t" opacity="24903f" mv:blur="40000f" origin=",.5" offset="0,20000emu"/>
                </v:line>
                <v:shape id="Cloud Callout 1216493925" o:spid="_x0000_s1283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/lMbiyAAA&#10;AOMAAAAPAAAAZHJzL2Rvd25yZXYueG1sRE9LS8NAEL4L/odlhN7spqkpJnZb+gQvgtboedgdk7TZ&#10;2ZDdtvHfu4Lgcb73zJeDbcWFet84VjAZJyCItTMNVwrK9/39IwgfkA22jknBN3lYLm5v5lgYd+U3&#10;uhxCJWII+wIV1CF0hZRe12TRj11HHLkv11sM8ewraXq8xnDbyjRJZtJiw7Ghxo42NenT4WwVbNfD&#10;3n6U5ctul2Xo1kf9mn9qpUZ3w+oJRKAh/Iv/3M8mzk8ns4d8mqcZ/P4UAZCLHw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H+UxuLIAAAA4wAAAA8AAAAAAAAAAAAAAAAAlwIAAGRy&#10;cy9kb3ducmV2LnhtbFBLBQYAAAAABAAEAPUAAACMAwAAAAA=&#10;" adj="6300,24300" fillcolor="#a5d5e2 [1624]" strokecolor="black [3213]">
                  <v:fill color2="#e4f2f6 [504]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36A955ED" w14:textId="77777777" w:rsidR="00973CF9" w:rsidRPr="00954860" w:rsidRDefault="00973CF9" w:rsidP="00860558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>
        <w:rPr>
          <w:rFonts w:ascii="Arial" w:hAnsi="Arial"/>
          <w:b/>
        </w:rPr>
        <w:t>You Try!</w:t>
      </w:r>
    </w:p>
    <w:p w14:paraId="1EC35FA6" w14:textId="77777777" w:rsidR="00A84343" w:rsidRDefault="00A84343" w:rsidP="00DC19C9">
      <w:pPr>
        <w:rPr>
          <w:rFonts w:ascii="Arial" w:hAnsi="Arial"/>
          <w:b/>
        </w:rPr>
      </w:pPr>
    </w:p>
    <w:p w14:paraId="5FAAAFB3" w14:textId="14DD1C63" w:rsidR="00A75AAE" w:rsidRPr="00A75AAE" w:rsidRDefault="00A75AAE" w:rsidP="00A75AAE">
      <w:pPr>
        <w:rPr>
          <w:rFonts w:ascii="Arial" w:hAnsi="Arial"/>
          <w:b/>
        </w:rPr>
      </w:pPr>
      <w:r>
        <w:rPr>
          <w:rFonts w:ascii="Arial" w:hAnsi="Arial"/>
          <w:b/>
        </w:rPr>
        <w:t xml:space="preserve">1) </w:t>
      </w:r>
      <m:oMath>
        <m:r>
          <m:rPr>
            <m:sty m:val="bi"/>
          </m:rPr>
          <w:rPr>
            <w:rFonts w:ascii="Cambria Math" w:hAnsi="Cambria Math"/>
          </w:rPr>
          <m:t>y=-2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-3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-</m:t>
        </m:r>
      </m:oMath>
      <w:r>
        <w:rPr>
          <w:noProof/>
        </w:rPr>
        <mc:AlternateContent>
          <mc:Choice Requires="wpg">
            <w:drawing>
              <wp:anchor distT="0" distB="0" distL="114300" distR="114300" simplePos="0" relativeHeight="252274688" behindDoc="0" locked="0" layoutInCell="1" allowOverlap="1" wp14:anchorId="2C19A2BA" wp14:editId="304CB0CA">
                <wp:simplePos x="0" y="0"/>
                <wp:positionH relativeFrom="column">
                  <wp:posOffset>3429000</wp:posOffset>
                </wp:positionH>
                <wp:positionV relativeFrom="paragraph">
                  <wp:posOffset>27940</wp:posOffset>
                </wp:positionV>
                <wp:extent cx="2595880" cy="2505710"/>
                <wp:effectExtent l="0" t="0" r="0" b="8890"/>
                <wp:wrapNone/>
                <wp:docPr id="1216494069" name="Group 12164940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95880" cy="2505710"/>
                          <a:chOff x="-360" y="-560"/>
                          <a:chExt cx="4880" cy="4710"/>
                        </a:xfrm>
                      </wpg:grpSpPr>
                      <wps:wsp>
                        <wps:cNvPr id="1216494070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-180" y="-280"/>
                            <a:ext cx="4320" cy="43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6494071" name="xMinLHG,0002002002,-10"/>
                        <wps:cNvCnPr/>
                        <wps:spPr bwMode="auto">
                          <a:xfrm flipV="1">
                            <a:off x="-180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72" name="xMaxLHG,10,1"/>
                        <wps:cNvCnPr/>
                        <wps:spPr bwMode="auto">
                          <a:xfrm flipV="1">
                            <a:off x="4140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73" name="xGLHG1"/>
                        <wps:cNvCnPr/>
                        <wps:spPr bwMode="auto">
                          <a:xfrm flipV="1">
                            <a:off x="-180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74" name="xGLHG2"/>
                        <wps:cNvCnPr/>
                        <wps:spPr bwMode="auto">
                          <a:xfrm flipV="1">
                            <a:off x="36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75" name="xGLHG3"/>
                        <wps:cNvCnPr/>
                        <wps:spPr bwMode="auto">
                          <a:xfrm flipV="1">
                            <a:off x="252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76" name="xGLHG4"/>
                        <wps:cNvCnPr/>
                        <wps:spPr bwMode="auto">
                          <a:xfrm flipV="1">
                            <a:off x="468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77" name="xGLHG5"/>
                        <wps:cNvCnPr/>
                        <wps:spPr bwMode="auto">
                          <a:xfrm flipV="1">
                            <a:off x="684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78" name="xGLHG6"/>
                        <wps:cNvCnPr/>
                        <wps:spPr bwMode="auto">
                          <a:xfrm flipV="1">
                            <a:off x="900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79" name="xGLHG7"/>
                        <wps:cNvCnPr/>
                        <wps:spPr bwMode="auto">
                          <a:xfrm flipV="1">
                            <a:off x="1116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80" name="xGLHG8"/>
                        <wps:cNvCnPr/>
                        <wps:spPr bwMode="auto">
                          <a:xfrm flipV="1">
                            <a:off x="1332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81" name="xGLHG9"/>
                        <wps:cNvCnPr/>
                        <wps:spPr bwMode="auto">
                          <a:xfrm flipV="1">
                            <a:off x="1548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82" name="xGLHG10"/>
                        <wps:cNvCnPr/>
                        <wps:spPr bwMode="auto">
                          <a:xfrm flipV="1">
                            <a:off x="1764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83" name="xGLHG12"/>
                        <wps:cNvCnPr/>
                        <wps:spPr bwMode="auto">
                          <a:xfrm flipV="1">
                            <a:off x="2196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84" name="xGLHG13"/>
                        <wps:cNvCnPr/>
                        <wps:spPr bwMode="auto">
                          <a:xfrm flipV="1">
                            <a:off x="2412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85" name="xGLHG14"/>
                        <wps:cNvCnPr/>
                        <wps:spPr bwMode="auto">
                          <a:xfrm flipV="1">
                            <a:off x="2628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86" name="xGLHG15"/>
                        <wps:cNvCnPr/>
                        <wps:spPr bwMode="auto">
                          <a:xfrm flipV="1">
                            <a:off x="2844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87" name="xGLHG16"/>
                        <wps:cNvCnPr/>
                        <wps:spPr bwMode="auto">
                          <a:xfrm flipV="1">
                            <a:off x="3060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88" name="xGLHG17"/>
                        <wps:cNvCnPr/>
                        <wps:spPr bwMode="auto">
                          <a:xfrm flipV="1">
                            <a:off x="3276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89" name="xGLHG18"/>
                        <wps:cNvCnPr/>
                        <wps:spPr bwMode="auto">
                          <a:xfrm flipV="1">
                            <a:off x="3492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90" name="xGLHG19"/>
                        <wps:cNvCnPr/>
                        <wps:spPr bwMode="auto">
                          <a:xfrm flipV="1">
                            <a:off x="3708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91" name="xGLHG20"/>
                        <wps:cNvCnPr/>
                        <wps:spPr bwMode="auto">
                          <a:xfrm flipV="1">
                            <a:off x="3924" y="-280"/>
                            <a:ext cx="0" cy="4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92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2060" y="-5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61D07EB" w14:textId="77777777" w:rsidR="00973CF9" w:rsidRDefault="00973CF9" w:rsidP="00A75AAE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6494093" name="yMinLHG,-10,0011101010101"/>
                        <wps:cNvCnPr/>
                        <wps:spPr bwMode="auto">
                          <a:xfrm>
                            <a:off x="-180" y="4040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94" name="yMaxLHG,10,1"/>
                        <wps:cNvCnPr/>
                        <wps:spPr bwMode="auto">
                          <a:xfrm>
                            <a:off x="-180" y="-280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95" name="yGLHG1"/>
                        <wps:cNvCnPr/>
                        <wps:spPr bwMode="auto">
                          <a:xfrm>
                            <a:off x="-180" y="4040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96" name="yGLHG2"/>
                        <wps:cNvCnPr/>
                        <wps:spPr bwMode="auto">
                          <a:xfrm>
                            <a:off x="-180" y="382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97" name="yGLHG3"/>
                        <wps:cNvCnPr/>
                        <wps:spPr bwMode="auto">
                          <a:xfrm>
                            <a:off x="-180" y="3608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98" name="yGLHG4"/>
                        <wps:cNvCnPr/>
                        <wps:spPr bwMode="auto">
                          <a:xfrm>
                            <a:off x="-180" y="3392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099" name="yGLHG5"/>
                        <wps:cNvCnPr/>
                        <wps:spPr bwMode="auto">
                          <a:xfrm>
                            <a:off x="-180" y="3176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100" name="yGLHG6"/>
                        <wps:cNvCnPr/>
                        <wps:spPr bwMode="auto">
                          <a:xfrm>
                            <a:off x="-180" y="2960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101" name="yGLHG7"/>
                        <wps:cNvCnPr/>
                        <wps:spPr bwMode="auto">
                          <a:xfrm>
                            <a:off x="-180" y="274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102" name="yGLHG8"/>
                        <wps:cNvCnPr/>
                        <wps:spPr bwMode="auto">
                          <a:xfrm>
                            <a:off x="-180" y="2528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103" name="yGLHG9"/>
                        <wps:cNvCnPr/>
                        <wps:spPr bwMode="auto">
                          <a:xfrm>
                            <a:off x="-180" y="2312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104" name="yGLHG10"/>
                        <wps:cNvCnPr/>
                        <wps:spPr bwMode="auto">
                          <a:xfrm>
                            <a:off x="-180" y="2096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105" name="yGLHG12"/>
                        <wps:cNvCnPr/>
                        <wps:spPr bwMode="auto">
                          <a:xfrm>
                            <a:off x="-180" y="166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106" name="yGLHG13"/>
                        <wps:cNvCnPr/>
                        <wps:spPr bwMode="auto">
                          <a:xfrm>
                            <a:off x="-180" y="1448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107" name="yGLHG14"/>
                        <wps:cNvCnPr/>
                        <wps:spPr bwMode="auto">
                          <a:xfrm>
                            <a:off x="-180" y="1232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108" name="yGLHG15"/>
                        <wps:cNvCnPr/>
                        <wps:spPr bwMode="auto">
                          <a:xfrm>
                            <a:off x="-180" y="1016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109" name="yGLHG16"/>
                        <wps:cNvCnPr/>
                        <wps:spPr bwMode="auto">
                          <a:xfrm>
                            <a:off x="-180" y="800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110" name="yGLHG17"/>
                        <wps:cNvCnPr/>
                        <wps:spPr bwMode="auto">
                          <a:xfrm>
                            <a:off x="-180" y="58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111" name="yGLHG18"/>
                        <wps:cNvCnPr/>
                        <wps:spPr bwMode="auto">
                          <a:xfrm>
                            <a:off x="-180" y="368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112" name="yGLHG19"/>
                        <wps:cNvCnPr/>
                        <wps:spPr bwMode="auto">
                          <a:xfrm>
                            <a:off x="-180" y="152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113" name="yGLHG20"/>
                        <wps:cNvCnPr/>
                        <wps:spPr bwMode="auto">
                          <a:xfrm>
                            <a:off x="-180" y="-6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B3B3B3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114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4380" y="1760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2C5A74D" w14:textId="77777777" w:rsidR="00973CF9" w:rsidRDefault="00973CF9" w:rsidP="00A75AAE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6494115" name="xALHG"/>
                        <wps:cNvCnPr/>
                        <wps:spPr bwMode="auto">
                          <a:xfrm>
                            <a:off x="-180" y="1880"/>
                            <a:ext cx="4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116" name="yALHG"/>
                        <wps:cNvCnPr/>
                        <wps:spPr bwMode="auto">
                          <a:xfrm flipV="1">
                            <a:off x="1980" y="-460"/>
                            <a:ext cx="0" cy="450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6494117" name="GLblHG1"/>
                        <wps:cNvSpPr txBox="1">
                          <a:spLocks noChangeArrowheads="1"/>
                        </wps:cNvSpPr>
                        <wps:spPr bwMode="auto">
                          <a:xfrm>
                            <a:off x="4020" y="1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3B00226" w14:textId="77777777" w:rsidR="00973CF9" w:rsidRDefault="00973CF9" w:rsidP="00A75AAE">
                              <w:pPr>
                                <w:pStyle w:val="HGScaleLabels"/>
                                <w:jc w:val="center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6494118" name="GLblHG3"/>
                        <wps:cNvSpPr txBox="1">
                          <a:spLocks noChangeArrowheads="1"/>
                        </wps:cNvSpPr>
                        <wps:spPr bwMode="auto">
                          <a:xfrm>
                            <a:off x="132" y="1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24F4916" w14:textId="77777777" w:rsidR="00973CF9" w:rsidRDefault="00973CF9" w:rsidP="00A75AAE">
                              <w:pPr>
                                <w:pStyle w:val="HGScaleLabels"/>
                                <w:jc w:val="center"/>
                              </w:pPr>
                              <w:r>
                                <w:t>-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6494119" name="GLblHG5"/>
                        <wps:cNvSpPr txBox="1">
                          <a:spLocks noChangeArrowheads="1"/>
                        </wps:cNvSpPr>
                        <wps:spPr bwMode="auto">
                          <a:xfrm>
                            <a:off x="996" y="1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6B3D6AA" w14:textId="77777777" w:rsidR="00973CF9" w:rsidRDefault="00973CF9" w:rsidP="00A75AAE">
                              <w:pPr>
                                <w:pStyle w:val="HGScaleLabels"/>
                                <w:jc w:val="center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6494120" name="GLblHG7"/>
                        <wps:cNvSpPr txBox="1">
                          <a:spLocks noChangeArrowheads="1"/>
                        </wps:cNvSpPr>
                        <wps:spPr bwMode="auto">
                          <a:xfrm>
                            <a:off x="2352" y="197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C3F1366" w14:textId="77777777" w:rsidR="00973CF9" w:rsidRDefault="00973CF9" w:rsidP="00A75AAE">
                              <w:pPr>
                                <w:pStyle w:val="HGScaleLabels"/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6494121" name="GLblHG9"/>
                        <wps:cNvSpPr txBox="1">
                          <a:spLocks noChangeArrowheads="1"/>
                        </wps:cNvSpPr>
                        <wps:spPr bwMode="auto">
                          <a:xfrm>
                            <a:off x="3216" y="197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AD7E927" w14:textId="77777777" w:rsidR="00973CF9" w:rsidRDefault="00973CF9" w:rsidP="00A75AAE">
                              <w:pPr>
                                <w:pStyle w:val="HGScaleLabels"/>
                                <w:jc w:val="center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6494122" name="GLblHG11"/>
                        <wps:cNvSpPr txBox="1">
                          <a:spLocks noChangeArrowheads="1"/>
                        </wps:cNvSpPr>
                        <wps:spPr bwMode="auto">
                          <a:xfrm>
                            <a:off x="1490" y="393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8184062" w14:textId="77777777" w:rsidR="00973CF9" w:rsidRDefault="00973CF9" w:rsidP="00A75AAE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6494123" name="GLblHG13"/>
                        <wps:cNvSpPr txBox="1">
                          <a:spLocks noChangeArrowheads="1"/>
                        </wps:cNvSpPr>
                        <wps:spPr bwMode="auto">
                          <a:xfrm>
                            <a:off x="1490" y="393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56AA075" w14:textId="77777777" w:rsidR="00973CF9" w:rsidRDefault="00973CF9" w:rsidP="00A75AAE">
                              <w:pPr>
                                <w:pStyle w:val="HGScaleLabels"/>
                                <w:jc w:val="right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6494124" name="GLblHG15"/>
                        <wps:cNvSpPr txBox="1">
                          <a:spLocks noChangeArrowheads="1"/>
                        </wps:cNvSpPr>
                        <wps:spPr bwMode="auto">
                          <a:xfrm>
                            <a:off x="1610" y="3066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69A6C78" w14:textId="77777777" w:rsidR="00973CF9" w:rsidRDefault="00973CF9" w:rsidP="00A75AAE">
                              <w:pPr>
                                <w:pStyle w:val="HGScaleLabels"/>
                                <w:jc w:val="right"/>
                              </w:pPr>
                              <w:r>
                                <w:t>-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6494125" name="GLblHG17"/>
                        <wps:cNvSpPr txBox="1">
                          <a:spLocks noChangeArrowheads="1"/>
                        </wps:cNvSpPr>
                        <wps:spPr bwMode="auto">
                          <a:xfrm>
                            <a:off x="1610" y="2202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D3FE167" w14:textId="77777777" w:rsidR="00973CF9" w:rsidRDefault="00973CF9" w:rsidP="00A75AAE">
                              <w:pPr>
                                <w:pStyle w:val="HGScaleLabels"/>
                                <w:jc w:val="right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6494126" name="GLblHG19"/>
                        <wps:cNvSpPr txBox="1">
                          <a:spLocks noChangeArrowheads="1"/>
                        </wps:cNvSpPr>
                        <wps:spPr bwMode="auto">
                          <a:xfrm>
                            <a:off x="1730" y="906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6B713E5" w14:textId="77777777" w:rsidR="00973CF9" w:rsidRDefault="00973CF9" w:rsidP="00A75AAE">
                              <w:pPr>
                                <w:pStyle w:val="HGScaleLabels"/>
                                <w:jc w:val="right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6494127" name="GLblHG21"/>
                        <wps:cNvSpPr txBox="1">
                          <a:spLocks noChangeArrowheads="1"/>
                        </wps:cNvSpPr>
                        <wps:spPr bwMode="auto">
                          <a:xfrm>
                            <a:off x="1730" y="42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8830C2F" w14:textId="77777777" w:rsidR="00973CF9" w:rsidRDefault="00973CF9" w:rsidP="00A75AAE">
                              <w:pPr>
                                <w:pStyle w:val="HGScaleLabels"/>
                                <w:jc w:val="right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6494128" name="GLblHG2"/>
                        <wps:cNvSpPr txBox="1">
                          <a:spLocks noChangeArrowheads="1"/>
                        </wps:cNvSpPr>
                        <wps:spPr bwMode="auto">
                          <a:xfrm>
                            <a:off x="-360" y="19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67758AA" w14:textId="77777777" w:rsidR="00973CF9" w:rsidRDefault="00973CF9" w:rsidP="00A75AAE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6494129" name="GLblHG6"/>
                        <wps:cNvSpPr txBox="1">
                          <a:spLocks noChangeArrowheads="1"/>
                        </wps:cNvSpPr>
                        <wps:spPr bwMode="auto">
                          <a:xfrm>
                            <a:off x="1428" y="1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B9159AF" w14:textId="77777777" w:rsidR="00973CF9" w:rsidRDefault="00973CF9" w:rsidP="00A75AAE">
                              <w:pPr>
                                <w:pStyle w:val="HGScaleLabels"/>
                                <w:jc w:val="center"/>
                              </w:pPr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6494130" name="GLblHG10"/>
                        <wps:cNvSpPr txBox="1">
                          <a:spLocks noChangeArrowheads="1"/>
                        </wps:cNvSpPr>
                        <wps:spPr bwMode="auto">
                          <a:xfrm>
                            <a:off x="3648" y="197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22A65F1" w14:textId="77777777" w:rsidR="00973CF9" w:rsidRDefault="00973CF9" w:rsidP="00A75AAE">
                              <w:pPr>
                                <w:pStyle w:val="HGScaleLabels"/>
                                <w:jc w:val="center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6494131" name="GLblHG14"/>
                        <wps:cNvSpPr txBox="1">
                          <a:spLocks noChangeArrowheads="1"/>
                        </wps:cNvSpPr>
                        <wps:spPr bwMode="auto">
                          <a:xfrm>
                            <a:off x="1610" y="3498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F95A073" w14:textId="77777777" w:rsidR="00973CF9" w:rsidRDefault="00973CF9" w:rsidP="00A75AAE">
                              <w:pPr>
                                <w:pStyle w:val="HGScaleLabels"/>
                                <w:jc w:val="right"/>
                              </w:pPr>
                              <w:r>
                                <w:t>-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6494132" name="GLblHG18"/>
                        <wps:cNvSpPr txBox="1">
                          <a:spLocks noChangeArrowheads="1"/>
                        </wps:cNvSpPr>
                        <wps:spPr bwMode="auto">
                          <a:xfrm>
                            <a:off x="1730" y="1338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A3923B5" w14:textId="77777777" w:rsidR="00973CF9" w:rsidRDefault="00973CF9" w:rsidP="00A75AAE">
                              <w:pPr>
                                <w:pStyle w:val="HGScaleLabels"/>
                                <w:jc w:val="right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6494133" name="GLblHG0"/>
                        <wps:cNvSpPr txBox="1">
                          <a:spLocks noChangeArrowheads="1"/>
                        </wps:cNvSpPr>
                        <wps:spPr bwMode="auto">
                          <a:xfrm>
                            <a:off x="-360" y="1970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D1BBEFB" w14:textId="77777777" w:rsidR="00973CF9" w:rsidRDefault="00973CF9" w:rsidP="00A75AAE">
                              <w:pPr>
                                <w:pStyle w:val="HGScaleLabels"/>
                                <w:jc w:val="center"/>
                              </w:pPr>
                              <w:r>
                                <w:t>-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6494134" name="GLblHG8"/>
                        <wps:cNvSpPr txBox="1">
                          <a:spLocks noChangeArrowheads="1"/>
                        </wps:cNvSpPr>
                        <wps:spPr bwMode="auto">
                          <a:xfrm>
                            <a:off x="2784" y="1970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C7A7010" w14:textId="77777777" w:rsidR="00973CF9" w:rsidRDefault="00973CF9" w:rsidP="00A75AAE">
                              <w:pPr>
                                <w:pStyle w:val="HGScaleLabels"/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6494135" name="GLblHG16"/>
                        <wps:cNvSpPr txBox="1">
                          <a:spLocks noChangeArrowheads="1"/>
                        </wps:cNvSpPr>
                        <wps:spPr bwMode="auto">
                          <a:xfrm>
                            <a:off x="1610" y="263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029D73A" w14:textId="77777777" w:rsidR="00973CF9" w:rsidRDefault="00973CF9" w:rsidP="00A75AAE">
                              <w:pPr>
                                <w:pStyle w:val="HGScaleLabels"/>
                                <w:jc w:val="right"/>
                              </w:pPr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6494136" name="GLblHG4"/>
                        <wps:cNvSpPr txBox="1">
                          <a:spLocks noChangeArrowheads="1"/>
                        </wps:cNvSpPr>
                        <wps:spPr bwMode="auto">
                          <a:xfrm>
                            <a:off x="564" y="197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0329581" w14:textId="77777777" w:rsidR="00973CF9" w:rsidRDefault="00973CF9" w:rsidP="00A75AAE">
                              <w:pPr>
                                <w:pStyle w:val="HGScaleLabels"/>
                                <w:jc w:val="center"/>
                              </w:pPr>
                              <w:r>
                                <w:t>-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6494137" name="GLblHG20"/>
                        <wps:cNvSpPr txBox="1">
                          <a:spLocks noChangeArrowheads="1"/>
                        </wps:cNvSpPr>
                        <wps:spPr bwMode="auto">
                          <a:xfrm>
                            <a:off x="1730" y="47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F9E29A4" w14:textId="77777777" w:rsidR="00973CF9" w:rsidRDefault="00973CF9" w:rsidP="00A75AAE">
                              <w:pPr>
                                <w:pStyle w:val="HGScaleLabels"/>
                                <w:jc w:val="right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6494138" name="GLblHG12"/>
                        <wps:cNvSpPr txBox="1">
                          <a:spLocks noChangeArrowheads="1"/>
                        </wps:cNvSpPr>
                        <wps:spPr bwMode="auto">
                          <a:xfrm>
                            <a:off x="1610" y="-390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1B03FC2" w14:textId="77777777" w:rsidR="00973CF9" w:rsidRDefault="00973CF9" w:rsidP="00A75AAE">
                              <w:pPr>
                                <w:pStyle w:val="HGScaleLabels"/>
                                <w:jc w:val="right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16494069" o:spid="_x0000_s1284" style="position:absolute;margin-left:270pt;margin-top:2.2pt;width:204.4pt;height:197.3pt;z-index:252274688" coordorigin="-360,-560" coordsize="4880,471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">
                <v:rect id="FrameHG" o:spid="_x0000_s1285" style="position:absolute;left:-180;top:-280;width:4320;height:4320;visibility:hidden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" strokeweight="1pt">
                  <v:shadow color="gray" opacity="1" mv:blur="0" offset="2pt,2pt"/>
                </v:rect>
                <v:line id="xMinLHG,0002002002,-10" o:spid="_x0000_s1286" style="position:absolute;flip:y;visibility:visible;mso-wrap-style:square" from="-180,-280" to="-180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k8ySMYAAADjAAAADwAAAGRycy9kb3ducmV2LnhtbERPT2vCMBS/D/wO4QneZlqROjujiLPD&#10;yw5Td380z6bYvJQk0/rtl8Fgx/f7/1abwXbiRj60jhXk0wwEce10y42C86l6fgERIrLGzjEpeFCA&#10;zXr0tMJSuzt/0u0YG5FCOJSowMTYl1KG2pDFMHU9ceIuzluM6fSN1B7vKdx2cpZlhbTYcmow2NPO&#10;UH09flsFBX3le3P2xfa9ucaDXVT7j7dKqcl42L6CiDTEf/Gf+6DT/FlezJfzbJHD708JALn+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MZPMkjGAAAA4wAAAA8AAAAAAAAA&#10;AAAAAAAAoQIAAGRycy9kb3ducmV2LnhtbFBLBQYAAAAABAAEAPkAAACUAwAAAAA=&#10;" strokecolor="#b3b3b3" strokeweight="1pt">
                  <v:shadow color="gray" opacity="1" mv:blur="0" offset="2pt,2pt"/>
                </v:line>
                <v:line id="xMaxLHG,10,1" o:spid="_x0000_s1287" style="position:absolute;flip:y;visibility:visible;mso-wrap-style:square" from="4140,-280" to="4140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p2sP8cAAADjAAAADwAAAGRycy9kb3ducmV2LnhtbERPO2vDMBDeC/kP4grdGtkmOI0TJYQ0&#10;Llk6NI/9sK6WiXUykpq4/74qFDre977VZrS9uJEPnWMF+TQDQdw43XGr4Hyqn19AhIissXdMCr4p&#10;wGY9eVhhpd2dP+h2jK1IIRwqVGBiHCopQ2PIYpi6gThxn85bjOn0rdQe7ync9rLIslJa7Dg1GBxo&#10;Z6i5Hr+sgpIu+d6cfbl9a6/xYOf1/v21VurpcdwuQUQa47/4z33QaX6Rl7PFLJsX8PtTAkCuf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2naw/xwAAAOMAAAAPAAAAAAAA&#10;AAAAAAAAAKECAABkcnMvZG93bnJldi54bWxQSwUGAAAAAAQABAD5AAAAlQMAAAAA&#10;" strokecolor="#b3b3b3" strokeweight="1pt">
                  <v:shadow color="gray" opacity="1" mv:blur="0" offset="2pt,2pt"/>
                </v:line>
                <v:line id="xGLHG1" o:spid="_x0000_s1288" style="position:absolute;flip:y;visibility:visible;mso-wrap-style:square" from="-180,-280" to="-180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dEJpMcAAADjAAAADwAAAGRycy9kb3ducmV2LnhtbERPvW7CMBDeK/EO1lXqVpxQFErAIASk&#10;YmEopfspvsYR8TmyDaRvX1eq1PG+/1uuB9uJG/nQOlaQjzMQxLXTLTcKzh/V8yuIEJE1do5JwTcF&#10;WK9GD0sstbvzO91OsREphEOJCkyMfSllqA1ZDGPXEyfuy3mLMZ2+kdrjPYXbTk6yrJAWW04NBnva&#10;Gqovp6tVUNBnvjdnX2zemks82Fm1P+4qpZ4eh80CRKQh/ov/3Aed5k/yYjqfZrMX+P0pASBXP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BZ0QmkxwAAAOMAAAAPAAAAAAAA&#10;AAAAAAAAAKECAABkcnMvZG93bnJldi54bWxQSwUGAAAAAAQABAD5AAAAlQMAAAAA&#10;" strokecolor="#b3b3b3" strokeweight="1pt">
                  <v:shadow color="gray" opacity="1" mv:blur="0" offset="2pt,2pt"/>
                </v:line>
                <v:line id="xGLHG2" o:spid="_x0000_s1289" style="position:absolute;flip:y;visibility:visible;mso-wrap-style:square" from="36,-280" to="36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jiR0McAAADjAAAADwAAAGRycy9kb3ducmV2LnhtbERPT2vCMBS/D/wO4Q28zbRS6laNIs4O&#10;LzvM6f3RvDXF5qUkmdZvvwwGO77f/7fajLYXV/Khc6wgn2UgiBunO24VnD7rp2cQISJr7B2TgjsF&#10;2KwnDyustLvxB12PsRUphEOFCkyMQyVlaAxZDDM3ECfuy3mLMZ2+ldrjLYXbXs6zrJQWO04NBgfa&#10;GWoux2+roKRzvjcnX27f2ks82EW9f3+tlZo+jtsliEhj/Bf/uQ86zZ/nZfFSZIsCfn9KAMj1D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DWOJHQxwAAAOMAAAAPAAAAAAAA&#10;AAAAAAAAAKECAABkcnMvZG93bnJldi54bWxQSwUGAAAAAAQABAD5AAAAlQMAAAAA&#10;" strokecolor="#b3b3b3" strokeweight="1pt">
                  <v:shadow color="gray" opacity="1" mv:blur="0" offset="2pt,2pt"/>
                </v:line>
                <v:line id="xGLHG3" o:spid="_x0000_s1290" style="position:absolute;flip:y;visibility:visible;mso-wrap-style:square" from="252,-280" to="252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XQ0S8cAAADjAAAADwAAAGRycy9kb3ducmV2LnhtbERPvW7CMBDeK/EO1iF1K04QDSVgEKKk&#10;YmEopfspPuKI+BzZLqRvX1eq1PG+/1ttBtuJG/nQOlaQTzIQxLXTLTcKzh/V0wuIEJE1do5JwTcF&#10;2KxHDysstbvzO91OsREphEOJCkyMfSllqA1ZDBPXEyfu4rzFmE7fSO3xnsJtJ6dZVkiLLacGgz3t&#10;DNXX05dVUNBnvjdnX2zfmms82Hm1P75WSj2Oh+0SRKQh/ov/3Aed5k/zYraYZfNn+P0pASDXP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5dDRLxwAAAOMAAAAPAAAAAAAA&#10;AAAAAAAAAKECAABkcnMvZG93bnJldi54bWxQSwUGAAAAAAQABAD5AAAAlQMAAAAA&#10;" strokecolor="#b3b3b3" strokeweight="1pt">
                  <v:shadow color="gray" opacity="1" mv:blur="0" offset="2pt,2pt"/>
                </v:line>
                <v:line id="xGLHG4" o:spid="_x0000_s1291" style="position:absolute;flip:y;visibility:visible;mso-wrap-style:square" from="468,-280" to="468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aaqPMYAAADjAAAADwAAAGRycy9kb3ducmV2LnhtbERPzU4CMRC+m/AOzZhwk+4SUnSlEIKs&#10;4eJBxPtkO243bKebtsLy9tbExON8/7PajK4XFwqx86yhnBUgiBtvOm41nD7qh0cQMSEb7D2ThhtF&#10;2KwndyusjL/yO12OqRU5hGOFGmxKQyVlbCw5jDM/EGfuyweHKZ+hlSbgNYe7Xs6LQkmHHecGiwPt&#10;LDXn47fToOiz3NtTUNvX9pwOblnv315qraf34/YZRKIx/Yv/3AeT589LtXhaFEsFvz9lAOT6B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EmmqjzGAAAA4wAAAA8AAAAAAAAA&#10;AAAAAAAAoQIAAGRycy9kb3ducmV2LnhtbFBLBQYAAAAABAAEAPkAAACUAwAAAAA=&#10;" strokecolor="#b3b3b3" strokeweight="1pt">
                  <v:shadow color="gray" opacity="1" mv:blur="0" offset="2pt,2pt"/>
                </v:line>
                <v:line id="xGLHG5" o:spid="_x0000_s1292" style="position:absolute;flip:y;visibility:visible;mso-wrap-style:square" from="684,-280" to="684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uoPp8cAAADjAAAADwAAAGRycy9kb3ducmV2LnhtbERPT2vCMBS/D/wO4Q28zbQi7VaNIs4O&#10;LzvM6f3RvDXF5qUkmdZvvwwGO77f/7fajLYXV/Khc6wgn2UgiBunO24VnD7rp2cQISJr7B2TgjsF&#10;2KwnDyustLvxB12PsRUphEOFCkyMQyVlaAxZDDM3ECfuy3mLMZ2+ldrjLYXbXs6zrJAWO04NBgfa&#10;GWoux2+roKBzvjcnX2zf2ks82LLev7/WSk0fx+0SRKQx/ov/3Aed5s/zYvGyyMoSfn9KAMj1D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m6g+nxwAAAOMAAAAPAAAAAAAA&#10;AAAAAAAAAKECAABkcnMvZG93bnJldi54bWxQSwUGAAAAAAQABAD5AAAAlQMAAAAA&#10;" strokecolor="#b3b3b3" strokeweight="1pt">
                  <v:shadow color="gray" opacity="1" mv:blur="0" offset="2pt,2pt"/>
                </v:line>
                <v:line id="xGLHG6" o:spid="_x0000_s1293" style="position:absolute;flip:y;visibility:visible;mso-wrap-style:square" from="900,-280" to="900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" strokecolor="#b3b3b3" strokeweight="1pt">
                  <v:shadow color="gray" opacity="1" mv:blur="0" offset="2pt,2pt"/>
                </v:line>
                <v:line id="xGLHG7" o:spid="_x0000_s1294" style="position:absolute;flip:y;visibility:visible;mso-wrap-style:square" from="1116,-280" to="1116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Dk+TscAAADjAAAADwAAAGRycy9kb3ducmV2LnhtbERPO2/CMBDeK/EfrEPqVpwgFCDFIERJ&#10;xdKBR/dTfMQR8TmyXUj/fV2pUsf73rfaDLYTd/Khdawgn2QgiGunW24UXM7VywJEiMgaO8ek4JsC&#10;bNajpxWW2j34SPdTbEQK4VCiAhNjX0oZakMWw8T1xIm7Om8xptM3Unt8pHDbyWmWFdJiy6nBYE87&#10;Q/Xt9GUVFPSZ783FF9v35hYPdl7tP94qpZ7Hw/YVRKQh/ov/3Aed5k/zYracZfMl/P6UAJDrH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4OT5OxwAAAOMAAAAPAAAAAAAA&#10;AAAAAAAAAKECAABkcnMvZG93bnJldi54bWxQSwUGAAAAAAQABAD5AAAAlQMAAAAA&#10;" strokecolor="#b3b3b3" strokeweight="1pt">
                  <v:shadow color="gray" opacity="1" mv:blur="0" offset="2pt,2pt"/>
                </v:line>
                <v:line id="xGLHG8" o:spid="_x0000_s1295" style="position:absolute;flip:y;visibility:visible;mso-wrap-style:square" from="1332,-280" to="1332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" strokecolor="#b3b3b3" strokeweight="1pt">
                  <v:shadow color="gray" opacity="1" mv:blur="0" offset="2pt,2pt"/>
                </v:line>
                <v:line id="xGLHG9" o:spid="_x0000_s1296" style="position:absolute;flip:y;visibility:visible;mso-wrap-style:square" from="1548,-280" to="1548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5pCb8YAAADjAAAADwAAAGRycy9kb3ducmV2LnhtbERPT2vCMBS/D/Ydwht4m2lFOq1Gkc0O&#10;LzvM6f3RPJti81KSqPXbm8Fgx/f7/5brwXbiSj60jhXk4wwEce10y42Cw0/1OgMRIrLGzjEpuFOA&#10;9er5aYmldjf+pus+NiKFcChRgYmxL6UMtSGLYex64sSdnLcY0+kbqT3eUrjt5CTLCmmx5dRgsKd3&#10;Q/V5f7EKCjrmW3PwxeazOcedfau2Xx+VUqOXYbMAEWmI/+I/906n+ZO8mM6n2SyH358SAHL1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POaQm/GAAAA4wAAAA8AAAAAAAAA&#10;AAAAAAAAoQIAAGRycy9kb3ducmV2LnhtbFBLBQYAAAAABAAEAPkAAACUAwAAAAA=&#10;" strokecolor="#b3b3b3" strokeweight="1pt">
                  <v:shadow color="gray" opacity="1" mv:blur="0" offset="2pt,2pt"/>
                </v:line>
                <v:line id="xGLHG10" o:spid="_x0000_s1297" style="position:absolute;flip:y;visibility:visible;mso-wrap-style:square" from="1764,-280" to="1764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0jcGMcAAADjAAAADwAAAGRycy9kb3ducmV2LnhtbERPT2vCMBS/D/wO4Qm7zbRFOq1Gkc0O&#10;LzvM6f3RPJti81KSTLtvvwwGO77f/7fejrYXN/Khc6wgn2UgiBunO24VnD7rpwWIEJE19o5JwTcF&#10;2G4mD2ustLvzB92OsRUphEOFCkyMQyVlaAxZDDM3ECfu4rzFmE7fSu3xnsJtL4ssK6XFjlODwYFe&#10;DDXX45dVUNI535uTL3dv7TUe7HO9f3+tlXqcjrsViEhj/Bf/uQ86zS/ycr6cZ4sCfn9KAMjND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DSNwYxwAAAOMAAAAPAAAAAAAA&#10;AAAAAAAAAKECAABkcnMvZG93bnJldi54bWxQSwUGAAAAAAQABAD5AAAAlQMAAAAA&#10;" strokecolor="#b3b3b3" strokeweight="1pt">
                  <v:shadow color="gray" opacity="1" mv:blur="0" offset="2pt,2pt"/>
                </v:line>
                <v:line id="xGLHG12" o:spid="_x0000_s1298" style="position:absolute;flip:y;visibility:visible;mso-wrap-style:square" from="2196,-280" to="2196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AR5g8cAAADjAAAADwAAAGRycy9kb3ducmV2LnhtbERPvW7CMBDeK/EO1lXqVpxQlELAIASk&#10;YmEopfspvsYR8TmyDaRvX1eq1PG+/1uuB9uJG/nQOlaQjzMQxLXTLTcKzh/V8wxEiMgaO8ek4JsC&#10;rFejhyWW2t35nW6n2IgUwqFEBSbGvpQy1IYshrHriRP35bzFmE7fSO3xnsJtJydZVkiLLacGgz1t&#10;DdWX09UqKOgz35uzLzZvzSUe7Gu1P+4qpZ4eh80CRKQh/ov/3Aed5k/yYjqfZrMX+P0pASBXP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BsBHmDxwAAAOMAAAAPAAAAAAAA&#10;AAAAAAAAAKECAABkcnMvZG93bnJldi54bWxQSwUGAAAAAAQABAD5AAAAlQMAAAAA&#10;" strokecolor="#b3b3b3" strokeweight="1pt">
                  <v:shadow color="gray" opacity="1" mv:blur="0" offset="2pt,2pt"/>
                </v:line>
                <v:line id="xGLHG13" o:spid="_x0000_s1299" style="position:absolute;flip:y;visibility:visible;mso-wrap-style:square" from="2412,-280" to="2412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+3h98cAAADjAAAADwAAAGRycy9kb3ducmV2LnhtbERPT2vCMBS/D/wO4Qm7zbRSOleNImqH&#10;lx3m3P3RPJti81KSTLtvvwwGO77f/7fajLYXN/Khc6wgn2UgiBunO24VnD/qpwWIEJE19o5JwTcF&#10;2KwnDyustLvzO91OsRUphEOFCkyMQyVlaAxZDDM3ECfu4rzFmE7fSu3xnsJtL+dZVkqLHacGgwPt&#10;DDXX05dVUNJnfjBnX25f22s82uf68LavlXqcjtsliEhj/Bf/uY86zZ/nZfFSZIsCfn9KAMj1D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Dj7eH3xwAAAOMAAAAPAAAAAAAA&#10;AAAAAAAAAKECAABkcnMvZG93bnJldi54bWxQSwUGAAAAAAQABAD5AAAAlQMAAAAA&#10;" strokecolor="#b3b3b3" strokeweight="1pt">
                  <v:shadow color="gray" opacity="1" mv:blur="0" offset="2pt,2pt"/>
                </v:line>
                <v:line id="xGLHG14" o:spid="_x0000_s1300" style="position:absolute;flip:y;visibility:visible;mso-wrap-style:square" from="2628,-280" to="2628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KFEbMcAAADjAAAADwAAAGRycy9kb3ducmV2LnhtbERPvW7CMBDeK/EO1iF1K04QTSFgEKKk&#10;YmEopfspPuKI+BzZLqRvX1eq1PG+/1ttBtuJG/nQOlaQTzIQxLXTLTcKzh/V0xxEiMgaO8ek4JsC&#10;bNajhxWW2t35nW6n2IgUwqFEBSbGvpQy1IYshonriRN3cd5iTKdvpPZ4T+G2k9MsK6TFllODwZ52&#10;hurr6csqKOgz35uzL7ZvzTUe7Eu1P75WSj2Oh+0SRKQh/ov/3Aed5k/zYraYZfNn+P0pASDXP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MoURsxwAAAOMAAAAPAAAAAAAA&#10;AAAAAAAAAKECAABkcnMvZG93bnJldi54bWxQSwUGAAAAAAQABAD5AAAAlQMAAAAA&#10;" strokecolor="#b3b3b3" strokeweight="1pt">
                  <v:shadow color="gray" opacity="1" mv:blur="0" offset="2pt,2pt"/>
                </v:line>
                <v:line id="xGLHG15" o:spid="_x0000_s1301" style="position:absolute;flip:y;visibility:visible;mso-wrap-style:square" from="2844,-280" to="2844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HPaG8YAAADjAAAADwAAAGRycy9kb3ducmV2LnhtbERPzU4CMRC+m/AOzZB4k+4SUnGlEAKs&#10;4eJBxPtkO243bKebtsL69tbExON8/7PajK4XVwqx86yhnBUgiBtvOm41nN/rhyWImJAN9p5JwzdF&#10;2KwndyusjL/xG11PqRU5hGOFGmxKQyVlbCw5jDM/EGfu0weHKZ+hlSbgLYe7Xs6LQkmHHecGiwPt&#10;LDWX05fToOijPNhzUNuX9pKO7rE+vO5rre+n4/YZRKIx/Yv/3EeT589LtXhaFEsFvz9lAOT6B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Hxz2hvGAAAA4wAAAA8AAAAAAAAA&#10;AAAAAAAAoQIAAGRycy9kb3ducmV2LnhtbFBLBQYAAAAABAAEAPkAAACUAwAAAAA=&#10;" strokecolor="#b3b3b3" strokeweight="1pt">
                  <v:shadow color="gray" opacity="1" mv:blur="0" offset="2pt,2pt"/>
                </v:line>
                <v:line id="xGLHG16" o:spid="_x0000_s1302" style="position:absolute;flip:y;visibility:visible;mso-wrap-style:square" from="3060,-280" to="3060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z9/gMYAAADjAAAADwAAAGRycy9kb3ducmV2LnhtbERPO2/CMBDeK/EfrKvUrThBKEDAIERJ&#10;xdKB136Kr3FEfI5sF9J/X1eq1PG+9602g+3EnXxoHSvIxxkI4trplhsFl3P1OgcRIrLGzjEp+KYA&#10;m/XoaYWldg8+0v0UG5FCOJSowMTYl1KG2pDFMHY9ceI+nbcY0+kbqT0+Urjt5CTLCmmx5dRgsKed&#10;ofp2+rIKCrrme3Pxxfa9ucWDnVX7j7dKqZfnYbsEEWmI/+I/90Gn+ZO8mC6m2XwGvz8lAOT6B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BM/f4DGAAAA4wAAAA8AAAAAAAAA&#10;AAAAAAAAoQIAAGRycy9kb3ducmV2LnhtbFBLBQYAAAAABAAEAPkAAACUAwAAAAA=&#10;" strokecolor="#b3b3b3" strokeweight="1pt">
                  <v:shadow color="gray" opacity="1" mv:blur="0" offset="2pt,2pt"/>
                </v:line>
                <v:line id="xGLHG17" o:spid="_x0000_s1303" style="position:absolute;flip:y;visibility:visible;mso-wrap-style:square" from="3276,-280" to="3276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" strokecolor="#b3b3b3" strokeweight="1pt">
                  <v:shadow color="gray" opacity="1" mv:blur="0" offset="2pt,2pt"/>
                </v:line>
                <v:line id="xGLHG18" o:spid="_x0000_s1304" style="position:absolute;flip:y;visibility:visible;mso-wrap-style:square" from="3492,-280" to="3492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exOacYAAADjAAAADwAAAGRycy9kb3ducmV2LnhtbERPT2vCMBS/D/wO4Qm7zbQinXZGEbXD&#10;yw46d380b02xeSlJpvXbm8Fgx/f7/5brwXbiSj60jhXkkwwEce10y42C82f1MgcRIrLGzjEpuFOA&#10;9Wr0tMRSuxsf6XqKjUghHEpUYGLsSylDbchimLieOHHfzluM6fSN1B5vKdx2cpplhbTYcmow2NPW&#10;UH05/VgFBX3le3P2xea9ucSDfa32H7tKqefxsHkDEWmI/+I/90Gn+dO8mC1m2XwBvz8lAOTq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A3sTmnGAAAA4wAAAA8AAAAAAAAA&#10;AAAAAAAAoQIAAGRycy9kb3ducmV2LnhtbFBLBQYAAAAABAAEAPkAAACUAwAAAAA=&#10;" strokecolor="#b3b3b3" strokeweight="1pt">
                  <v:shadow color="gray" opacity="1" mv:blur="0" offset="2pt,2pt"/>
                </v:line>
                <v:line id="xGLHG19" o:spid="_x0000_s1305" style="position:absolute;flip:y;visibility:visible;mso-wrap-style:square" from="3708,-280" to="3708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" strokecolor="#b3b3b3" strokeweight="1pt">
                  <v:shadow color="gray" opacity="1" mv:blur="0" offset="2pt,2pt"/>
                </v:line>
                <v:line id="xGLHG20" o:spid="_x0000_s1306" style="position:absolute;flip:y;visibility:visible;mso-wrap-style:square" from="3924,-280" to="3924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kPUssYAAADjAAAADwAAAGRycy9kb3ducmV2LnhtbERPT2vCMBS/D/YdwhvsNtOK1FmNIpsd&#10;XjzMufujeTbF5qUkmdZvbwaCx/f7/xarwXbiTD60jhXkowwEce10y42Cw0/19g4iRGSNnWNScKUA&#10;q+Xz0wJL7S78Ted9bEQK4VCiAhNjX0oZakMWw8j1xIk7Om8xptM3Unu8pHDbyXGWFdJiy6nBYE8f&#10;hurT/s8qKOg335iDL9ZfzSlu7bTa7D4rpV5fhvUcRKQhPsR391an+eO8mMwm2SyH/58SAHJ5A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HZD1LLGAAAA4wAAAA8AAAAAAAAA&#10;AAAAAAAAoQIAAGRycy9kb3ducmV2LnhtbFBLBQYAAAAABAAEAPkAAACUAwAAAAA=&#10;" strokecolor="#b3b3b3" strokeweight="1pt">
                  <v:shadow color="gray" opacity="1" mv:blur="0" offset="2pt,2pt"/>
                </v:line>
                <v:shape id="yALblHG" o:spid="_x0000_s1307" type="#_x0000_t202" style="position:absolute;left:2060;top:-560;width:140;height:2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2DPixwAA&#10;AOMAAAAPAAAAZHJzL2Rvd25yZXYueG1sRE/NasJAEL4X+g7LCN7qxiihxmzEFpSSW20vvY3ZMRvM&#10;zobsNsa37xYKPc73P8Vusp0YafCtYwXLRQKCuHa65UbB58fh6RmED8gaO8ek4E4eduXjQ4G5djd+&#10;p/EUGhFD2OeowITQ51L62pBFv3A9ceQubrAY4jk0Ug94i+G2k2mSZNJiy7HBYE+vhurr6dsqqI0c&#10;x6NJqzPfv8xLc86q/apSaj6b9lsQgabwL/5zv+k4P11m68062aTw+1MEQJY/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Qtgz4scAAADjAAAADwAAAAAAAAAAAAAAAACXAgAAZHJz&#10;L2Rvd25yZXYueG1sUEsFBgAAAAAEAAQA9QAAAIs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561D07EB" w14:textId="77777777" w:rsidR="00973CF9" w:rsidRDefault="00973CF9" w:rsidP="00A75AAE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10,0011101010101" o:spid="_x0000_s1308" style="position:absolute;visibility:visible;mso-wrap-style:square" from="-180,4040" to="4140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" strokecolor="#b3b3b3" strokeweight="1pt">
                  <v:shadow color="gray" opacity="1" mv:blur="0" offset="2pt,2pt"/>
                </v:line>
                <v:line id="yMaxLHG,10,1" o:spid="_x0000_s1309" style="position:absolute;visibility:visible;mso-wrap-style:square" from="-180,-280" to="4140,-2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" strokecolor="#b3b3b3" strokeweight="1pt">
                  <v:shadow color="gray" opacity="1" mv:blur="0" offset="2pt,2pt"/>
                </v:line>
                <v:line id="yGLHG1" o:spid="_x0000_s1310" style="position:absolute;visibility:visible;mso-wrap-style:square" from="-180,4040" to="4140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" strokecolor="#b3b3b3" strokeweight="1pt">
                  <v:shadow color="gray" opacity="1" mv:blur="0" offset="2pt,2pt"/>
                </v:line>
                <v:line id="yGLHG2" o:spid="_x0000_s1311" style="position:absolute;visibility:visible;mso-wrap-style:square" from="-180,3824" to="4140,382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" strokecolor="#b3b3b3" strokeweight="1pt">
                  <v:shadow color="gray" opacity="1" mv:blur="0" offset="2pt,2pt"/>
                </v:line>
                <v:line id="yGLHG3" o:spid="_x0000_s1312" style="position:absolute;visibility:visible;mso-wrap-style:square" from="-180,3608" to="4140,360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" strokecolor="#b3b3b3" strokeweight="1pt">
                  <v:shadow color="gray" opacity="1" mv:blur="0" offset="2pt,2pt"/>
                </v:line>
                <v:line id="yGLHG4" o:spid="_x0000_s1313" style="position:absolute;visibility:visible;mso-wrap-style:square" from="-180,3392" to="4140,339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" strokecolor="#b3b3b3" strokeweight="1pt">
                  <v:shadow color="gray" opacity="1" mv:blur="0" offset="2pt,2pt"/>
                </v:line>
                <v:line id="yGLHG5" o:spid="_x0000_s1314" style="position:absolute;visibility:visible;mso-wrap-style:square" from="-180,3176" to="4140,317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zKhL8cAAADjAAAADwAAAGRycy9kb3ducmV2LnhtbERPX2vCMBB/H/gdwgl7GZpWRGw1yjYQ&#10;Bvow3cTXoznbbs2lJJm2394IAx/v9/+W68404kLO15YVpOMEBHFhdc2lgu+vzWgOwgdkjY1lUtCT&#10;h/Vq8LTEXNsr7+lyCKWIIexzVFCF0OZS+qIig35sW+LIna0zGOLpSqkdXmO4aeQkSWbSYM2xocKW&#10;3isqfg9/RkG2m7v0+GJ/tm3/yXhKN9S/HZV6HnavCxCBuvAQ/7s/dJw/SWfTbJpkGdx/igDI1Q0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rMqEvxwAAAOMAAAAPAAAAAAAA&#10;AAAAAAAAAKECAABkcnMvZG93bnJldi54bWxQSwUGAAAAAAQABAD5AAAAlQMAAAAA&#10;" strokecolor="#b3b3b3" strokeweight="1pt">
                  <v:shadow color="gray" opacity="1" mv:blur="0" offset="2pt,2pt"/>
                </v:line>
                <v:line id="yGLHG6" o:spid="_x0000_s1315" style="position:absolute;visibility:visible;mso-wrap-style:square" from="-180,2960" to="4140,29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" strokecolor="#b3b3b3" strokeweight="1pt">
                  <v:shadow color="gray" opacity="1" mv:blur="0" offset="2pt,2pt"/>
                </v:line>
                <v:line id="yGLHG7" o:spid="_x0000_s1316" style="position:absolute;visibility:visible;mso-wrap-style:square" from="-180,2744" to="4140,274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" strokecolor="#b3b3b3" strokeweight="1pt">
                  <v:shadow color="gray" opacity="1" mv:blur="0" offset="2pt,2pt"/>
                </v:line>
                <v:line id="yGLHG8" o:spid="_x0000_s1317" style="position:absolute;visibility:visible;mso-wrap-style:square" from="-180,2528" to="4140,252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" strokecolor="#b3b3b3" strokeweight="1pt">
                  <v:shadow color="gray" opacity="1" mv:blur="0" offset="2pt,2pt"/>
                </v:line>
                <v:line id="yGLHG9" o:spid="_x0000_s1318" style="position:absolute;visibility:visible;mso-wrap-style:square" from="-180,2312" to="4140,231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" strokecolor="#b3b3b3" strokeweight="1pt">
                  <v:shadow color="gray" opacity="1" mv:blur="0" offset="2pt,2pt"/>
                </v:line>
                <v:line id="yGLHG10" o:spid="_x0000_s1319" style="position:absolute;visibility:visible;mso-wrap-style:square" from="-180,2096" to="4140,209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" strokecolor="#b3b3b3" strokeweight="1pt">
                  <v:shadow color="gray" opacity="1" mv:blur="0" offset="2pt,2pt"/>
                </v:line>
                <v:line id="yGLHG12" o:spid="_x0000_s1320" style="position:absolute;visibility:visible;mso-wrap-style:square" from="-180,1664" to="4140,166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" strokecolor="#b3b3b3" strokeweight="1pt">
                  <v:shadow color="gray" opacity="1" mv:blur="0" offset="2pt,2pt"/>
                </v:line>
                <v:line id="yGLHG13" o:spid="_x0000_s1321" style="position:absolute;visibility:visible;mso-wrap-style:square" from="-180,1448" to="4140,144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" strokecolor="#b3b3b3" strokeweight="1pt">
                  <v:shadow color="gray" opacity="1" mv:blur="0" offset="2pt,2pt"/>
                </v:line>
                <v:line id="yGLHG14" o:spid="_x0000_s1322" style="position:absolute;visibility:visible;mso-wrap-style:square" from="-180,1232" to="4140,123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" strokecolor="#b3b3b3" strokeweight="1pt">
                  <v:shadow color="gray" opacity="1" mv:blur="0" offset="2pt,2pt"/>
                </v:line>
                <v:line id="yGLHG15" o:spid="_x0000_s1323" style="position:absolute;visibility:visible;mso-wrap-style:square" from="-180,1016" to="4140,101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" strokecolor="#b3b3b3" strokeweight="1pt">
                  <v:shadow color="gray" opacity="1" mv:blur="0" offset="2pt,2pt"/>
                </v:line>
                <v:line id="yGLHG16" o:spid="_x0000_s1324" style="position:absolute;visibility:visible;mso-wrap-style:square" from="-180,800" to="4140,8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" strokecolor="#b3b3b3" strokeweight="1pt">
                  <v:shadow color="gray" opacity="1" mv:blur="0" offset="2pt,2pt"/>
                </v:line>
                <v:line id="yGLHG17" o:spid="_x0000_s1325" style="position:absolute;visibility:visible;mso-wrap-style:square" from="-180,584" to="4140,58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" strokecolor="#b3b3b3" strokeweight="1pt">
                  <v:shadow color="gray" opacity="1" mv:blur="0" offset="2pt,2pt"/>
                </v:line>
                <v:line id="yGLHG18" o:spid="_x0000_s1326" style="position:absolute;visibility:visible;mso-wrap-style:square" from="-180,368" to="4140,36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" strokecolor="#b3b3b3" strokeweight="1pt">
                  <v:shadow color="gray" opacity="1" mv:blur="0" offset="2pt,2pt"/>
                </v:line>
                <v:line id="yGLHG19" o:spid="_x0000_s1327" style="position:absolute;visibility:visible;mso-wrap-style:square" from="-180,152" to="4140,15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" strokecolor="#b3b3b3" strokeweight="1pt">
                  <v:shadow color="gray" opacity="1" mv:blur="0" offset="2pt,2pt"/>
                </v:line>
                <v:line id="yGLHG20" o:spid="_x0000_s1328" style="position:absolute;visibility:visible;mso-wrap-style:square" from="-180,-64" to="4140,-6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" strokecolor="#b3b3b3" strokeweight="1pt">
                  <v:shadow color="gray" opacity="1" mv:blur="0" offset="2pt,2pt"/>
                </v:line>
                <v:shape id="xALblHG" o:spid="_x0000_s1329" type="#_x0000_t202" style="position:absolute;left:4380;top:1760;width:140;height:2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5TwLKxwAA&#10;AOMAAAAPAAAAZHJzL2Rvd25yZXYueG1sRE/NasJAEL4X+g7LCN7qJmkIbXQVW6hIbtVeehuzYzaY&#10;nQ3ZbYxv7xYKPc73P6vNZDsx0uBbxwrSRQKCuHa65UbB1/Hj6QWED8gaO8ek4EYeNuvHhxWW2l35&#10;k8ZDaEQMYV+iAhNCX0rpa0MW/cL1xJE7u8FiiOfQSD3gNYbbTmZJUkiLLccGgz29G6ovhx+roDZy&#10;HHcmq058+zZvzamots+VUvPZtF2CCDSFf/Gfe6/j/Cwt8tc8TXP4/SkCINd3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uU8CyscAAADjAAAADwAAAAAAAAAAAAAAAACXAgAAZHJz&#10;L2Rvd25yZXYueG1sUEsFBgAAAAAEAAQA9QAAAIs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32C5A74D" w14:textId="77777777" w:rsidR="00973CF9" w:rsidRDefault="00973CF9" w:rsidP="00A75AAE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330" style="position:absolute;visibility:visible;mso-wrap-style:square" from="-180,1880" to="4320,18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vB13McAAADjAAAADwAAAGRycy9kb3ducmV2LnhtbERPzUrDQBC+C77DMoIXsZuUGmvstoio&#10;6ElMS70O2Wk2mp0N2TGNb+8Kgsf5/me1mXynRhpiG9hAPstAEdfBttwY2G0fL5egoiBb7AKTgW+K&#10;sFmfnqywtOHIbzRW0qgUwrFEA06kL7WOtSOPcRZ64sQdwuBR0jk02g54TOG+0/MsK7THllODw57u&#10;HdWf1Zc3wO/aXn9Ue5GH/YXbjU+Hgl5ejTk/m+5uQQlN8i/+cz/bNH+eF4ubRZ5fwe9PCQC9/gE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D+8HXcxwAAAOMAAAAPAAAAAAAA&#10;AAAAAAAAAKECAABkcnMvZG93bnJldi54bWxQSwUGAAAAAAQABAD5AAAAlQMAAAAA&#10;" strokeweight="1pt">
                  <v:stroke startarrowwidth="narrow" startarrowlength="short" endarrow="block" endarrowwidth="narrow" endarrowlength="short"/>
                  <v:shadow color="gray" opacity="1" mv:blur="0" offset="2pt,2pt"/>
                </v:line>
                <v:line id="yALHG" o:spid="_x0000_s1331" style="position:absolute;flip:y;visibility:visible;mso-wrap-style:square" from="1980,-460" to="1980,40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Bn/D8YAAADjAAAADwAAAGRycy9kb3ducmV2LnhtbERPX0vDMBB/F/Ydwgm+iEtTSufqsjEG&#10;ouCTm76fza0pNpfSxLb66Y0g7PF+/2+zm10nRhpC61mDWmYgiGtvWm40vJ0e7+5BhIhssPNMGr4p&#10;wG67uNpgZfzErzQeYyNSCIcKNdgY+0rKUFtyGJa+J07c2Q8OYzqHRpoBpxTuOplnWSkdtpwaLPZ0&#10;sFR/Hr+chpxnfLl9X/un6ecjllaNq+Jw1vrmet4/gIg0x4v43/1s0vxclcW6UKqEv58SAHL7C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BwZ/w/GAAAA4wAAAA8AAAAAAAAA&#10;AAAAAAAAoQIAAGRycy9kb3ducmV2LnhtbFBLBQYAAAAABAAEAPkAAACUAwAAAAA=&#10;" strokeweight="1pt">
                  <v:stroke startarrowwidth="narrow" startarrowlength="short" endarrow="block" endarrowwidth="narrow" endarrowlength="short"/>
                  <v:shadow color="gray" opacity="1" mv:blur="0" offset="2pt,2pt"/>
                </v:line>
                <v:shape id="GLblHG1" o:spid="_x0000_s1332" type="#_x0000_t202" style="position:absolute;left:4020;top:1970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nZy9xwAA&#10;AOMAAAAPAAAAZHJzL2Rvd25yZXYueG1sRE/NasJAEL4X+g7LFHqrm0SJNnUVFVokN20v3sbsNBua&#10;nQ3ZNca37wqFHuf7n+V6tK0YqPeNYwXpJAFBXDndcK3g6/P9ZQHCB2SNrWNScCMP69XjwxIL7a58&#10;oOEYahFD2BeowITQFVL6ypBFP3EdceS+XW8xxLOvpe7xGsNtK7MkyaXFhmODwY52hqqf48UqqIwc&#10;hg+TlWe+ncy2PuflZloq9fw0bt5ABBrDv/jPvddxfpbms9dZms7h/lMEQK5+AQ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SZ2cvccAAADjAAAADwAAAAAAAAAAAAAAAACXAgAAZHJz&#10;L2Rvd25yZXYueG1sUEsFBgAAAAAEAAQA9QAAAIs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63B00226" w14:textId="77777777" w:rsidR="00973CF9" w:rsidRDefault="00973CF9" w:rsidP="00A75AAE">
                        <w:pPr>
                          <w:pStyle w:val="HGScaleLabels"/>
                          <w:jc w:val="center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GLblHG3" o:spid="_x0000_s1333" type="#_x0000_t202" style="position:absolute;left:132;top:1970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724F4916" w14:textId="77777777" w:rsidR="00973CF9" w:rsidRDefault="00973CF9" w:rsidP="00A75AAE">
                        <w:pPr>
                          <w:pStyle w:val="HGScaleLabels"/>
                          <w:jc w:val="center"/>
                        </w:pPr>
                        <w:r>
                          <w:t>-8</w:t>
                        </w:r>
                      </w:p>
                    </w:txbxContent>
                  </v:textbox>
                </v:shape>
                <v:shape id="GLblHG5" o:spid="_x0000_s1334" type="#_x0000_t202" style="position:absolute;left:996;top:1970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XTq1UxgAA&#10;AOMAAAAPAAAAZHJzL2Rvd25yZXYueG1sRE/NasJAEL4X+g7LCL3VTVIJNbqKFVpKbrVevI3ZMRvM&#10;zobsGuPbdwWhx/n+Z7kebSsG6n3jWEE6TUAQV043XCvY/36+voPwAVlj65gU3MjDevX8tMRCuyv/&#10;0LALtYgh7AtUYELoCil9Zciin7qOOHIn11sM8exrqXu8xnDbyixJcmmx4dhgsKOtoeq8u1gFlZHD&#10;8GWy8si3g/moj3m5eSuVepmMmwWIQGP4Fz/c3zrOz9J8Np+l6RzuP0UA5OoP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XTq1UxgAAAOMAAAAPAAAAAAAAAAAAAAAAAJcCAABkcnMv&#10;ZG93bnJldi54bWxQSwUGAAAAAAQABAD1AAAAigMAAAAA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66B3D6AA" w14:textId="77777777" w:rsidR="00973CF9" w:rsidRDefault="00973CF9" w:rsidP="00A75AAE">
                        <w:pPr>
                          <w:pStyle w:val="HGScaleLabels"/>
                          <w:jc w:val="center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7" o:spid="_x0000_s1335" type="#_x0000_t202" style="position:absolute;left:2352;top:1970;width:12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1C3F1366" w14:textId="77777777" w:rsidR="00973CF9" w:rsidRDefault="00973CF9" w:rsidP="00A75AAE">
                        <w:pPr>
                          <w:pStyle w:val="HGScaleLabels"/>
                          <w:jc w:val="center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9" o:spid="_x0000_s1336" type="#_x0000_t202" style="position:absolute;left:3216;top:1970;width:12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VGvvyAAA&#10;AOMAAAAPAAAAZHJzL2Rvd25yZXYueG1sRE/BasJAEL0X/IdlCr3VjVGCpq6igqXkVvXibcxOs6HZ&#10;2ZBdY/z7riD09Jh5896bt1wPthE9db52rGAyTkAQl07XXCk4HffvcxA+IGtsHJOCO3lYr0YvS8y1&#10;u/E39YdQiWjCPkcFJoQ2l9KXhiz6sWuJI/fjOoshjl0ldYe3aG4bmSZJJi3WHBMMtrQzVP4erlZB&#10;aWTff5q0uPD9bLbVJSs200Kpt9dh8wEi0BD+j5/qLx3fTyfZbDGLAI9OcQFy9Qc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GdUa+/IAAAA4wAAAA8AAAAAAAAAAAAAAAAAlwIAAGRy&#10;cy9kb3ducmV2LnhtbFBLBQYAAAAABAAEAPUAAACMAwAAAAA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3AD7E927" w14:textId="77777777" w:rsidR="00973CF9" w:rsidRDefault="00973CF9" w:rsidP="00A75AAE">
                        <w:pPr>
                          <w:pStyle w:val="HGScaleLabels"/>
                          <w:jc w:val="center"/>
                        </w:pPr>
                        <w:r>
                          <w:t>6</w:t>
                        </w:r>
                      </w:p>
                    </w:txbxContent>
                  </v:textbox>
                </v:shape>
                <v:shape id="GLblHG11" o:spid="_x0000_s1337" type="#_x0000_t202" style="position:absolute;left:1490;top:3930;width:36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hvWYxwAA&#10;AOMAAAAPAAAAZHJzL2Rvd25yZXYueG1sRE9PS8MwFL8L+w7hCd5c2jjK7JaNTVCkN7ddvL01b02x&#10;eSlN7LpvbwTB4/v9f+vt5Dox0hBazxryeQaCuPam5UbD6fj6uAQRIrLBzjNpuFGA7WZ2t8bS+Ct/&#10;0HiIjUghHErUYGPsSylDbclhmPueOHEXPziM6RwaaQa8pnDXSZVlhXTYcmqw2NOLpfrr8O001FaO&#10;45tV1Zlvn3bfnItq91Rp/XA/7VYgIk3xX/znfjdpvsqLxfMiVwp+f0oAyM0P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l4b1mMcAAADjAAAADwAAAAAAAAAAAAAAAACXAgAAZHJz&#10;L2Rvd25yZXYueG1sUEsFBgAAAAAEAAQA9QAAAIs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08184062" w14:textId="77777777" w:rsidR="00973CF9" w:rsidRDefault="00973CF9" w:rsidP="00A75AAE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13" o:spid="_x0000_s1338" type="#_x0000_t202" style="position:absolute;left:1490;top:3930;width:36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4ylADxgAA&#10;AOMAAAAPAAAAZHJzL2Rvd25yZXYueG1sRE/NasJAEL4X+g7LFHqrm0QJGl3FFlokN7WX3sbsmA1m&#10;Z0N2G+Pbu4WCx/n+Z7UZbSsG6n3jWEE6SUAQV043XCv4Pn6+zUH4gKyxdUwKbuRhs35+WmGh3ZX3&#10;NBxCLWII+wIVmBC6QkpfGbLoJ64jjtzZ9RZDPPta6h6vMdy2MkuSXFpsODYY7OjDUHU5/FoFlZHD&#10;8GWy8sS3H/Nen/JyOy2Ven0Zt0sQgcbwEP+7dzrOz9J8tpil2RT+fooAyPUd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4ylADxgAAAOMAAAAPAAAAAAAAAAAAAAAAAJcCAABkcnMv&#10;ZG93bnJldi54bWxQSwUGAAAAAAQABAD1AAAAigMAAAAA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256AA075" w14:textId="77777777" w:rsidR="00973CF9" w:rsidRDefault="00973CF9" w:rsidP="00A75AAE">
                        <w:pPr>
                          <w:pStyle w:val="HGScaleLabels"/>
                          <w:jc w:val="right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15" o:spid="_x0000_s1339" type="#_x0000_t202" style="position:absolute;left:1610;top:3066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3I8h3xwAA&#10;AOMAAAAPAAAAZHJzL2Rvd25yZXYueG1sRE/NasJAEL4X+g7LCN7qJmkIbXQVW6hIbtVeehuzYzaY&#10;nQ3ZbYxv7xYKPc73P6vNZDsx0uBbxwrSRQKCuHa65UbB1/Hj6QWED8gaO8ek4EYeNuvHhxWW2l35&#10;k8ZDaEQMYV+iAhNCX0rpa0MW/cL1xJE7u8FiiOfQSD3gNYbbTmZJUkiLLccGgz29G6ovhx+roDZy&#10;HHcmq058+zZvzamots+VUvPZtF2CCDSFf/Gfe6/j/Cwt8tc8zXL4/SkCINd3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dyPId8cAAADjAAAADwAAAAAAAAAAAAAAAACXAgAAZHJz&#10;L2Rvd25yZXYueG1sUEsFBgAAAAAEAAQA9QAAAIs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069A6C78" w14:textId="77777777" w:rsidR="00973CF9" w:rsidRDefault="00973CF9" w:rsidP="00A75AAE">
                        <w:pPr>
                          <w:pStyle w:val="HGScaleLabels"/>
                          <w:jc w:val="right"/>
                        </w:pPr>
                        <w:r>
                          <w:t>-6</w:t>
                        </w:r>
                      </w:p>
                    </w:txbxContent>
                  </v:textbox>
                </v:shape>
                <v:shape id="GLblHG17" o:spid="_x0000_s1340" type="#_x0000_t202" style="position:absolute;left:1610;top:2202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Yb23sxwAA&#10;AOMAAAAPAAAAZHJzL2Rvd25yZXYueG1sRE/NasJAEL4X+g7LFHqrm0QbbOoqKrRIbtpevI3ZaTY0&#10;Oxuya4xv3xUKHuf7n8VqtK0YqPeNYwXpJAFBXDndcK3g++vjZQ7CB2SNrWNScCUPq+XjwwIL7S68&#10;p+EQahFD2BeowITQFVL6ypBFP3EdceR+XG8xxLOvpe7xEsNtK7MkyaXFhmODwY62hqrfw9kqqIwc&#10;hk+TlSe+Hs2mPuXleloq9fw0rt9BBBrDXfzv3uk4P0vz2dsszV7h9lMEQC7/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GG9t7McAAADjAAAADwAAAAAAAAAAAAAAAACXAgAAZHJz&#10;L2Rvd25yZXYueG1sUEsFBgAAAAAEAAQA9QAAAIs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6D3FE167" w14:textId="77777777" w:rsidR="00973CF9" w:rsidRDefault="00973CF9" w:rsidP="00A75AAE">
                        <w:pPr>
                          <w:pStyle w:val="HGScaleLabels"/>
                          <w:jc w:val="right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19" o:spid="_x0000_s1341" type="#_x0000_t202" style="position:absolute;left:1730;top:906;width:12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ovfObxgAA&#10;AOMAAAAPAAAAZHJzL2Rvd25yZXYueG1sRE/NasJAEL4XfIdlCt7qJlGCja6iBaXkVvXS25gds6HZ&#10;2ZDdxvj23UKhx/n+Z70dbSsG6n3jWEE6S0AQV043XCu4nA8vSxA+IGtsHZOCB3nYbiZPayy0u/MH&#10;DadQixjCvkAFJoSukNJXhiz6meuII3dzvcUQz76Wusd7DLetzJIklxYbjg0GO3ozVH2dvq2Cyshh&#10;OJqsvPLj0+zra17u5qVS0+dxtwIRaAz/4j/3u47zszRfvC7SLIffnyIAcvMD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ovfObxgAAAOMAAAAPAAAAAAAAAAAAAAAAAJcCAABkcnMv&#10;ZG93bnJldi54bWxQSwUGAAAAAAQABAD1AAAAigMAAAAA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46B713E5" w14:textId="77777777" w:rsidR="00973CF9" w:rsidRDefault="00973CF9" w:rsidP="00A75AAE">
                        <w:pPr>
                          <w:pStyle w:val="HGScaleLabels"/>
                          <w:jc w:val="right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21" o:spid="_x0000_s1342" type="#_x0000_t202" style="position:absolute;left:1730;top:42;width:12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H8VYAxwAA&#10;AOMAAAAPAAAAZHJzL2Rvd25yZXYueG1sRE/NasJAEL4X+g7LFLzVTVKJNnUVW1AkN20v3sbsNBua&#10;nQ3ZbYxv7wqFHuf7n+V6tK0YqPeNYwXpNAFBXDndcK3g63P7vADhA7LG1jEpuJKH9erxYYmFdhc+&#10;0HAMtYgh7AtUYELoCil9Zciin7qOOHLfrrcY4tnXUvd4ieG2lVmS5NJiw7HBYEcfhqqf469VUBk5&#10;DDuTlWe+nsx7fc7LzUup1ORp3LyBCDSGf/Gfe6/j/CzNZ6+zNJvD/acIgFzd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h/FWAMcAAADjAAAADwAAAAAAAAAAAAAAAACXAgAAZHJz&#10;L2Rvd25yZXYueG1sUEsFBgAAAAAEAAQA9QAAAIs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78830C2F" w14:textId="77777777" w:rsidR="00973CF9" w:rsidRDefault="00973CF9" w:rsidP="00A75AAE">
                        <w:pPr>
                          <w:pStyle w:val="HGScaleLabels"/>
                          <w:jc w:val="right"/>
                        </w:pPr>
                        <w:r>
                          <w:t>8</w:t>
                        </w:r>
                      </w:p>
                    </w:txbxContent>
                  </v:textbox>
                </v:shape>
                <v:shape id="GLblHG2" o:spid="_x0000_s1343" type="#_x0000_t202" style="position:absolute;left:-360;top:1970;width:36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567758AA" w14:textId="77777777" w:rsidR="00973CF9" w:rsidRDefault="00973CF9" w:rsidP="00A75AAE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6" o:spid="_x0000_s1344" type="#_x0000_t202" style="position:absolute;left:1428;top:1970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ImfpxwAA&#10;AOMAAAAPAAAAZHJzL2Rvd25yZXYueG1sRE/NasJAEL4LfYdlCr3pJqkEja5iCy0lN2MvvY3ZMRua&#10;nQ3ZbYxv3y0UPM73P9v9ZDsx0uBbxwrSRQKCuHa65UbB5+ltvgLhA7LGzjEpuJGH/e5htsVCuysf&#10;aaxCI2II+wIVmBD6QkpfG7LoF64njtzFDRZDPIdG6gGvMdx2MkuSXFpsOTYY7OnVUP1d/VgFtZHj&#10;+G6y8sy3L/PSnPPy8Fwq9fQ4HTYgAk3hLv53f+g4P0vz5XqZZmv4+ykCIHe/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mSJn6ccAAADjAAAADwAAAAAAAAAAAAAAAACXAgAAZHJz&#10;L2Rvd25yZXYueG1sUEsFBgAAAAAEAAQA9QAAAIs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3B9159AF" w14:textId="77777777" w:rsidR="00973CF9" w:rsidRDefault="00973CF9" w:rsidP="00A75AAE">
                        <w:pPr>
                          <w:pStyle w:val="HGScaleLabels"/>
                          <w:jc w:val="center"/>
                        </w:pPr>
                        <w:r>
                          <w:t>-2</w:t>
                        </w:r>
                      </w:p>
                    </w:txbxContent>
                  </v:textbox>
                </v:shape>
                <v:shape id="GLblHG10" o:spid="_x0000_s1345" type="#_x0000_t202" style="position:absolute;left:3648;top:1970;width:12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522A65F1" w14:textId="77777777" w:rsidR="00973CF9" w:rsidRDefault="00973CF9" w:rsidP="00A75AAE">
                        <w:pPr>
                          <w:pStyle w:val="HGScaleLabels"/>
                          <w:jc w:val="center"/>
                        </w:pPr>
                        <w:r>
                          <w:t>8</w:t>
                        </w:r>
                      </w:p>
                    </w:txbxContent>
                  </v:textbox>
                </v:shape>
                <v:shape id="GLblHG14" o:spid="_x0000_s1346" type="#_x0000_t202" style="position:absolute;left:1610;top:3498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jf0yxgAA&#10;AOMAAAAPAAAAZHJzL2Rvd25yZXYueG1sRE/NasJAEL4X+g7LFHqrm0QJGl3FFlokN7WX3sbsmA1m&#10;Z0N2G+Pbu4WCx/n+Z7UZbSsG6n3jWEE6SUAQV043XCv4Pn6+zUH4gKyxdUwKbuRhs35+WmGh3ZX3&#10;NBxCLWII+wIVmBC6QkpfGbLoJ64jjtzZ9RZDPPta6h6vMdy2MkuSXFpsODYY7OjDUHU5/FoFlZHD&#10;8GWy8sS3H/Nen/JyOy2Ven0Zt0sQgcbwEP+7dzrOz9J8tpil0xT+fooAyPUd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ijf0yxgAAAOMAAAAPAAAAAAAAAAAAAAAAAJcCAABkcnMv&#10;ZG93bnJldi54bWxQSwUGAAAAAAQABAD1AAAAigMAAAAA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3F95A073" w14:textId="77777777" w:rsidR="00973CF9" w:rsidRDefault="00973CF9" w:rsidP="00A75AAE">
                        <w:pPr>
                          <w:pStyle w:val="HGScaleLabels"/>
                          <w:jc w:val="right"/>
                        </w:pPr>
                        <w:r>
                          <w:t>-8</w:t>
                        </w:r>
                      </w:p>
                    </w:txbxContent>
                  </v:textbox>
                </v:shape>
                <v:shape id="GLblHG18" o:spid="_x0000_s1347" type="#_x0000_t202" style="position:absolute;left:1730;top:1338;width:12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X2NFxgAA&#10;AOMAAAAPAAAAZHJzL2Rvd25yZXYueG1sRE/NasJAEL4X+g7LFHqrm0QJGl3FFlokN7WX3sbsmA1m&#10;Z0N2G+Pbu4WCx/n+Z7UZbSsG6n3jWEE6SUAQV043XCv4Pn6+zUH4gKyxdUwKbuRhs35+WmGh3ZX3&#10;NBxCLWII+wIVmBC6QkpfGbLoJ64jjtzZ9RZDPPta6h6vMdy2MkuSXFpsODYY7OjDUHU5/FoFlZHD&#10;8GWy8sS3H/Nen/JyOy2Ven0Zt0sQgcbwEP+7dzrOz9J8tpil0wz+fooAyPUd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SX2NFxgAAAOMAAAAPAAAAAAAAAAAAAAAAAJcCAABkcnMv&#10;ZG93bnJldi54bWxQSwUGAAAAAAQABAD1AAAAigMAAAAA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6A3923B5" w14:textId="77777777" w:rsidR="00973CF9" w:rsidRDefault="00973CF9" w:rsidP="00A75AAE">
                        <w:pPr>
                          <w:pStyle w:val="HGScaleLabels"/>
                          <w:jc w:val="right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GLblHG0" o:spid="_x0000_s1348" type="#_x0000_t202" style="position:absolute;left:-360;top:1970;width:36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9E8bexwAA&#10;AOMAAAAPAAAAZHJzL2Rvd25yZXYueG1sRE9La8JAEL4L/Q/LFLzp5iHBpq5iC5WSm9pLb2N2mg3N&#10;zobsNsZ/3y0UPM73ns1usp0YafCtYwXpMgFBXDvdcqPg4/y2WIPwAVlj55gU3MjDbvsw22Cp3ZWP&#10;NJ5CI2II+xIVmBD6UkpfG7Lol64njtyXGyyGeA6N1ANeY7jtZJYkhbTYcmww2NOrofr79GMV1EaO&#10;48Fk1YVvn+aluRTVPq+Umj9O+2cQgaZwF/+733Wcn6XF6mmV5jn8/RQBkNtf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fRPG3scAAADjAAAADwAAAAAAAAAAAAAAAACXAgAAZHJz&#10;L2Rvd25yZXYueG1sUEsFBgAAAAAEAAQA9QAAAIs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2D1BBEFB" w14:textId="77777777" w:rsidR="00973CF9" w:rsidRDefault="00973CF9" w:rsidP="00A75AAE">
                        <w:pPr>
                          <w:pStyle w:val="HGScaleLabels"/>
                          <w:jc w:val="center"/>
                        </w:pPr>
                        <w:r>
                          <w:t>-10</w:t>
                        </w:r>
                      </w:p>
                    </w:txbxContent>
                  </v:textbox>
                </v:shape>
                <v:shape id="GLblHG8" o:spid="_x0000_s1349" type="#_x0000_t202" style="position:absolute;left:2784;top:1970;width:12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+l6qxwAA&#10;AOMAAAAPAAAAZHJzL2Rvd25yZXYueG1sRE/NasJAEL4LfYdlCt50kxiCTV3FFiolN7WX3sbsNBua&#10;nQ3ZbYxv3y0UPM73P5vdZDsx0uBbxwrSZQKCuHa65UbBx/ltsQbhA7LGzjEpuJGH3fZhtsFSuysf&#10;aTyFRsQQ9iUqMCH0pZS+NmTRL11PHLkvN1gM8RwaqQe8xnDbySxJCmmx5dhgsKdXQ/X36ccqqI0c&#10;x4PJqgvfPs1Lcymq/apSav447Z9BBJrCXfzvftdxfpYW+VOernL4+ykCILe/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8vpeqscAAADjAAAADwAAAAAAAAAAAAAAAACXAgAAZHJz&#10;L2Rvd25yZXYueG1sUEsFBgAAAAAEAAQA9QAAAIs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1C7A7010" w14:textId="77777777" w:rsidR="00973CF9" w:rsidRDefault="00973CF9" w:rsidP="00A75AAE">
                        <w:pPr>
                          <w:pStyle w:val="HGScaleLabels"/>
                          <w:jc w:val="center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GLblHG16" o:spid="_x0000_s1350" type="#_x0000_t202" style="position:absolute;left:1610;top:2634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tvsxxwAA&#10;AOMAAAAPAAAAZHJzL2Rvd25yZXYueG1sRE/NasJAEL4XfIdlCr3VTaINNnUVFVokt1ovvY3ZaTY0&#10;Oxuya4xv3xUKHuf7n+V6tK0YqPeNYwXpNAFBXDndcK3g+PX+vADhA7LG1jEpuJKH9WrysMRCuwt/&#10;0nAItYgh7AtUYELoCil9Zciin7qOOHI/rrcY4tnXUvd4ieG2lVmS5NJiw7HBYEc7Q9Xv4WwVVEYO&#10;w4fJyhNfv822PuXlZlYq9fQ4bt5ABBrDXfzv3us4P0vz+es8nb3A7acIgFz9AQ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nbb7MccAAADjAAAADwAAAAAAAAAAAAAAAACXAgAAZHJz&#10;L2Rvd25yZXYueG1sUEsFBgAAAAAEAAQA9QAAAIs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2029D73A" w14:textId="77777777" w:rsidR="00973CF9" w:rsidRDefault="00973CF9" w:rsidP="00A75AAE">
                        <w:pPr>
                          <w:pStyle w:val="HGScaleLabels"/>
                          <w:jc w:val="right"/>
                        </w:pPr>
                        <w:r>
                          <w:t>-4</w:t>
                        </w:r>
                      </w:p>
                    </w:txbxContent>
                  </v:textbox>
                </v:shape>
                <v:shape id="GLblHG4" o:spid="_x0000_s1351" type="#_x0000_t202" style="position:absolute;left:564;top:1970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ZGVGxgAA&#10;AOMAAAAPAAAAZHJzL2Rvd25yZXYueG1sRE/NasJAEL4X+g7LFHqrm0QJGl3FFlokN7WX3sbsmA1m&#10;Z0N2G+Pbu4WCx/n+Z7UZbSsG6n3jWEE6SUAQV043XCv4Pn6+zUH4gKyxdUwKbuRhs35+WmGh3ZX3&#10;NBxCLWII+wIVmBC6QkpfGbLoJ64jjtzZ9RZDPPta6h6vMdy2MkuSXFpsODYY7OjDUHU5/FoFlZHD&#10;8GWy8sS3H/Nen/JyOy2Ven0Zt0sQgcbwEP+7dzrOz9J8tpil0xz+fooAyPUd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tZGVGxgAAAOMAAAAPAAAAAAAAAAAAAAAAAJcCAABkcnMv&#10;ZG93bnJldi54bWxQSwUGAAAAAAQABAD1AAAAigMAAAAA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00329581" w14:textId="77777777" w:rsidR="00973CF9" w:rsidRDefault="00973CF9" w:rsidP="00A75AAE">
                        <w:pPr>
                          <w:pStyle w:val="HGScaleLabels"/>
                          <w:jc w:val="center"/>
                        </w:pPr>
                        <w:r>
                          <w:t>-6</w:t>
                        </w:r>
                      </w:p>
                    </w:txbxContent>
                  </v:textbox>
                </v:shape>
                <v:shape id="GLblHG20" o:spid="_x0000_s1352" type="#_x0000_t202" style="position:absolute;left:1730;top:474;width:12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KMDdxwAA&#10;AOMAAAAPAAAAZHJzL2Rvd25yZXYueG1sRE/NasJAEL4XfIdlCr3VTaKkNnUVFVokN62X3sbsNBua&#10;nQ3ZNca37wqFHuf7n+V6tK0YqPeNYwXpNAFBXDndcK3g9Pn+vADhA7LG1jEpuJGH9WrysMRCuysf&#10;aDiGWsQQ9gUqMCF0hZS+MmTRT11HHLlv11sM8exrqXu8xnDbyixJcmmx4dhgsKOdoerneLEKKiOH&#10;4cNk5ZlvX2Zbn/NyMyuVenocN28gAo3hX/zn3us4P0vz+es8nb3A/acIgFz9Ag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AijA3ccAAADjAAAADwAAAAAAAAAAAAAAAACXAgAAZHJz&#10;L2Rvd25yZXYueG1sUEsFBgAAAAAEAAQA9QAAAIs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2F9E29A4" w14:textId="77777777" w:rsidR="00973CF9" w:rsidRDefault="00973CF9" w:rsidP="00A75AAE">
                        <w:pPr>
                          <w:pStyle w:val="HGScaleLabels"/>
                          <w:jc w:val="right"/>
                        </w:pPr>
                        <w:r>
                          <w:t>6</w:t>
                        </w:r>
                      </w:p>
                    </w:txbxContent>
                  </v:textbox>
                </v:shape>
                <v:shape id="GLblHG12" o:spid="_x0000_s1353" type="#_x0000_t202" style="position:absolute;left:1610;top:-390;width:240;height:2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" stroked="f" strokeweight="1pt">
                  <v:fill opacity="0"/>
                  <v:shadow color="gray" opacity="1" mv:blur="0" offset="2pt,2pt"/>
                  <v:textbox inset="0,0,0,0">
                    <w:txbxContent>
                      <w:p w14:paraId="61B03FC2" w14:textId="77777777" w:rsidR="00973CF9" w:rsidRDefault="00973CF9" w:rsidP="00A75AAE">
                        <w:pPr>
                          <w:pStyle w:val="HGScaleLabels"/>
                          <w:jc w:val="right"/>
                        </w:pPr>
                        <w: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m:oMath>
        <m:r>
          <m:rPr>
            <m:sty m:val="bi"/>
          </m:rPr>
          <w:rPr>
            <w:rFonts w:ascii="Cambria Math" w:hAnsi="Cambria Math"/>
          </w:rPr>
          <m:t>1</m:t>
        </m:r>
      </m:oMath>
    </w:p>
    <w:p w14:paraId="32234078" w14:textId="77777777" w:rsidR="00A75AAE" w:rsidRPr="000F66E3" w:rsidRDefault="00A75AAE" w:rsidP="00A75AAE">
      <w:r>
        <w:rPr>
          <w:noProof/>
        </w:rPr>
        <mc:AlternateContent>
          <mc:Choice Requires="wps">
            <w:drawing>
              <wp:anchor distT="0" distB="0" distL="114300" distR="114300" simplePos="0" relativeHeight="252273664" behindDoc="0" locked="0" layoutInCell="1" allowOverlap="1" wp14:anchorId="6DFE417D" wp14:editId="09271299">
                <wp:simplePos x="0" y="0"/>
                <wp:positionH relativeFrom="column">
                  <wp:posOffset>1524000</wp:posOffset>
                </wp:positionH>
                <wp:positionV relativeFrom="paragraph">
                  <wp:posOffset>135890</wp:posOffset>
                </wp:positionV>
                <wp:extent cx="2903220" cy="2295525"/>
                <wp:effectExtent l="0" t="0" r="0" b="9525"/>
                <wp:wrapNone/>
                <wp:docPr id="1216494139" name="Text Box 1216494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03220" cy="2295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8AF322" w14:textId="77777777" w:rsidR="00973CF9" w:rsidRPr="00447132" w:rsidRDefault="00973CF9" w:rsidP="00A75AAE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Vertex:</w:t>
                            </w:r>
                            <w:r>
                              <w:rPr>
                                <w:b/>
                              </w:rPr>
                              <w:t xml:space="preserve"> ________________</w:t>
                            </w:r>
                          </w:p>
                          <w:p w14:paraId="0A9E2A49" w14:textId="77777777" w:rsidR="00973CF9" w:rsidRPr="00447132" w:rsidRDefault="00973CF9" w:rsidP="00A75AAE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Extrema</w:t>
                            </w:r>
                            <w:r w:rsidRPr="00447132">
                              <w:rPr>
                                <w:b/>
                              </w:rPr>
                              <w:t>:</w:t>
                            </w:r>
                            <w:r>
                              <w:rPr>
                                <w:b/>
                              </w:rPr>
                              <w:t>_______________</w:t>
                            </w:r>
                          </w:p>
                          <w:p w14:paraId="70C8D835" w14:textId="77777777" w:rsidR="00973CF9" w:rsidRPr="00447132" w:rsidRDefault="00973CF9" w:rsidP="00A75AAE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AOS</w:t>
                            </w:r>
                            <w:r w:rsidRPr="00447132">
                              <w:rPr>
                                <w:b/>
                              </w:rPr>
                              <w:t>:</w:t>
                            </w:r>
                            <w:r>
                              <w:rPr>
                                <w:b/>
                              </w:rPr>
                              <w:t>___________________</w:t>
                            </w:r>
                          </w:p>
                          <w:p w14:paraId="641B511A" w14:textId="77777777" w:rsidR="00973CF9" w:rsidRPr="00447132" w:rsidRDefault="00973CF9" w:rsidP="00A75AAE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Zeros:</w:t>
                            </w:r>
                            <w:r>
                              <w:rPr>
                                <w:b/>
                              </w:rPr>
                              <w:t>__________________</w:t>
                            </w:r>
                          </w:p>
                          <w:p w14:paraId="0703495C" w14:textId="77777777" w:rsidR="00973CF9" w:rsidRPr="00447132" w:rsidRDefault="00973CF9" w:rsidP="00A75AAE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y-intercept:</w:t>
                            </w:r>
                            <w:r>
                              <w:rPr>
                                <w:b/>
                              </w:rPr>
                              <w:t xml:space="preserve"> _____________</w:t>
                            </w:r>
                          </w:p>
                          <w:p w14:paraId="24220C04" w14:textId="77777777" w:rsidR="00973CF9" w:rsidRPr="00447132" w:rsidRDefault="00973CF9" w:rsidP="00A75AAE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Domain:</w:t>
                            </w:r>
                            <w:r>
                              <w:rPr>
                                <w:b/>
                              </w:rPr>
                              <w:t>_________________</w:t>
                            </w:r>
                          </w:p>
                          <w:p w14:paraId="4933B4C4" w14:textId="77777777" w:rsidR="00973CF9" w:rsidRPr="00447132" w:rsidRDefault="00973CF9" w:rsidP="00A75AAE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Range:</w:t>
                            </w:r>
                            <w:r>
                              <w:rPr>
                                <w:b/>
                              </w:rPr>
                              <w:t>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16494139" o:spid="_x0000_s1354" type="#_x0000_t202" style="position:absolute;margin-left:120pt;margin-top:10.7pt;width:228.6pt;height:180.75pt;z-index:25227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" stroked="f">
                <v:textbox>
                  <w:txbxContent>
                    <w:p w14:paraId="418AF322" w14:textId="77777777" w:rsidR="00973CF9" w:rsidRPr="00447132" w:rsidRDefault="00973CF9" w:rsidP="00A75AAE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Vertex:</w:t>
                      </w:r>
                      <w:r>
                        <w:rPr>
                          <w:b/>
                        </w:rPr>
                        <w:t xml:space="preserve"> ________________</w:t>
                      </w:r>
                    </w:p>
                    <w:p w14:paraId="0A9E2A49" w14:textId="77777777" w:rsidR="00973CF9" w:rsidRPr="00447132" w:rsidRDefault="00973CF9" w:rsidP="00A75AAE">
                      <w:pPr>
                        <w:spacing w:line="36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Extrema</w:t>
                      </w:r>
                      <w:r w:rsidRPr="00447132">
                        <w:rPr>
                          <w:b/>
                        </w:rPr>
                        <w:t>:</w:t>
                      </w:r>
                      <w:r>
                        <w:rPr>
                          <w:b/>
                        </w:rPr>
                        <w:t>_______________</w:t>
                      </w:r>
                    </w:p>
                    <w:p w14:paraId="70C8D835" w14:textId="77777777" w:rsidR="00973CF9" w:rsidRPr="00447132" w:rsidRDefault="00973CF9" w:rsidP="00A75AAE">
                      <w:pPr>
                        <w:spacing w:line="36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AOS</w:t>
                      </w:r>
                      <w:r w:rsidRPr="00447132">
                        <w:rPr>
                          <w:b/>
                        </w:rPr>
                        <w:t>:</w:t>
                      </w:r>
                      <w:r>
                        <w:rPr>
                          <w:b/>
                        </w:rPr>
                        <w:t>___________________</w:t>
                      </w:r>
                    </w:p>
                    <w:p w14:paraId="641B511A" w14:textId="77777777" w:rsidR="00973CF9" w:rsidRPr="00447132" w:rsidRDefault="00973CF9" w:rsidP="00A75AAE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Zeros:</w:t>
                      </w:r>
                      <w:r>
                        <w:rPr>
                          <w:b/>
                        </w:rPr>
                        <w:t>__________________</w:t>
                      </w:r>
                    </w:p>
                    <w:p w14:paraId="0703495C" w14:textId="77777777" w:rsidR="00973CF9" w:rsidRPr="00447132" w:rsidRDefault="00973CF9" w:rsidP="00A75AAE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y-intercept:</w:t>
                      </w:r>
                      <w:r>
                        <w:rPr>
                          <w:b/>
                        </w:rPr>
                        <w:t xml:space="preserve"> _____________</w:t>
                      </w:r>
                    </w:p>
                    <w:p w14:paraId="24220C04" w14:textId="77777777" w:rsidR="00973CF9" w:rsidRPr="00447132" w:rsidRDefault="00973CF9" w:rsidP="00A75AAE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Domain:</w:t>
                      </w:r>
                      <w:r>
                        <w:rPr>
                          <w:b/>
                        </w:rPr>
                        <w:t>_________________</w:t>
                      </w:r>
                    </w:p>
                    <w:p w14:paraId="4933B4C4" w14:textId="77777777" w:rsidR="00973CF9" w:rsidRPr="00447132" w:rsidRDefault="00973CF9" w:rsidP="00A75AAE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Range:</w:t>
                      </w:r>
                      <w:r>
                        <w:rPr>
                          <w:b/>
                        </w:rPr>
                        <w:t>__________________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720"/>
      </w:tblGrid>
      <w:tr w:rsidR="00A75AAE" w:rsidRPr="000F66E3" w14:paraId="011F6C90" w14:textId="77777777" w:rsidTr="00D02275">
        <w:trPr>
          <w:trHeight w:val="432"/>
        </w:trPr>
        <w:tc>
          <w:tcPr>
            <w:tcW w:w="648" w:type="dxa"/>
            <w:vAlign w:val="center"/>
          </w:tcPr>
          <w:p w14:paraId="0D6CF84A" w14:textId="77777777" w:rsidR="00A75AAE" w:rsidRPr="000F66E3" w:rsidRDefault="00A75AAE" w:rsidP="00D02275">
            <w:pPr>
              <w:jc w:val="center"/>
              <w:rPr>
                <w:i/>
              </w:rPr>
            </w:pPr>
            <w:r w:rsidRPr="000F66E3">
              <w:rPr>
                <w:i/>
              </w:rPr>
              <w:t>x</w:t>
            </w:r>
          </w:p>
        </w:tc>
        <w:tc>
          <w:tcPr>
            <w:tcW w:w="720" w:type="dxa"/>
            <w:vAlign w:val="center"/>
          </w:tcPr>
          <w:p w14:paraId="287DE74E" w14:textId="77777777" w:rsidR="00A75AAE" w:rsidRPr="000F66E3" w:rsidRDefault="00A75AAE" w:rsidP="00D02275">
            <w:pPr>
              <w:jc w:val="center"/>
              <w:rPr>
                <w:i/>
              </w:rPr>
            </w:pPr>
            <w:r w:rsidRPr="000F66E3">
              <w:rPr>
                <w:i/>
              </w:rPr>
              <w:t>y</w:t>
            </w:r>
          </w:p>
        </w:tc>
      </w:tr>
      <w:tr w:rsidR="00A75AAE" w:rsidRPr="000F66E3" w14:paraId="2424B1AA" w14:textId="77777777" w:rsidTr="00D02275">
        <w:trPr>
          <w:trHeight w:val="432"/>
        </w:trPr>
        <w:tc>
          <w:tcPr>
            <w:tcW w:w="648" w:type="dxa"/>
            <w:vAlign w:val="center"/>
          </w:tcPr>
          <w:p w14:paraId="2D947FE5" w14:textId="77777777" w:rsidR="00A75AAE" w:rsidRPr="000F66E3" w:rsidRDefault="00A75AAE" w:rsidP="00D02275">
            <w:pPr>
              <w:jc w:val="center"/>
            </w:pPr>
          </w:p>
        </w:tc>
        <w:tc>
          <w:tcPr>
            <w:tcW w:w="720" w:type="dxa"/>
          </w:tcPr>
          <w:p w14:paraId="34FB34C8" w14:textId="77777777" w:rsidR="00A75AAE" w:rsidRPr="000F66E3" w:rsidRDefault="00A75AAE" w:rsidP="00D02275"/>
        </w:tc>
      </w:tr>
      <w:tr w:rsidR="00A75AAE" w:rsidRPr="000F66E3" w14:paraId="036ACF02" w14:textId="77777777" w:rsidTr="00D02275">
        <w:trPr>
          <w:trHeight w:val="432"/>
        </w:trPr>
        <w:tc>
          <w:tcPr>
            <w:tcW w:w="648" w:type="dxa"/>
            <w:vAlign w:val="center"/>
          </w:tcPr>
          <w:p w14:paraId="2EC09027" w14:textId="77777777" w:rsidR="00A75AAE" w:rsidRPr="000F66E3" w:rsidRDefault="00A75AAE" w:rsidP="00D02275">
            <w:pPr>
              <w:jc w:val="center"/>
            </w:pPr>
          </w:p>
        </w:tc>
        <w:tc>
          <w:tcPr>
            <w:tcW w:w="720" w:type="dxa"/>
          </w:tcPr>
          <w:p w14:paraId="2C66EBA4" w14:textId="77777777" w:rsidR="00A75AAE" w:rsidRPr="000F66E3" w:rsidRDefault="00A75AAE" w:rsidP="00D02275"/>
        </w:tc>
      </w:tr>
      <w:tr w:rsidR="00A75AAE" w:rsidRPr="000F66E3" w14:paraId="08F0A0B0" w14:textId="77777777" w:rsidTr="00D02275">
        <w:trPr>
          <w:trHeight w:val="432"/>
        </w:trPr>
        <w:tc>
          <w:tcPr>
            <w:tcW w:w="648" w:type="dxa"/>
            <w:vAlign w:val="center"/>
          </w:tcPr>
          <w:p w14:paraId="33942215" w14:textId="77777777" w:rsidR="00A75AAE" w:rsidRPr="000F66E3" w:rsidRDefault="00A75AAE" w:rsidP="00D02275">
            <w:pPr>
              <w:jc w:val="center"/>
            </w:pPr>
          </w:p>
        </w:tc>
        <w:tc>
          <w:tcPr>
            <w:tcW w:w="720" w:type="dxa"/>
          </w:tcPr>
          <w:p w14:paraId="54EC511D" w14:textId="77777777" w:rsidR="00A75AAE" w:rsidRPr="000F66E3" w:rsidRDefault="00A75AAE" w:rsidP="00D02275"/>
        </w:tc>
      </w:tr>
      <w:tr w:rsidR="00A75AAE" w:rsidRPr="000F66E3" w14:paraId="0C5E08F9" w14:textId="77777777" w:rsidTr="00D02275">
        <w:trPr>
          <w:trHeight w:val="432"/>
        </w:trPr>
        <w:tc>
          <w:tcPr>
            <w:tcW w:w="648" w:type="dxa"/>
            <w:vAlign w:val="center"/>
          </w:tcPr>
          <w:p w14:paraId="12514553" w14:textId="77777777" w:rsidR="00A75AAE" w:rsidRPr="000F66E3" w:rsidRDefault="00A75AAE" w:rsidP="00D02275">
            <w:pPr>
              <w:jc w:val="center"/>
            </w:pPr>
          </w:p>
        </w:tc>
        <w:tc>
          <w:tcPr>
            <w:tcW w:w="720" w:type="dxa"/>
          </w:tcPr>
          <w:p w14:paraId="52DD3C45" w14:textId="77777777" w:rsidR="00A75AAE" w:rsidRPr="000F66E3" w:rsidRDefault="00A75AAE" w:rsidP="00D02275"/>
        </w:tc>
      </w:tr>
      <w:tr w:rsidR="00A75AAE" w:rsidRPr="000F66E3" w14:paraId="67CEDCC6" w14:textId="77777777" w:rsidTr="00D02275">
        <w:trPr>
          <w:trHeight w:val="432"/>
        </w:trPr>
        <w:tc>
          <w:tcPr>
            <w:tcW w:w="648" w:type="dxa"/>
            <w:vAlign w:val="center"/>
          </w:tcPr>
          <w:p w14:paraId="0E8AED23" w14:textId="77777777" w:rsidR="00A75AAE" w:rsidRPr="000F66E3" w:rsidRDefault="00A75AAE" w:rsidP="00D02275">
            <w:pPr>
              <w:jc w:val="center"/>
            </w:pPr>
          </w:p>
        </w:tc>
        <w:tc>
          <w:tcPr>
            <w:tcW w:w="720" w:type="dxa"/>
          </w:tcPr>
          <w:p w14:paraId="02B7FF6E" w14:textId="77777777" w:rsidR="00A75AAE" w:rsidRPr="000F66E3" w:rsidRDefault="00A75AAE" w:rsidP="00D02275"/>
        </w:tc>
      </w:tr>
    </w:tbl>
    <w:p w14:paraId="05F89285" w14:textId="7374D470" w:rsidR="00A75AAE" w:rsidRDefault="00A75AAE" w:rsidP="00A75AAE">
      <w:pPr>
        <w:rPr>
          <w:rFonts w:ascii="Arial" w:hAnsi="Arial"/>
          <w:b/>
        </w:rPr>
      </w:pPr>
    </w:p>
    <w:p w14:paraId="7EC5B91C" w14:textId="3947B3A9" w:rsidR="00A84343" w:rsidRDefault="00A84343" w:rsidP="00DC19C9">
      <w:pPr>
        <w:rPr>
          <w:rFonts w:ascii="Arial" w:hAnsi="Arial"/>
          <w:b/>
        </w:rPr>
      </w:pPr>
    </w:p>
    <w:p w14:paraId="025B63EE" w14:textId="0EC42D0B" w:rsidR="00A84343" w:rsidRDefault="000B58E4" w:rsidP="00DC19C9">
      <w:pPr>
        <w:rPr>
          <w:rFonts w:ascii="Arial" w:hAnsi="Arial"/>
          <w:b/>
        </w:rPr>
      </w:pPr>
      <w:r>
        <w:rPr>
          <w:noProof/>
        </w:rPr>
        <w:drawing>
          <wp:anchor distT="0" distB="0" distL="114300" distR="114300" simplePos="0" relativeHeight="252361728" behindDoc="1" locked="0" layoutInCell="1" allowOverlap="1" wp14:anchorId="150AA4F1" wp14:editId="304621B6">
            <wp:simplePos x="0" y="0"/>
            <wp:positionH relativeFrom="margin">
              <wp:posOffset>2976245</wp:posOffset>
            </wp:positionH>
            <wp:positionV relativeFrom="paragraph">
              <wp:posOffset>135890</wp:posOffset>
            </wp:positionV>
            <wp:extent cx="2988945" cy="2355850"/>
            <wp:effectExtent l="0" t="0" r="8255" b="6350"/>
            <wp:wrapTight wrapText="bothSides">
              <wp:wrapPolygon edited="0">
                <wp:start x="0" y="0"/>
                <wp:lineTo x="0" y="21425"/>
                <wp:lineTo x="21476" y="21425"/>
                <wp:lineTo x="21476" y="0"/>
                <wp:lineTo x="0" y="0"/>
              </wp:wrapPolygon>
            </wp:wrapTight>
            <wp:docPr id="48" name="Picture 48" descr="https://i.pinimg.com/236x/e3/0d/ca/e30dca61dd420f1f1164a1aed3d0acd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i.pinimg.com/236x/e3/0d/ca/e30dca61dd420f1f1164a1aed3d0acdb.jpg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8945" cy="235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6A60ABA" w14:textId="7F9949E5" w:rsidR="00A75AAE" w:rsidRDefault="00A75AAE" w:rsidP="00DC19C9">
      <w:pPr>
        <w:rPr>
          <w:rFonts w:ascii="Arial" w:hAnsi="Arial"/>
          <w:b/>
        </w:rPr>
      </w:pPr>
    </w:p>
    <w:p w14:paraId="7AF64B85" w14:textId="35E2D156" w:rsidR="00A75AAE" w:rsidRDefault="00A75AAE" w:rsidP="00DC19C9">
      <w:pPr>
        <w:rPr>
          <w:rFonts w:ascii="Arial" w:hAnsi="Arial"/>
          <w:b/>
        </w:rPr>
      </w:pPr>
    </w:p>
    <w:p w14:paraId="55BC383C" w14:textId="19E64795" w:rsidR="00A75AAE" w:rsidRDefault="00A75AAE" w:rsidP="00DC19C9">
      <w:pPr>
        <w:rPr>
          <w:rFonts w:ascii="Arial" w:hAnsi="Arial"/>
          <w:b/>
        </w:rPr>
      </w:pPr>
    </w:p>
    <w:p w14:paraId="3CC56168" w14:textId="3786E723" w:rsidR="00A75AAE" w:rsidRDefault="00A75AAE" w:rsidP="00DC19C9">
      <w:pPr>
        <w:rPr>
          <w:rFonts w:ascii="Arial" w:hAnsi="Arial"/>
          <w:b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2242944" behindDoc="1" locked="0" layoutInCell="1" allowOverlap="1" wp14:anchorId="2F1A9BDE" wp14:editId="3B01298F">
            <wp:simplePos x="0" y="0"/>
            <wp:positionH relativeFrom="margin">
              <wp:posOffset>-228600</wp:posOffset>
            </wp:positionH>
            <wp:positionV relativeFrom="paragraph">
              <wp:posOffset>127000</wp:posOffset>
            </wp:positionV>
            <wp:extent cx="1828800" cy="1000398"/>
            <wp:effectExtent l="0" t="0" r="0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actice.jpg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802" b="25490"/>
                    <a:stretch/>
                  </pic:blipFill>
                  <pic:spPr bwMode="auto">
                    <a:xfrm>
                      <a:off x="0" y="0"/>
                      <a:ext cx="1828800" cy="10003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B36A7F9" w14:textId="6DF06462" w:rsidR="00A75AAE" w:rsidRDefault="00A75AAE" w:rsidP="00DC19C9">
      <w:pPr>
        <w:rPr>
          <w:rFonts w:ascii="Arial" w:hAnsi="Arial"/>
          <w:b/>
        </w:rPr>
      </w:pPr>
    </w:p>
    <w:p w14:paraId="7AD6E973" w14:textId="5AE5F9CC" w:rsidR="00A75AAE" w:rsidRDefault="00A75AAE" w:rsidP="00DC19C9">
      <w:pPr>
        <w:rPr>
          <w:rFonts w:ascii="Arial" w:hAnsi="Arial"/>
          <w:b/>
        </w:rPr>
      </w:pPr>
    </w:p>
    <w:p w14:paraId="21C6D37F" w14:textId="0B930057" w:rsidR="00A75AAE" w:rsidRDefault="00A75AAE" w:rsidP="00DC19C9">
      <w:pPr>
        <w:rPr>
          <w:rFonts w:ascii="Arial" w:hAnsi="Arial"/>
          <w:b/>
        </w:rPr>
      </w:pPr>
    </w:p>
    <w:p w14:paraId="63AC6635" w14:textId="7E5A5664" w:rsidR="00A75AAE" w:rsidRDefault="00A75AAE" w:rsidP="00DC19C9">
      <w:pPr>
        <w:rPr>
          <w:rFonts w:ascii="Arial" w:hAnsi="Arial"/>
          <w:b/>
        </w:rPr>
      </w:pPr>
    </w:p>
    <w:p w14:paraId="67D9EC7F" w14:textId="28E8A8E1" w:rsidR="00A75AAE" w:rsidRDefault="00A75AAE" w:rsidP="00DC19C9">
      <w:pPr>
        <w:rPr>
          <w:rFonts w:ascii="Arial" w:hAnsi="Arial"/>
          <w:b/>
        </w:rPr>
      </w:pPr>
    </w:p>
    <w:p w14:paraId="2E52BDE6" w14:textId="77777777" w:rsidR="00A75AAE" w:rsidRDefault="00A75AAE" w:rsidP="00DC19C9">
      <w:pPr>
        <w:rPr>
          <w:rFonts w:ascii="Arial" w:hAnsi="Arial"/>
          <w:b/>
        </w:rPr>
      </w:pPr>
    </w:p>
    <w:p w14:paraId="7F7A98AE" w14:textId="1C61463F" w:rsidR="00DC19C9" w:rsidRDefault="00860558" w:rsidP="00DC19C9">
      <w:pPr>
        <w:rPr>
          <w:rFonts w:ascii="Arial" w:hAnsi="Arial"/>
          <w:b/>
        </w:rPr>
      </w:pPr>
      <w:r w:rsidRPr="00860558">
        <w:rPr>
          <w:rFonts w:ascii="Arial" w:hAnsi="Arial"/>
          <w:b/>
        </w:rPr>
        <w:t>6-3</w:t>
      </w:r>
      <w:r w:rsidR="00DC19C9">
        <w:rPr>
          <w:rFonts w:ascii="Arial" w:hAnsi="Arial"/>
          <w:b/>
        </w:rPr>
        <w:t xml:space="preserve"> Practice</w:t>
      </w:r>
      <w:r w:rsidR="000E58DD">
        <w:rPr>
          <w:rFonts w:ascii="Arial" w:hAnsi="Arial"/>
          <w:b/>
        </w:rPr>
        <w:t xml:space="preserve"> - </w:t>
      </w:r>
      <w:r w:rsidR="000E58DD" w:rsidRPr="000E58DD">
        <w:rPr>
          <w:rFonts w:ascii="Arial" w:hAnsi="Arial"/>
          <w:b/>
        </w:rPr>
        <w:t>Graphing From Vertex Form</w:t>
      </w:r>
    </w:p>
    <w:p w14:paraId="0BD43C18" w14:textId="77777777" w:rsidR="000E58DD" w:rsidRPr="00FB7556" w:rsidRDefault="000E58DD" w:rsidP="000E58DD">
      <w:r>
        <w:t>1 .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-1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</m:t>
        </m:r>
      </m:oMath>
    </w:p>
    <w:p w14:paraId="68122887" w14:textId="77777777" w:rsidR="000E58DD" w:rsidRDefault="000E58DD" w:rsidP="000E58DD">
      <w:r>
        <w:rPr>
          <w:noProof/>
        </w:rPr>
        <mc:AlternateContent>
          <mc:Choice Requires="wps">
            <w:drawing>
              <wp:anchor distT="0" distB="0" distL="114300" distR="114300" simplePos="0" relativeHeight="252036096" behindDoc="0" locked="0" layoutInCell="1" allowOverlap="1" wp14:anchorId="208A827A" wp14:editId="36A432B5">
                <wp:simplePos x="0" y="0"/>
                <wp:positionH relativeFrom="column">
                  <wp:posOffset>3784867</wp:posOffset>
                </wp:positionH>
                <wp:positionV relativeFrom="paragraph">
                  <wp:posOffset>78740</wp:posOffset>
                </wp:positionV>
                <wp:extent cx="2232660" cy="2295525"/>
                <wp:effectExtent l="0" t="0" r="2540" b="0"/>
                <wp:wrapNone/>
                <wp:docPr id="221" name="Text Box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32660" cy="2295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C5A7060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Vertex:</w:t>
                            </w:r>
                            <w:r>
                              <w:rPr>
                                <w:b/>
                              </w:rPr>
                              <w:t xml:space="preserve"> ________________</w:t>
                            </w:r>
                          </w:p>
                          <w:p w14:paraId="5495C527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Extrema</w:t>
                            </w:r>
                            <w:r w:rsidRPr="00447132">
                              <w:rPr>
                                <w:b/>
                              </w:rPr>
                              <w:t>:</w:t>
                            </w:r>
                            <w:r>
                              <w:rPr>
                                <w:b/>
                              </w:rPr>
                              <w:t>_______________</w:t>
                            </w:r>
                          </w:p>
                          <w:p w14:paraId="10B93E71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AOS</w:t>
                            </w:r>
                            <w:r w:rsidRPr="00447132">
                              <w:rPr>
                                <w:b/>
                              </w:rPr>
                              <w:t>:</w:t>
                            </w:r>
                            <w:r>
                              <w:rPr>
                                <w:b/>
                              </w:rPr>
                              <w:t>___________________</w:t>
                            </w:r>
                          </w:p>
                          <w:p w14:paraId="2D9D1D4A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Zeros:</w:t>
                            </w:r>
                            <w:r>
                              <w:rPr>
                                <w:b/>
                              </w:rPr>
                              <w:t>__________________</w:t>
                            </w:r>
                          </w:p>
                          <w:p w14:paraId="7F79681C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y-intercept:</w:t>
                            </w:r>
                            <w:r>
                              <w:rPr>
                                <w:b/>
                              </w:rPr>
                              <w:t xml:space="preserve"> _____________</w:t>
                            </w:r>
                          </w:p>
                          <w:p w14:paraId="6F9BFE45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Domain:</w:t>
                            </w:r>
                            <w:r>
                              <w:rPr>
                                <w:b/>
                              </w:rPr>
                              <w:t>_________________</w:t>
                            </w:r>
                          </w:p>
                          <w:p w14:paraId="4E767FE5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Range:</w:t>
                            </w:r>
                            <w:r>
                              <w:rPr>
                                <w:b/>
                              </w:rPr>
                              <w:t>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1" o:spid="_x0000_s1355" type="#_x0000_t202" style="position:absolute;margin-left:298pt;margin-top:6.2pt;width:175.8pt;height:180.75pt;z-index:25203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" stroked="f">
                <v:textbox>
                  <w:txbxContent>
                    <w:p w14:paraId="1C5A7060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Vertex:</w:t>
                      </w:r>
                      <w:r>
                        <w:rPr>
                          <w:b/>
                        </w:rPr>
                        <w:t xml:space="preserve"> ________________</w:t>
                      </w:r>
                    </w:p>
                    <w:p w14:paraId="5495C527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Extrema</w:t>
                      </w:r>
                      <w:r w:rsidRPr="00447132">
                        <w:rPr>
                          <w:b/>
                        </w:rPr>
                        <w:t>:</w:t>
                      </w:r>
                      <w:r>
                        <w:rPr>
                          <w:b/>
                        </w:rPr>
                        <w:t>_______________</w:t>
                      </w:r>
                    </w:p>
                    <w:p w14:paraId="10B93E71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AOS</w:t>
                      </w:r>
                      <w:r w:rsidRPr="00447132">
                        <w:rPr>
                          <w:b/>
                        </w:rPr>
                        <w:t>:</w:t>
                      </w:r>
                      <w:r>
                        <w:rPr>
                          <w:b/>
                        </w:rPr>
                        <w:t>___________________</w:t>
                      </w:r>
                    </w:p>
                    <w:p w14:paraId="2D9D1D4A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Zeros:</w:t>
                      </w:r>
                      <w:r>
                        <w:rPr>
                          <w:b/>
                        </w:rPr>
                        <w:t>__________________</w:t>
                      </w:r>
                    </w:p>
                    <w:p w14:paraId="7F79681C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y-intercept:</w:t>
                      </w:r>
                      <w:r>
                        <w:rPr>
                          <w:b/>
                        </w:rPr>
                        <w:t xml:space="preserve"> _____________</w:t>
                      </w:r>
                    </w:p>
                    <w:p w14:paraId="6F9BFE45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Domain:</w:t>
                      </w:r>
                      <w:r>
                        <w:rPr>
                          <w:b/>
                        </w:rPr>
                        <w:t>_________________</w:t>
                      </w:r>
                    </w:p>
                    <w:p w14:paraId="4E767FE5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Range:</w:t>
                      </w:r>
                      <w:r>
                        <w:rPr>
                          <w:b/>
                        </w:rPr>
                        <w:t>_____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2035072" behindDoc="1" locked="0" layoutInCell="1" allowOverlap="1" wp14:anchorId="5B65C4E9" wp14:editId="543A28D6">
            <wp:simplePos x="0" y="0"/>
            <wp:positionH relativeFrom="column">
              <wp:posOffset>1297305</wp:posOffset>
            </wp:positionH>
            <wp:positionV relativeFrom="paragraph">
              <wp:posOffset>4445</wp:posOffset>
            </wp:positionV>
            <wp:extent cx="2369820" cy="2369820"/>
            <wp:effectExtent l="0" t="0" r="0" b="0"/>
            <wp:wrapTight wrapText="bothSides">
              <wp:wrapPolygon edited="0">
                <wp:start x="0" y="0"/>
                <wp:lineTo x="0" y="21299"/>
                <wp:lineTo x="21299" y="21299"/>
                <wp:lineTo x="21299" y="0"/>
                <wp:lineTo x="0" y="0"/>
              </wp:wrapPolygon>
            </wp:wrapTight>
            <wp:docPr id="283111553" name="Picture 283111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999" t="22453" r="24870" b="94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820" cy="236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72"/>
        <w:gridCol w:w="842"/>
      </w:tblGrid>
      <w:tr w:rsidR="000E58DD" w14:paraId="19A110C8" w14:textId="77777777" w:rsidTr="000E58DD">
        <w:trPr>
          <w:trHeight w:val="376"/>
        </w:trPr>
        <w:tc>
          <w:tcPr>
            <w:tcW w:w="872" w:type="dxa"/>
          </w:tcPr>
          <w:p w14:paraId="1BA9ABA5" w14:textId="77777777" w:rsidR="000E58DD" w:rsidRDefault="000E58DD" w:rsidP="000E58DD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>x</w:t>
            </w:r>
          </w:p>
        </w:tc>
        <w:tc>
          <w:tcPr>
            <w:tcW w:w="842" w:type="dxa"/>
          </w:tcPr>
          <w:p w14:paraId="572AA24C" w14:textId="77777777" w:rsidR="000E58DD" w:rsidRDefault="000E58DD" w:rsidP="000E58DD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>y</w:t>
            </w:r>
          </w:p>
        </w:tc>
      </w:tr>
      <w:tr w:rsidR="000E58DD" w14:paraId="42E5A6CD" w14:textId="77777777" w:rsidTr="000E58DD">
        <w:trPr>
          <w:trHeight w:val="376"/>
        </w:trPr>
        <w:tc>
          <w:tcPr>
            <w:tcW w:w="872" w:type="dxa"/>
          </w:tcPr>
          <w:p w14:paraId="530D93F5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 xml:space="preserve">   </w:t>
            </w:r>
          </w:p>
        </w:tc>
        <w:tc>
          <w:tcPr>
            <w:tcW w:w="842" w:type="dxa"/>
          </w:tcPr>
          <w:p w14:paraId="4AF20CE6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0E58DD" w14:paraId="1823F4CF" w14:textId="77777777" w:rsidTr="000E58DD">
        <w:trPr>
          <w:trHeight w:val="376"/>
        </w:trPr>
        <w:tc>
          <w:tcPr>
            <w:tcW w:w="872" w:type="dxa"/>
          </w:tcPr>
          <w:p w14:paraId="7F3CD8BE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5C53DBCB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0E58DD" w14:paraId="16C649B9" w14:textId="77777777" w:rsidTr="000E58DD">
        <w:trPr>
          <w:trHeight w:val="376"/>
        </w:trPr>
        <w:tc>
          <w:tcPr>
            <w:tcW w:w="872" w:type="dxa"/>
          </w:tcPr>
          <w:p w14:paraId="3673588E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021911A3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0E58DD" w14:paraId="5E47E59B" w14:textId="77777777" w:rsidTr="000E58DD">
        <w:trPr>
          <w:trHeight w:val="355"/>
        </w:trPr>
        <w:tc>
          <w:tcPr>
            <w:tcW w:w="872" w:type="dxa"/>
          </w:tcPr>
          <w:p w14:paraId="5006F7D4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365E64A5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0E58DD" w14:paraId="64DBECA0" w14:textId="77777777" w:rsidTr="000E58DD">
        <w:trPr>
          <w:trHeight w:val="396"/>
        </w:trPr>
        <w:tc>
          <w:tcPr>
            <w:tcW w:w="872" w:type="dxa"/>
          </w:tcPr>
          <w:p w14:paraId="07405915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4AA63213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</w:tr>
    </w:tbl>
    <w:p w14:paraId="64119B47" w14:textId="77777777" w:rsidR="000E58DD" w:rsidRDefault="000E58DD" w:rsidP="000E58DD">
      <w:r>
        <w:tab/>
      </w:r>
    </w:p>
    <w:p w14:paraId="127ED4E1" w14:textId="77777777" w:rsidR="000E58DD" w:rsidRDefault="000E58DD" w:rsidP="000E58DD"/>
    <w:p w14:paraId="26B9664D" w14:textId="77777777" w:rsidR="000E58DD" w:rsidRDefault="000E58DD" w:rsidP="000E58DD"/>
    <w:p w14:paraId="3196520B" w14:textId="77777777" w:rsidR="000E58DD" w:rsidRDefault="000E58DD" w:rsidP="000E58DD"/>
    <w:p w14:paraId="6ED64111" w14:textId="77777777" w:rsidR="000E58DD" w:rsidRDefault="000E58DD" w:rsidP="000E58DD"/>
    <w:p w14:paraId="2C8B178C" w14:textId="77777777" w:rsidR="000E58DD" w:rsidRDefault="000E58DD" w:rsidP="000E58DD">
      <w:pPr>
        <w:rPr>
          <w:b/>
        </w:rPr>
      </w:pPr>
    </w:p>
    <w:p w14:paraId="6F131EC3" w14:textId="77777777" w:rsidR="000E58DD" w:rsidRDefault="000E58DD" w:rsidP="000E58DD">
      <w:pPr>
        <w:rPr>
          <w:b/>
        </w:rPr>
      </w:pPr>
    </w:p>
    <w:p w14:paraId="4B9014ED" w14:textId="77777777" w:rsidR="000E58DD" w:rsidRDefault="000E58DD" w:rsidP="000E58DD">
      <w:pPr>
        <w:rPr>
          <w:b/>
        </w:rPr>
      </w:pPr>
    </w:p>
    <w:p w14:paraId="717FAC20" w14:textId="77777777" w:rsidR="000E58DD" w:rsidRDefault="000E58DD" w:rsidP="000E58DD">
      <w:pPr>
        <w:rPr>
          <w:b/>
        </w:rPr>
      </w:pPr>
    </w:p>
    <w:p w14:paraId="49FB3445" w14:textId="77777777" w:rsidR="000E58DD" w:rsidRDefault="000E58DD" w:rsidP="000E58DD">
      <w:pPr>
        <w:rPr>
          <w:b/>
        </w:rPr>
      </w:pPr>
    </w:p>
    <w:p w14:paraId="45112397" w14:textId="77777777" w:rsidR="000E58DD" w:rsidRDefault="000E58DD" w:rsidP="000E58DD">
      <w:pPr>
        <w:rPr>
          <w:b/>
        </w:rPr>
      </w:pPr>
    </w:p>
    <w:p w14:paraId="3D8F409B" w14:textId="77777777" w:rsidR="000E58DD" w:rsidRDefault="000E58DD" w:rsidP="000E58DD">
      <w:pPr>
        <w:rPr>
          <w:b/>
        </w:rPr>
      </w:pPr>
    </w:p>
    <w:p w14:paraId="3BAE519A" w14:textId="77777777" w:rsidR="000E58DD" w:rsidRDefault="000E58DD" w:rsidP="000E58DD">
      <w:pPr>
        <w:rPr>
          <w:b/>
        </w:rPr>
      </w:pPr>
    </w:p>
    <w:p w14:paraId="2A552ABD" w14:textId="77777777" w:rsidR="000E58DD" w:rsidRDefault="000E58DD" w:rsidP="000E58DD">
      <w:pPr>
        <w:rPr>
          <w:b/>
        </w:rPr>
      </w:pPr>
    </w:p>
    <w:p w14:paraId="20555121" w14:textId="77777777" w:rsidR="000E58DD" w:rsidRDefault="000E58DD" w:rsidP="000E58DD">
      <w:pPr>
        <w:rPr>
          <w:b/>
        </w:rPr>
      </w:pPr>
    </w:p>
    <w:p w14:paraId="126B7C39" w14:textId="77777777" w:rsidR="00DB27AB" w:rsidRDefault="00DB27AB" w:rsidP="000E58DD">
      <w:pPr>
        <w:rPr>
          <w:b/>
        </w:rPr>
      </w:pPr>
    </w:p>
    <w:p w14:paraId="041628DF" w14:textId="77777777" w:rsidR="000E58DD" w:rsidRDefault="000E58DD" w:rsidP="000E58DD">
      <w:pPr>
        <w:rPr>
          <w:b/>
        </w:rPr>
      </w:pPr>
    </w:p>
    <w:p w14:paraId="297D4BE0" w14:textId="77777777" w:rsidR="000E58DD" w:rsidRDefault="000E58DD" w:rsidP="000E58DD">
      <w:pPr>
        <w:rPr>
          <w:b/>
        </w:rPr>
      </w:pPr>
    </w:p>
    <w:p w14:paraId="46D49C6D" w14:textId="71603FBD" w:rsidR="000E58DD" w:rsidRDefault="00A75AAE" w:rsidP="000E58DD">
      <w:pPr>
        <w:rPr>
          <w:b/>
        </w:rPr>
      </w:pPr>
      <w:r w:rsidRPr="00860558">
        <w:rPr>
          <w:rFonts w:ascii="Arial" w:hAnsi="Arial"/>
          <w:b/>
          <w:noProof/>
        </w:rPr>
        <mc:AlternateContent>
          <mc:Choice Requires="wpg">
            <w:drawing>
              <wp:anchor distT="0" distB="0" distL="114300" distR="114300" simplePos="0" relativeHeight="252276736" behindDoc="1" locked="0" layoutInCell="1" allowOverlap="1" wp14:anchorId="147A266E" wp14:editId="563D86D6">
                <wp:simplePos x="0" y="0"/>
                <wp:positionH relativeFrom="leftMargin">
                  <wp:posOffset>68580</wp:posOffset>
                </wp:positionH>
                <wp:positionV relativeFrom="paragraph">
                  <wp:posOffset>9525</wp:posOffset>
                </wp:positionV>
                <wp:extent cx="1485900" cy="8825230"/>
                <wp:effectExtent l="57150" t="19050" r="76200" b="90170"/>
                <wp:wrapNone/>
                <wp:docPr id="1216494140" name="Group 12164941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1216494141" name="Straight Connector 1216494141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6494142" name="Cloud Callout 1216494142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EA30460" w14:textId="77777777" w:rsidR="00973CF9" w:rsidRPr="00954860" w:rsidRDefault="00973CF9" w:rsidP="00A75AAE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16494140" o:spid="_x0000_s1356" style="position:absolute;margin-left:5.4pt;margin-top:.75pt;width:117pt;height:694.9pt;z-index:-251039744;mso-position-horizontal-relative:left-margin-area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">
                <v:line id="Straight Connector 1216494141" o:spid="_x0000_s1357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xo6k8YAAADjAAAADwAAAGRycy9kb3ducmV2LnhtbERPX2vCMBB/H/gdwgl7m2mlyFaNIkOH&#10;MBCmQ3w8mrMNNpfSZLb99osg+Hi//7dY9bYWN2q9cawgnSQgiAunDZcKfo/bt3cQPiBrrB2TgoE8&#10;rJajlwXm2nX8Q7dDKEUMYZ+jgiqEJpfSFxVZ9BPXEEfu4lqLIZ5tKXWLXQy3tZwmyUxaNBwbKmzo&#10;s6LievizCjZ82Zzxy2wbk/Trbncavmk/KPU67tdzEIH68BQ/3Dsd50/TWfaRpVkK958iAHL5D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MMaOpPGAAAA4wAAAA8AAAAAAAAA&#10;AAAAAAAAoQIAAGRycy9kb3ducmV2LnhtbFBLBQYAAAAABAAEAPkAAACUAwAAAAA=&#10;" strokecolor="black [3200]" strokeweight="2pt">
                  <v:shadow on="t" opacity="24903f" mv:blur="40000f" origin=",.5" offset="0,20000emu"/>
                </v:line>
                <v:shape id="Cloud Callout 1216494142" o:spid="_x0000_s1358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Bs+OeyAAA&#10;AOMAAAAPAAAAZHJzL2Rvd25yZXYueG1sRE9fa8IwEH8X9h3CDXzTtKXK7Iwyp8JehM11ez6SW9ut&#10;uZQm0+7bL4Lg4/3+33I92FacqPeNYwXpNAFBrJ1puFJQvu8nDyB8QDbYOiYFf+RhvbobLbEw7sxv&#10;dDqGSsQQ9gUqqEPoCim9rsmin7qOOHJfrrcY4tlX0vR4juG2lVmSzKXFhmNDjR0916R/jr9WwXYz&#10;7O1HWR52u9kM3eZbvy4+tVLj++HpEUSgIdzEV/eLifOzdJ4v8jTP4PJTBECu/gE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AGz457IAAAA4wAAAA8AAAAAAAAAAAAAAAAAlwIAAGRy&#10;cy9kb3ducmV2LnhtbFBLBQYAAAAABAAEAPUAAACMAwAAAAA=&#10;" adj="6300,24300" fillcolor="#a5d5e2 [1624]" strokecolor="black [3213]">
                  <v:fill color2="#e4f2f6 [504]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2EA30460" w14:textId="77777777" w:rsidR="00973CF9" w:rsidRPr="00954860" w:rsidRDefault="00973CF9" w:rsidP="00A75AAE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0E58DD">
        <w:rPr>
          <w:b/>
        </w:rPr>
        <w:t xml:space="preserve">2. </w:t>
      </w:r>
      <m:oMath>
        <m:r>
          <m:rPr>
            <m:sty m:val="bi"/>
          </m:rPr>
          <w:rPr>
            <w:rFonts w:ascii="Cambria Math" w:hAnsi="Cambria Math"/>
          </w:rPr>
          <m:t>y=2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(x+1)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-5</m:t>
        </m:r>
      </m:oMath>
    </w:p>
    <w:p w14:paraId="6581E972" w14:textId="77777777" w:rsidR="000E58DD" w:rsidRDefault="000E58DD" w:rsidP="000E58DD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38144" behindDoc="0" locked="0" layoutInCell="1" allowOverlap="1" wp14:anchorId="33BC3841" wp14:editId="116AAB91">
                <wp:simplePos x="0" y="0"/>
                <wp:positionH relativeFrom="column">
                  <wp:posOffset>3840480</wp:posOffset>
                </wp:positionH>
                <wp:positionV relativeFrom="paragraph">
                  <wp:posOffset>157480</wp:posOffset>
                </wp:positionV>
                <wp:extent cx="2232660" cy="2295525"/>
                <wp:effectExtent l="0" t="0" r="2540" b="0"/>
                <wp:wrapNone/>
                <wp:docPr id="222" name="Text Box 2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32660" cy="2295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BDB3C7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Vertex:</w:t>
                            </w:r>
                            <w:r>
                              <w:rPr>
                                <w:b/>
                              </w:rPr>
                              <w:t xml:space="preserve"> ________________</w:t>
                            </w:r>
                          </w:p>
                          <w:p w14:paraId="46A6D05B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Extrema</w:t>
                            </w:r>
                            <w:r w:rsidRPr="00447132">
                              <w:rPr>
                                <w:b/>
                              </w:rPr>
                              <w:t>:</w:t>
                            </w:r>
                            <w:r>
                              <w:rPr>
                                <w:b/>
                              </w:rPr>
                              <w:t>_______________</w:t>
                            </w:r>
                          </w:p>
                          <w:p w14:paraId="0893FE97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AOS</w:t>
                            </w:r>
                            <w:r w:rsidRPr="00447132">
                              <w:rPr>
                                <w:b/>
                              </w:rPr>
                              <w:t>:</w:t>
                            </w:r>
                            <w:r>
                              <w:rPr>
                                <w:b/>
                              </w:rPr>
                              <w:t>___________________</w:t>
                            </w:r>
                          </w:p>
                          <w:p w14:paraId="309A9DEE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Zeros:</w:t>
                            </w:r>
                            <w:r>
                              <w:rPr>
                                <w:b/>
                              </w:rPr>
                              <w:t>__________________</w:t>
                            </w:r>
                          </w:p>
                          <w:p w14:paraId="36A97A58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y-intercept:</w:t>
                            </w:r>
                            <w:r>
                              <w:rPr>
                                <w:b/>
                              </w:rPr>
                              <w:t xml:space="preserve"> _____________</w:t>
                            </w:r>
                          </w:p>
                          <w:p w14:paraId="1EC7555E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Domain:</w:t>
                            </w:r>
                            <w:r>
                              <w:rPr>
                                <w:b/>
                              </w:rPr>
                              <w:t>_________________</w:t>
                            </w:r>
                          </w:p>
                          <w:p w14:paraId="6022B0FE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Range:</w:t>
                            </w:r>
                            <w:r>
                              <w:rPr>
                                <w:b/>
                              </w:rPr>
                              <w:t>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2" o:spid="_x0000_s1359" type="#_x0000_t202" style="position:absolute;margin-left:302.4pt;margin-top:12.4pt;width:175.8pt;height:180.75pt;z-index:25203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" stroked="f">
                <v:textbox>
                  <w:txbxContent>
                    <w:p w14:paraId="56BDB3C7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Vertex:</w:t>
                      </w:r>
                      <w:r>
                        <w:rPr>
                          <w:b/>
                        </w:rPr>
                        <w:t xml:space="preserve"> ________________</w:t>
                      </w:r>
                    </w:p>
                    <w:p w14:paraId="46A6D05B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Extrema</w:t>
                      </w:r>
                      <w:r w:rsidRPr="00447132">
                        <w:rPr>
                          <w:b/>
                        </w:rPr>
                        <w:t>:</w:t>
                      </w:r>
                      <w:r>
                        <w:rPr>
                          <w:b/>
                        </w:rPr>
                        <w:t>_______________</w:t>
                      </w:r>
                    </w:p>
                    <w:p w14:paraId="0893FE97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AOS</w:t>
                      </w:r>
                      <w:r w:rsidRPr="00447132">
                        <w:rPr>
                          <w:b/>
                        </w:rPr>
                        <w:t>:</w:t>
                      </w:r>
                      <w:r>
                        <w:rPr>
                          <w:b/>
                        </w:rPr>
                        <w:t>___________________</w:t>
                      </w:r>
                    </w:p>
                    <w:p w14:paraId="309A9DEE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Zeros:</w:t>
                      </w:r>
                      <w:r>
                        <w:rPr>
                          <w:b/>
                        </w:rPr>
                        <w:t>__________________</w:t>
                      </w:r>
                    </w:p>
                    <w:p w14:paraId="36A97A58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y-intercept:</w:t>
                      </w:r>
                      <w:r>
                        <w:rPr>
                          <w:b/>
                        </w:rPr>
                        <w:t xml:space="preserve"> _____________</w:t>
                      </w:r>
                    </w:p>
                    <w:p w14:paraId="1EC7555E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Domain:</w:t>
                      </w:r>
                      <w:r>
                        <w:rPr>
                          <w:b/>
                        </w:rPr>
                        <w:t>_________________</w:t>
                      </w:r>
                    </w:p>
                    <w:p w14:paraId="6022B0FE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Range:</w:t>
                      </w:r>
                      <w:r>
                        <w:rPr>
                          <w:b/>
                        </w:rPr>
                        <w:t>_____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2037120" behindDoc="1" locked="0" layoutInCell="1" allowOverlap="1" wp14:anchorId="26A9A02A" wp14:editId="44449BC3">
            <wp:simplePos x="0" y="0"/>
            <wp:positionH relativeFrom="column">
              <wp:posOffset>1343660</wp:posOffset>
            </wp:positionH>
            <wp:positionV relativeFrom="paragraph">
              <wp:posOffset>102870</wp:posOffset>
            </wp:positionV>
            <wp:extent cx="2369820" cy="2369820"/>
            <wp:effectExtent l="0" t="0" r="0" b="0"/>
            <wp:wrapTight wrapText="bothSides">
              <wp:wrapPolygon edited="0">
                <wp:start x="0" y="0"/>
                <wp:lineTo x="0" y="21299"/>
                <wp:lineTo x="21299" y="21299"/>
                <wp:lineTo x="21299" y="0"/>
                <wp:lineTo x="0" y="0"/>
              </wp:wrapPolygon>
            </wp:wrapTight>
            <wp:docPr id="283111554" name="Picture 283111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999" t="22453" r="24870" b="94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820" cy="236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72"/>
        <w:gridCol w:w="842"/>
      </w:tblGrid>
      <w:tr w:rsidR="000E58DD" w14:paraId="4B349AB4" w14:textId="77777777" w:rsidTr="000E58DD">
        <w:trPr>
          <w:trHeight w:val="376"/>
        </w:trPr>
        <w:tc>
          <w:tcPr>
            <w:tcW w:w="872" w:type="dxa"/>
          </w:tcPr>
          <w:p w14:paraId="43E5B12D" w14:textId="77777777" w:rsidR="000E58DD" w:rsidRDefault="000E58DD" w:rsidP="000E58DD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>x</w:t>
            </w:r>
          </w:p>
        </w:tc>
        <w:tc>
          <w:tcPr>
            <w:tcW w:w="842" w:type="dxa"/>
          </w:tcPr>
          <w:p w14:paraId="5DCAE15D" w14:textId="77777777" w:rsidR="000E58DD" w:rsidRDefault="000E58DD" w:rsidP="000E58DD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>y</w:t>
            </w:r>
          </w:p>
        </w:tc>
      </w:tr>
      <w:tr w:rsidR="000E58DD" w14:paraId="4124D311" w14:textId="77777777" w:rsidTr="000E58DD">
        <w:trPr>
          <w:trHeight w:val="376"/>
        </w:trPr>
        <w:tc>
          <w:tcPr>
            <w:tcW w:w="872" w:type="dxa"/>
          </w:tcPr>
          <w:p w14:paraId="3C1FD723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 xml:space="preserve">   </w:t>
            </w:r>
          </w:p>
        </w:tc>
        <w:tc>
          <w:tcPr>
            <w:tcW w:w="842" w:type="dxa"/>
          </w:tcPr>
          <w:p w14:paraId="2C8D3B33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0E58DD" w14:paraId="7C2F5743" w14:textId="77777777" w:rsidTr="000E58DD">
        <w:trPr>
          <w:trHeight w:val="376"/>
        </w:trPr>
        <w:tc>
          <w:tcPr>
            <w:tcW w:w="872" w:type="dxa"/>
          </w:tcPr>
          <w:p w14:paraId="3CC20E37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7BA8220D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0E58DD" w14:paraId="6FF669F8" w14:textId="77777777" w:rsidTr="000E58DD">
        <w:trPr>
          <w:trHeight w:val="376"/>
        </w:trPr>
        <w:tc>
          <w:tcPr>
            <w:tcW w:w="872" w:type="dxa"/>
          </w:tcPr>
          <w:p w14:paraId="3F339FFF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3A8DE0D0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0E58DD" w14:paraId="364CAADA" w14:textId="77777777" w:rsidTr="000E58DD">
        <w:trPr>
          <w:trHeight w:val="355"/>
        </w:trPr>
        <w:tc>
          <w:tcPr>
            <w:tcW w:w="872" w:type="dxa"/>
          </w:tcPr>
          <w:p w14:paraId="5B4C4A33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18C77127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0E58DD" w14:paraId="6A5C4018" w14:textId="77777777" w:rsidTr="000E58DD">
        <w:trPr>
          <w:trHeight w:val="396"/>
        </w:trPr>
        <w:tc>
          <w:tcPr>
            <w:tcW w:w="872" w:type="dxa"/>
          </w:tcPr>
          <w:p w14:paraId="36434430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4D9BBADB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</w:tr>
    </w:tbl>
    <w:p w14:paraId="7013BF11" w14:textId="77777777" w:rsidR="000E58DD" w:rsidRDefault="000E58DD" w:rsidP="000E58DD">
      <w:pPr>
        <w:rPr>
          <w:b/>
        </w:rPr>
      </w:pPr>
    </w:p>
    <w:p w14:paraId="4095F406" w14:textId="77777777" w:rsidR="000E58DD" w:rsidRDefault="000E58DD" w:rsidP="000E58DD">
      <w:pPr>
        <w:rPr>
          <w:b/>
        </w:rPr>
      </w:pPr>
    </w:p>
    <w:p w14:paraId="53BF65F7" w14:textId="77777777" w:rsidR="000E58DD" w:rsidRDefault="000E58DD" w:rsidP="000E58DD">
      <w:pPr>
        <w:rPr>
          <w:b/>
        </w:rPr>
      </w:pPr>
    </w:p>
    <w:p w14:paraId="70B7A220" w14:textId="77777777" w:rsidR="000E58DD" w:rsidRDefault="000E58DD" w:rsidP="000E58DD">
      <w:pPr>
        <w:rPr>
          <w:b/>
        </w:rPr>
      </w:pPr>
    </w:p>
    <w:p w14:paraId="4FD386F5" w14:textId="77777777" w:rsidR="000E58DD" w:rsidRDefault="000E58DD" w:rsidP="000E58DD">
      <w:pPr>
        <w:rPr>
          <w:b/>
        </w:rPr>
      </w:pPr>
    </w:p>
    <w:p w14:paraId="00ED3D0C" w14:textId="77777777" w:rsidR="000E58DD" w:rsidRDefault="000E58DD" w:rsidP="000E58DD">
      <w:pPr>
        <w:rPr>
          <w:b/>
        </w:rPr>
      </w:pPr>
    </w:p>
    <w:p w14:paraId="284BB93F" w14:textId="77777777" w:rsidR="000E58DD" w:rsidRDefault="000E58DD" w:rsidP="000E58DD">
      <w:pPr>
        <w:rPr>
          <w:b/>
        </w:rPr>
      </w:pPr>
    </w:p>
    <w:p w14:paraId="7C0E6F17" w14:textId="77777777" w:rsidR="000E58DD" w:rsidRDefault="000E58DD" w:rsidP="000E58DD">
      <w:pPr>
        <w:rPr>
          <w:b/>
        </w:rPr>
      </w:pPr>
    </w:p>
    <w:p w14:paraId="50C8BC74" w14:textId="77777777" w:rsidR="000E58DD" w:rsidRDefault="000E58DD" w:rsidP="000E58DD">
      <w:pPr>
        <w:rPr>
          <w:b/>
        </w:rPr>
      </w:pPr>
    </w:p>
    <w:p w14:paraId="3FF2905F" w14:textId="77777777" w:rsidR="000E58DD" w:rsidRDefault="000E58DD" w:rsidP="000E58DD">
      <w:pPr>
        <w:rPr>
          <w:b/>
        </w:rPr>
      </w:pPr>
    </w:p>
    <w:p w14:paraId="57996B5F" w14:textId="77777777" w:rsidR="000E58DD" w:rsidRDefault="000E58DD" w:rsidP="000E58DD">
      <w:pPr>
        <w:rPr>
          <w:b/>
        </w:rPr>
      </w:pPr>
    </w:p>
    <w:p w14:paraId="33B8F3B4" w14:textId="77777777" w:rsidR="000E58DD" w:rsidRDefault="000E58DD" w:rsidP="000E58DD">
      <w:pPr>
        <w:rPr>
          <w:b/>
        </w:rPr>
      </w:pPr>
    </w:p>
    <w:p w14:paraId="612AAA3B" w14:textId="77777777" w:rsidR="000E58DD" w:rsidRDefault="000E58DD" w:rsidP="000E58DD">
      <w:pPr>
        <w:rPr>
          <w:b/>
        </w:rPr>
      </w:pPr>
    </w:p>
    <w:p w14:paraId="4CF0D314" w14:textId="542AAFC5" w:rsidR="000E58DD" w:rsidRDefault="00860558" w:rsidP="00A84343">
      <w:pPr>
        <w:tabs>
          <w:tab w:val="left" w:pos="2340"/>
        </w:tabs>
        <w:rPr>
          <w:b/>
        </w:rPr>
      </w:pPr>
      <w:r>
        <w:rPr>
          <w:b/>
        </w:rPr>
        <w:tab/>
      </w:r>
    </w:p>
    <w:p w14:paraId="4DDE8739" w14:textId="77777777" w:rsidR="000E58DD" w:rsidRDefault="000E58DD" w:rsidP="000E58DD">
      <w:pPr>
        <w:rPr>
          <w:b/>
        </w:rPr>
      </w:pPr>
    </w:p>
    <w:p w14:paraId="596A1236" w14:textId="77777777" w:rsidR="000E58DD" w:rsidRDefault="000E58DD" w:rsidP="000E58DD">
      <w:pPr>
        <w:rPr>
          <w:b/>
        </w:rPr>
      </w:pPr>
    </w:p>
    <w:p w14:paraId="554988F1" w14:textId="77777777" w:rsidR="000E58DD" w:rsidRDefault="000E58DD" w:rsidP="000E58DD">
      <w:pPr>
        <w:rPr>
          <w:b/>
        </w:rPr>
      </w:pPr>
    </w:p>
    <w:p w14:paraId="04A60059" w14:textId="77777777" w:rsidR="00A84343" w:rsidRDefault="00A84343" w:rsidP="000E58DD">
      <w:pPr>
        <w:rPr>
          <w:b/>
        </w:rPr>
      </w:pPr>
    </w:p>
    <w:p w14:paraId="6F67F965" w14:textId="77777777" w:rsidR="00A84343" w:rsidRDefault="00A84343" w:rsidP="000E58DD">
      <w:pPr>
        <w:rPr>
          <w:b/>
        </w:rPr>
      </w:pPr>
    </w:p>
    <w:p w14:paraId="38D699A2" w14:textId="77777777" w:rsidR="00A84343" w:rsidRDefault="00A84343" w:rsidP="000E58DD">
      <w:pPr>
        <w:rPr>
          <w:b/>
        </w:rPr>
      </w:pPr>
    </w:p>
    <w:p w14:paraId="57350852" w14:textId="77777777" w:rsidR="00A84343" w:rsidRDefault="00A84343" w:rsidP="000E58DD">
      <w:pPr>
        <w:rPr>
          <w:b/>
        </w:rPr>
      </w:pPr>
    </w:p>
    <w:p w14:paraId="288D03D6" w14:textId="77777777" w:rsidR="00A84343" w:rsidRDefault="00A84343" w:rsidP="000E58DD">
      <w:pPr>
        <w:rPr>
          <w:b/>
        </w:rPr>
      </w:pPr>
    </w:p>
    <w:p w14:paraId="2ACBC729" w14:textId="77023530" w:rsidR="00860558" w:rsidRDefault="00860558" w:rsidP="00860558">
      <w:pPr>
        <w:rPr>
          <w:b/>
        </w:rPr>
      </w:pPr>
      <w:r>
        <w:rPr>
          <w:b/>
        </w:rPr>
        <w:t>3.</w:t>
      </w:r>
      <m:oMath>
        <m:r>
          <m:rPr>
            <m:sty m:val="bi"/>
          </m:rP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-(x-1)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+4</m:t>
        </m:r>
      </m:oMath>
    </w:p>
    <w:p w14:paraId="011771E7" w14:textId="1DC507DF" w:rsidR="000E58DD" w:rsidRDefault="000E58DD" w:rsidP="000E58DD">
      <w:pPr>
        <w:rPr>
          <w:b/>
        </w:rPr>
      </w:pPr>
    </w:p>
    <w:p w14:paraId="7B79510E" w14:textId="77777777" w:rsidR="000E58DD" w:rsidRDefault="000E58DD" w:rsidP="000E58DD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40192" behindDoc="0" locked="0" layoutInCell="1" allowOverlap="1" wp14:anchorId="39512120" wp14:editId="171869A0">
                <wp:simplePos x="0" y="0"/>
                <wp:positionH relativeFrom="column">
                  <wp:posOffset>3761105</wp:posOffset>
                </wp:positionH>
                <wp:positionV relativeFrom="paragraph">
                  <wp:posOffset>83820</wp:posOffset>
                </wp:positionV>
                <wp:extent cx="2232660" cy="2295525"/>
                <wp:effectExtent l="0" t="0" r="2540" b="0"/>
                <wp:wrapNone/>
                <wp:docPr id="223" name="Text Box 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32660" cy="2295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C5CD34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Vertex:</w:t>
                            </w:r>
                            <w:r>
                              <w:rPr>
                                <w:b/>
                              </w:rPr>
                              <w:t xml:space="preserve"> ________________</w:t>
                            </w:r>
                          </w:p>
                          <w:p w14:paraId="065E31F7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Extrema</w:t>
                            </w:r>
                            <w:r w:rsidRPr="00447132">
                              <w:rPr>
                                <w:b/>
                              </w:rPr>
                              <w:t>:</w:t>
                            </w:r>
                            <w:r>
                              <w:rPr>
                                <w:b/>
                              </w:rPr>
                              <w:t>_______________</w:t>
                            </w:r>
                          </w:p>
                          <w:p w14:paraId="66AF7DC3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AOS</w:t>
                            </w:r>
                            <w:r w:rsidRPr="00447132">
                              <w:rPr>
                                <w:b/>
                              </w:rPr>
                              <w:t>:</w:t>
                            </w:r>
                            <w:r>
                              <w:rPr>
                                <w:b/>
                              </w:rPr>
                              <w:t>___________________</w:t>
                            </w:r>
                          </w:p>
                          <w:p w14:paraId="7578820B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Zeros:</w:t>
                            </w:r>
                            <w:r>
                              <w:rPr>
                                <w:b/>
                              </w:rPr>
                              <w:t>__________________</w:t>
                            </w:r>
                          </w:p>
                          <w:p w14:paraId="2B21E8E4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y-intercept:</w:t>
                            </w:r>
                            <w:r>
                              <w:rPr>
                                <w:b/>
                              </w:rPr>
                              <w:t xml:space="preserve"> _____________</w:t>
                            </w:r>
                          </w:p>
                          <w:p w14:paraId="4EF04746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Domain:</w:t>
                            </w:r>
                            <w:r>
                              <w:rPr>
                                <w:b/>
                              </w:rPr>
                              <w:t>_________________</w:t>
                            </w:r>
                          </w:p>
                          <w:p w14:paraId="72EB171A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Range:</w:t>
                            </w:r>
                            <w:r>
                              <w:rPr>
                                <w:b/>
                              </w:rPr>
                              <w:t>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3" o:spid="_x0000_s1360" type="#_x0000_t202" style="position:absolute;margin-left:296.15pt;margin-top:6.6pt;width:175.8pt;height:180.75pt;z-index:25204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" stroked="f">
                <v:textbox>
                  <w:txbxContent>
                    <w:p w14:paraId="73C5CD34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Vertex:</w:t>
                      </w:r>
                      <w:r>
                        <w:rPr>
                          <w:b/>
                        </w:rPr>
                        <w:t xml:space="preserve"> ________________</w:t>
                      </w:r>
                    </w:p>
                    <w:p w14:paraId="065E31F7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Extrema</w:t>
                      </w:r>
                      <w:r w:rsidRPr="00447132">
                        <w:rPr>
                          <w:b/>
                        </w:rPr>
                        <w:t>:</w:t>
                      </w:r>
                      <w:r>
                        <w:rPr>
                          <w:b/>
                        </w:rPr>
                        <w:t>_______________</w:t>
                      </w:r>
                    </w:p>
                    <w:p w14:paraId="66AF7DC3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AOS</w:t>
                      </w:r>
                      <w:r w:rsidRPr="00447132">
                        <w:rPr>
                          <w:b/>
                        </w:rPr>
                        <w:t>:</w:t>
                      </w:r>
                      <w:r>
                        <w:rPr>
                          <w:b/>
                        </w:rPr>
                        <w:t>___________________</w:t>
                      </w:r>
                    </w:p>
                    <w:p w14:paraId="7578820B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Zeros:</w:t>
                      </w:r>
                      <w:r>
                        <w:rPr>
                          <w:b/>
                        </w:rPr>
                        <w:t>__________________</w:t>
                      </w:r>
                    </w:p>
                    <w:p w14:paraId="2B21E8E4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y-intercept:</w:t>
                      </w:r>
                      <w:r>
                        <w:rPr>
                          <w:b/>
                        </w:rPr>
                        <w:t xml:space="preserve"> _____________</w:t>
                      </w:r>
                    </w:p>
                    <w:p w14:paraId="4EF04746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Domain:</w:t>
                      </w:r>
                      <w:r>
                        <w:rPr>
                          <w:b/>
                        </w:rPr>
                        <w:t>_________________</w:t>
                      </w:r>
                    </w:p>
                    <w:p w14:paraId="72EB171A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Range:</w:t>
                      </w:r>
                      <w:r>
                        <w:rPr>
                          <w:b/>
                        </w:rPr>
                        <w:t>_____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2039168" behindDoc="1" locked="0" layoutInCell="1" allowOverlap="1" wp14:anchorId="11ED99BC" wp14:editId="1E98D42D">
            <wp:simplePos x="0" y="0"/>
            <wp:positionH relativeFrom="column">
              <wp:posOffset>1263650</wp:posOffset>
            </wp:positionH>
            <wp:positionV relativeFrom="paragraph">
              <wp:posOffset>38735</wp:posOffset>
            </wp:positionV>
            <wp:extent cx="2369820" cy="2369820"/>
            <wp:effectExtent l="0" t="0" r="0" b="0"/>
            <wp:wrapTight wrapText="bothSides">
              <wp:wrapPolygon edited="0">
                <wp:start x="0" y="0"/>
                <wp:lineTo x="0" y="21299"/>
                <wp:lineTo x="21299" y="21299"/>
                <wp:lineTo x="21299" y="0"/>
                <wp:lineTo x="0" y="0"/>
              </wp:wrapPolygon>
            </wp:wrapTight>
            <wp:docPr id="283111561" name="Picture 283111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999" t="22453" r="24870" b="94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820" cy="236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72"/>
        <w:gridCol w:w="842"/>
      </w:tblGrid>
      <w:tr w:rsidR="000E58DD" w14:paraId="5134E3A3" w14:textId="77777777" w:rsidTr="000E58DD">
        <w:trPr>
          <w:trHeight w:val="376"/>
        </w:trPr>
        <w:tc>
          <w:tcPr>
            <w:tcW w:w="872" w:type="dxa"/>
          </w:tcPr>
          <w:p w14:paraId="78277162" w14:textId="77777777" w:rsidR="000E58DD" w:rsidRDefault="000E58DD" w:rsidP="000E58DD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>x</w:t>
            </w:r>
          </w:p>
        </w:tc>
        <w:tc>
          <w:tcPr>
            <w:tcW w:w="842" w:type="dxa"/>
          </w:tcPr>
          <w:p w14:paraId="1C35A62E" w14:textId="77777777" w:rsidR="000E58DD" w:rsidRDefault="000E58DD" w:rsidP="000E58DD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>y</w:t>
            </w:r>
          </w:p>
        </w:tc>
      </w:tr>
      <w:tr w:rsidR="000E58DD" w14:paraId="497893B8" w14:textId="77777777" w:rsidTr="000E58DD">
        <w:trPr>
          <w:trHeight w:val="376"/>
        </w:trPr>
        <w:tc>
          <w:tcPr>
            <w:tcW w:w="872" w:type="dxa"/>
          </w:tcPr>
          <w:p w14:paraId="750DD581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 xml:space="preserve">   </w:t>
            </w:r>
          </w:p>
        </w:tc>
        <w:tc>
          <w:tcPr>
            <w:tcW w:w="842" w:type="dxa"/>
          </w:tcPr>
          <w:p w14:paraId="2EC4A848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0E58DD" w14:paraId="167F4DE3" w14:textId="77777777" w:rsidTr="000E58DD">
        <w:trPr>
          <w:trHeight w:val="376"/>
        </w:trPr>
        <w:tc>
          <w:tcPr>
            <w:tcW w:w="872" w:type="dxa"/>
          </w:tcPr>
          <w:p w14:paraId="31C7D136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59B1D683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0E58DD" w14:paraId="2D92D21B" w14:textId="77777777" w:rsidTr="000E58DD">
        <w:trPr>
          <w:trHeight w:val="376"/>
        </w:trPr>
        <w:tc>
          <w:tcPr>
            <w:tcW w:w="872" w:type="dxa"/>
          </w:tcPr>
          <w:p w14:paraId="2CDBBF54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0547C665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0E58DD" w14:paraId="7C2FEE3A" w14:textId="77777777" w:rsidTr="000E58DD">
        <w:trPr>
          <w:trHeight w:val="355"/>
        </w:trPr>
        <w:tc>
          <w:tcPr>
            <w:tcW w:w="872" w:type="dxa"/>
          </w:tcPr>
          <w:p w14:paraId="74931F3C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4B22414C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0E58DD" w14:paraId="7D47CD1D" w14:textId="77777777" w:rsidTr="000E58DD">
        <w:trPr>
          <w:trHeight w:val="396"/>
        </w:trPr>
        <w:tc>
          <w:tcPr>
            <w:tcW w:w="872" w:type="dxa"/>
          </w:tcPr>
          <w:p w14:paraId="55D31D4E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1F182B74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</w:tr>
    </w:tbl>
    <w:p w14:paraId="4694D8C8" w14:textId="77777777" w:rsidR="000E58DD" w:rsidRDefault="000E58DD" w:rsidP="000E58DD">
      <w:pPr>
        <w:rPr>
          <w:b/>
        </w:rPr>
      </w:pPr>
      <w:r>
        <w:rPr>
          <w:b/>
        </w:rPr>
        <w:t xml:space="preserve"> </w:t>
      </w:r>
    </w:p>
    <w:p w14:paraId="574D4540" w14:textId="77777777" w:rsidR="000E58DD" w:rsidRDefault="000E58DD" w:rsidP="000E58DD">
      <w:pPr>
        <w:rPr>
          <w:b/>
        </w:rPr>
      </w:pPr>
    </w:p>
    <w:p w14:paraId="4A6684DC" w14:textId="77777777" w:rsidR="000E58DD" w:rsidRDefault="000E58DD" w:rsidP="000E58DD">
      <w:pPr>
        <w:rPr>
          <w:b/>
        </w:rPr>
      </w:pPr>
    </w:p>
    <w:p w14:paraId="5A03D93E" w14:textId="77777777" w:rsidR="000E58DD" w:rsidRDefault="000E58DD" w:rsidP="000E58DD">
      <w:pPr>
        <w:rPr>
          <w:b/>
        </w:rPr>
      </w:pPr>
    </w:p>
    <w:p w14:paraId="60B1F9E3" w14:textId="77777777" w:rsidR="000E58DD" w:rsidRDefault="000E58DD" w:rsidP="000E58DD">
      <w:pPr>
        <w:rPr>
          <w:b/>
        </w:rPr>
      </w:pPr>
    </w:p>
    <w:p w14:paraId="26CC558E" w14:textId="77777777" w:rsidR="000E58DD" w:rsidRDefault="000E58DD" w:rsidP="000E58DD">
      <w:pPr>
        <w:rPr>
          <w:b/>
        </w:rPr>
      </w:pPr>
    </w:p>
    <w:p w14:paraId="07FAE522" w14:textId="77777777" w:rsidR="000E58DD" w:rsidRDefault="000E58DD" w:rsidP="000E58DD">
      <w:pPr>
        <w:rPr>
          <w:b/>
        </w:rPr>
      </w:pPr>
    </w:p>
    <w:p w14:paraId="3F34F3D6" w14:textId="77777777" w:rsidR="000E58DD" w:rsidRDefault="000E58DD" w:rsidP="000E58DD">
      <w:pPr>
        <w:rPr>
          <w:b/>
        </w:rPr>
      </w:pPr>
    </w:p>
    <w:p w14:paraId="6D7B3234" w14:textId="77777777" w:rsidR="000E58DD" w:rsidRDefault="000E58DD" w:rsidP="000E58DD">
      <w:pPr>
        <w:rPr>
          <w:b/>
        </w:rPr>
      </w:pPr>
    </w:p>
    <w:p w14:paraId="697309F0" w14:textId="77777777" w:rsidR="00F91994" w:rsidRDefault="00F91994" w:rsidP="000E58DD">
      <w:pPr>
        <w:rPr>
          <w:b/>
        </w:rPr>
      </w:pPr>
    </w:p>
    <w:p w14:paraId="7D511AD2" w14:textId="77777777" w:rsidR="00F91994" w:rsidRDefault="00F91994" w:rsidP="000E58DD">
      <w:pPr>
        <w:rPr>
          <w:b/>
        </w:rPr>
      </w:pPr>
    </w:p>
    <w:p w14:paraId="2B7ED3F1" w14:textId="77777777" w:rsidR="00F91994" w:rsidRDefault="00F91994" w:rsidP="000E58DD">
      <w:pPr>
        <w:rPr>
          <w:b/>
        </w:rPr>
      </w:pPr>
    </w:p>
    <w:p w14:paraId="3B957C86" w14:textId="77777777" w:rsidR="00F91994" w:rsidRDefault="00F91994" w:rsidP="000E58DD">
      <w:pPr>
        <w:rPr>
          <w:b/>
        </w:rPr>
      </w:pPr>
    </w:p>
    <w:p w14:paraId="70D6EE74" w14:textId="77777777" w:rsidR="00F91994" w:rsidRDefault="00F91994" w:rsidP="000E58DD">
      <w:pPr>
        <w:rPr>
          <w:b/>
        </w:rPr>
      </w:pPr>
    </w:p>
    <w:p w14:paraId="0086C6D0" w14:textId="77777777" w:rsidR="00F91994" w:rsidRDefault="00F91994" w:rsidP="000E58DD">
      <w:pPr>
        <w:rPr>
          <w:b/>
        </w:rPr>
      </w:pPr>
    </w:p>
    <w:p w14:paraId="4D85D7FA" w14:textId="77777777" w:rsidR="00F91994" w:rsidRDefault="00F91994" w:rsidP="000E58DD">
      <w:pPr>
        <w:rPr>
          <w:b/>
        </w:rPr>
      </w:pPr>
    </w:p>
    <w:p w14:paraId="070D0DD5" w14:textId="77777777" w:rsidR="00F91994" w:rsidRDefault="00F91994" w:rsidP="000E58DD">
      <w:pPr>
        <w:rPr>
          <w:b/>
        </w:rPr>
      </w:pPr>
    </w:p>
    <w:p w14:paraId="1AD85935" w14:textId="77777777" w:rsidR="00F91994" w:rsidRDefault="00F91994" w:rsidP="000E58DD">
      <w:pPr>
        <w:rPr>
          <w:b/>
        </w:rPr>
      </w:pPr>
    </w:p>
    <w:p w14:paraId="22BB776D" w14:textId="77777777" w:rsidR="00F91994" w:rsidRDefault="00F91994" w:rsidP="000E58DD">
      <w:pPr>
        <w:rPr>
          <w:b/>
        </w:rPr>
      </w:pPr>
    </w:p>
    <w:p w14:paraId="2ABF5A11" w14:textId="77777777" w:rsidR="00A75AAE" w:rsidRDefault="00A75AAE" w:rsidP="000E58DD">
      <w:pPr>
        <w:rPr>
          <w:b/>
        </w:rPr>
      </w:pPr>
    </w:p>
    <w:p w14:paraId="09EEF9BF" w14:textId="77777777" w:rsidR="00A75AAE" w:rsidRDefault="00A75AAE" w:rsidP="000E58DD">
      <w:pPr>
        <w:rPr>
          <w:b/>
        </w:rPr>
      </w:pPr>
    </w:p>
    <w:p w14:paraId="2FEFD760" w14:textId="357920D9" w:rsidR="00A75AAE" w:rsidRDefault="00A75AAE" w:rsidP="000E58DD">
      <w:pPr>
        <w:rPr>
          <w:b/>
        </w:rPr>
      </w:pPr>
      <w:r>
        <w:rPr>
          <w:rFonts w:ascii="Arial" w:eastAsia="Arial,Times New Roman" w:hAnsi="Arial" w:cs="Arial"/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2236800" behindDoc="1" locked="0" layoutInCell="1" allowOverlap="1" wp14:anchorId="33A10A29" wp14:editId="68108CE6">
                <wp:simplePos x="0" y="0"/>
                <wp:positionH relativeFrom="leftMargin">
                  <wp:align>right</wp:align>
                </wp:positionH>
                <wp:positionV relativeFrom="paragraph">
                  <wp:posOffset>-580390</wp:posOffset>
                </wp:positionV>
                <wp:extent cx="1485900" cy="8825230"/>
                <wp:effectExtent l="57150" t="19050" r="76200" b="90170"/>
                <wp:wrapNone/>
                <wp:docPr id="1216493946" name="Group 12164939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1216493947" name="Straight Connector 1216493947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6493948" name="Cloud Callout 1216493948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A3B5BCB" w14:textId="77777777" w:rsidR="00973CF9" w:rsidRPr="00954860" w:rsidRDefault="00973CF9" w:rsidP="00A84343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16493946" o:spid="_x0000_s1361" style="position:absolute;margin-left:65.8pt;margin-top:-45.65pt;width:117pt;height:694.9pt;z-index:-251079680;mso-position-horizontal:right;mso-position-horizontal-relative:left-margin-area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">
                <v:line id="Straight Connector 1216493947" o:spid="_x0000_s1362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65f1McAAADjAAAADwAAAGRycy9kb3ducmV2LnhtbERP3WvCMBB/H/g/hBP2NlM/cNoZRUSH&#10;IAg6ER+P5mzDmktpMtv+94sw2OP9vm+xam0pHlR741jBcJCAIM6cNpwruHzt3mYgfEDWWDomBR15&#10;WC17LwtMtWv4RI9zyEUMYZ+igiKEKpXSZwVZ9ANXEUfu7mqLIZ51LnWNTQy3pRwlyVRaNBwbCqxo&#10;U1D2ff6xCrZ8397w0+wqk7TrZn/tDnTslHrtt+sPEIHa8C/+c+91nD8aTifz8XzyDs+fIgBy+Qs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Prl/UxwAAAOMAAAAPAAAAAAAA&#10;AAAAAAAAAKECAABkcnMvZG93bnJldi54bWxQSwUGAAAAAAQABAD5AAAAlQMAAAAA&#10;" strokecolor="black [3200]" strokeweight="2pt">
                  <v:shadow on="t" opacity="24903f" mv:blur="40000f" origin=",.5" offset="0,20000emu"/>
                </v:line>
                <v:shape id="Cloud Callout 1216493948" o:spid="_x0000_s1363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SozcywAA&#10;AOMAAAAPAAAAZHJzL2Rvd25yZXYueG1sRI9BT8JAEIXvJvyHzZB4ky0IxFYWIgqJFxPF6nmyO7aF&#10;7mzTXaH+e+dg4nHmvXnvm9Vm8K06Ux+bwAamkwwUsQ2u4cpA+b6/uQMVE7LDNjAZ+KEIm/XoaoWF&#10;Cxd+o/MhVUpCOBZooE6pK7SOtiaPcRI6YtG+Qu8xydhX2vV4kXDf6lmWLbXHhqWhxo4ea7Knw7c3&#10;8LQd9v6jLF92u8UCw/ZoX/NPa8z1eHi4B5VoSP/mv+tnJ/iz6XKe3+ZzgZafZAF6/Qs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ExKjNzLAAAA4wAAAA8AAAAAAAAAAAAAAAAAlwIA&#10;AGRycy9kb3ducmV2LnhtbFBLBQYAAAAABAAEAPUAAACPAwAAAAA=&#10;" adj="6300,24300" fillcolor="#a5d5e2 [1624]" strokecolor="black [3213]">
                  <v:fill color2="#e4f2f6 [504]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1A3B5BCB" w14:textId="77777777" w:rsidR="00973CF9" w:rsidRPr="00954860" w:rsidRDefault="00973CF9" w:rsidP="00A84343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2A41F073" w14:textId="77777777" w:rsidR="000E58DD" w:rsidRDefault="000E58DD" w:rsidP="000E58DD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42240" behindDoc="0" locked="0" layoutInCell="1" allowOverlap="1" wp14:anchorId="322BF8BC" wp14:editId="5DFA497E">
                <wp:simplePos x="0" y="0"/>
                <wp:positionH relativeFrom="column">
                  <wp:posOffset>3758565</wp:posOffset>
                </wp:positionH>
                <wp:positionV relativeFrom="paragraph">
                  <wp:posOffset>178435</wp:posOffset>
                </wp:positionV>
                <wp:extent cx="2232660" cy="2295525"/>
                <wp:effectExtent l="0" t="0" r="2540" b="0"/>
                <wp:wrapNone/>
                <wp:docPr id="283111552" name="Text Box 2831115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32660" cy="2295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3EC46A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Vertex:</w:t>
                            </w:r>
                            <w:r>
                              <w:rPr>
                                <w:b/>
                              </w:rPr>
                              <w:t xml:space="preserve"> ________________</w:t>
                            </w:r>
                          </w:p>
                          <w:p w14:paraId="5702009B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Extrema</w:t>
                            </w:r>
                            <w:r w:rsidRPr="00447132">
                              <w:rPr>
                                <w:b/>
                              </w:rPr>
                              <w:t>:</w:t>
                            </w:r>
                            <w:r>
                              <w:rPr>
                                <w:b/>
                              </w:rPr>
                              <w:t>_______________</w:t>
                            </w:r>
                          </w:p>
                          <w:p w14:paraId="02DE1BF2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AOS</w:t>
                            </w:r>
                            <w:r w:rsidRPr="00447132">
                              <w:rPr>
                                <w:b/>
                              </w:rPr>
                              <w:t>:</w:t>
                            </w:r>
                            <w:r>
                              <w:rPr>
                                <w:b/>
                              </w:rPr>
                              <w:t>___________________</w:t>
                            </w:r>
                          </w:p>
                          <w:p w14:paraId="1DE2BA07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Zeros:</w:t>
                            </w:r>
                            <w:r>
                              <w:rPr>
                                <w:b/>
                              </w:rPr>
                              <w:t>__________________</w:t>
                            </w:r>
                          </w:p>
                          <w:p w14:paraId="1E077158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y-intercept:</w:t>
                            </w:r>
                            <w:r>
                              <w:rPr>
                                <w:b/>
                              </w:rPr>
                              <w:t xml:space="preserve"> _____________</w:t>
                            </w:r>
                          </w:p>
                          <w:p w14:paraId="1E93FC6F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Domain:</w:t>
                            </w:r>
                            <w:r>
                              <w:rPr>
                                <w:b/>
                              </w:rPr>
                              <w:t>_________________</w:t>
                            </w:r>
                          </w:p>
                          <w:p w14:paraId="2E480265" w14:textId="77777777" w:rsidR="00973CF9" w:rsidRPr="00447132" w:rsidRDefault="00973CF9" w:rsidP="000E58DD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Range:</w:t>
                            </w:r>
                            <w:r>
                              <w:rPr>
                                <w:b/>
                              </w:rPr>
                              <w:t>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3111552" o:spid="_x0000_s1364" type="#_x0000_t202" style="position:absolute;margin-left:295.95pt;margin-top:14.05pt;width:175.8pt;height:180.75pt;z-index:25204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" stroked="f">
                <v:textbox>
                  <w:txbxContent>
                    <w:p w14:paraId="643EC46A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Vertex:</w:t>
                      </w:r>
                      <w:r>
                        <w:rPr>
                          <w:b/>
                        </w:rPr>
                        <w:t xml:space="preserve"> ________________</w:t>
                      </w:r>
                    </w:p>
                    <w:p w14:paraId="5702009B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Extrema</w:t>
                      </w:r>
                      <w:r w:rsidRPr="00447132">
                        <w:rPr>
                          <w:b/>
                        </w:rPr>
                        <w:t>:</w:t>
                      </w:r>
                      <w:r>
                        <w:rPr>
                          <w:b/>
                        </w:rPr>
                        <w:t>_______________</w:t>
                      </w:r>
                    </w:p>
                    <w:p w14:paraId="02DE1BF2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AOS</w:t>
                      </w:r>
                      <w:r w:rsidRPr="00447132">
                        <w:rPr>
                          <w:b/>
                        </w:rPr>
                        <w:t>:</w:t>
                      </w:r>
                      <w:r>
                        <w:rPr>
                          <w:b/>
                        </w:rPr>
                        <w:t>___________________</w:t>
                      </w:r>
                    </w:p>
                    <w:p w14:paraId="1DE2BA07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Zeros:</w:t>
                      </w:r>
                      <w:r>
                        <w:rPr>
                          <w:b/>
                        </w:rPr>
                        <w:t>__________________</w:t>
                      </w:r>
                    </w:p>
                    <w:p w14:paraId="1E077158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y-intercept:</w:t>
                      </w:r>
                      <w:r>
                        <w:rPr>
                          <w:b/>
                        </w:rPr>
                        <w:t xml:space="preserve"> _____________</w:t>
                      </w:r>
                    </w:p>
                    <w:p w14:paraId="1E93FC6F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Domain:</w:t>
                      </w:r>
                      <w:r>
                        <w:rPr>
                          <w:b/>
                        </w:rPr>
                        <w:t>_________________</w:t>
                      </w:r>
                    </w:p>
                    <w:p w14:paraId="2E480265" w14:textId="77777777" w:rsidR="00973CF9" w:rsidRPr="00447132" w:rsidRDefault="00973CF9" w:rsidP="000E58DD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Range:</w:t>
                      </w:r>
                      <w:r>
                        <w:rPr>
                          <w:b/>
                        </w:rPr>
                        <w:t>_____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</w:rPr>
        <w:t xml:space="preserve">4. </w:t>
      </w:r>
      <m:oMath>
        <m:r>
          <m:rPr>
            <m:sty m:val="bi"/>
          </m:rPr>
          <w:rPr>
            <w:rFonts w:ascii="Cambria Math" w:hAnsi="Cambria Math"/>
          </w:rPr>
          <m:t>y=-2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+4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-1</m:t>
        </m:r>
      </m:oMath>
    </w:p>
    <w:p w14:paraId="3EB2337C" w14:textId="64373856" w:rsidR="000E58DD" w:rsidRDefault="000E58DD" w:rsidP="000E58DD">
      <w:pPr>
        <w:rPr>
          <w:b/>
        </w:rPr>
      </w:pPr>
      <w:r>
        <w:rPr>
          <w:noProof/>
        </w:rPr>
        <w:drawing>
          <wp:anchor distT="0" distB="0" distL="114300" distR="114300" simplePos="0" relativeHeight="252041216" behindDoc="1" locked="0" layoutInCell="1" allowOverlap="1" wp14:anchorId="72BA338A" wp14:editId="65E23CDD">
            <wp:simplePos x="0" y="0"/>
            <wp:positionH relativeFrom="column">
              <wp:posOffset>1386205</wp:posOffset>
            </wp:positionH>
            <wp:positionV relativeFrom="paragraph">
              <wp:posOffset>121920</wp:posOffset>
            </wp:positionV>
            <wp:extent cx="2369820" cy="2369820"/>
            <wp:effectExtent l="0" t="0" r="0" b="0"/>
            <wp:wrapTight wrapText="bothSides">
              <wp:wrapPolygon edited="0">
                <wp:start x="0" y="0"/>
                <wp:lineTo x="0" y="21299"/>
                <wp:lineTo x="21299" y="21299"/>
                <wp:lineTo x="21299" y="0"/>
                <wp:lineTo x="0" y="0"/>
              </wp:wrapPolygon>
            </wp:wrapTight>
            <wp:docPr id="283111562" name="Picture 283111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999" t="22453" r="24870" b="94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820" cy="236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72"/>
        <w:gridCol w:w="842"/>
      </w:tblGrid>
      <w:tr w:rsidR="000E58DD" w14:paraId="0122369F" w14:textId="77777777" w:rsidTr="000E58DD">
        <w:trPr>
          <w:trHeight w:val="376"/>
        </w:trPr>
        <w:tc>
          <w:tcPr>
            <w:tcW w:w="872" w:type="dxa"/>
          </w:tcPr>
          <w:p w14:paraId="556DEF5E" w14:textId="77777777" w:rsidR="000E58DD" w:rsidRDefault="000E58DD" w:rsidP="000E58DD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>x</w:t>
            </w:r>
          </w:p>
        </w:tc>
        <w:tc>
          <w:tcPr>
            <w:tcW w:w="842" w:type="dxa"/>
          </w:tcPr>
          <w:p w14:paraId="7584C263" w14:textId="77777777" w:rsidR="000E58DD" w:rsidRDefault="000E58DD" w:rsidP="000E58DD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>y</w:t>
            </w:r>
          </w:p>
        </w:tc>
      </w:tr>
      <w:tr w:rsidR="000E58DD" w14:paraId="39D16E95" w14:textId="77777777" w:rsidTr="000E58DD">
        <w:trPr>
          <w:trHeight w:val="376"/>
        </w:trPr>
        <w:tc>
          <w:tcPr>
            <w:tcW w:w="872" w:type="dxa"/>
          </w:tcPr>
          <w:p w14:paraId="18961F8C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 xml:space="preserve">   </w:t>
            </w:r>
          </w:p>
        </w:tc>
        <w:tc>
          <w:tcPr>
            <w:tcW w:w="842" w:type="dxa"/>
          </w:tcPr>
          <w:p w14:paraId="5244F0A9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0E58DD" w14:paraId="2334A9A9" w14:textId="77777777" w:rsidTr="000E58DD">
        <w:trPr>
          <w:trHeight w:val="376"/>
        </w:trPr>
        <w:tc>
          <w:tcPr>
            <w:tcW w:w="872" w:type="dxa"/>
          </w:tcPr>
          <w:p w14:paraId="328C0A92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417E3E9B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0E58DD" w14:paraId="1EA8C851" w14:textId="77777777" w:rsidTr="000E58DD">
        <w:trPr>
          <w:trHeight w:val="376"/>
        </w:trPr>
        <w:tc>
          <w:tcPr>
            <w:tcW w:w="872" w:type="dxa"/>
          </w:tcPr>
          <w:p w14:paraId="365D7AB5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3B394214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0E58DD" w14:paraId="3CBA55EE" w14:textId="77777777" w:rsidTr="000E58DD">
        <w:trPr>
          <w:trHeight w:val="355"/>
        </w:trPr>
        <w:tc>
          <w:tcPr>
            <w:tcW w:w="872" w:type="dxa"/>
          </w:tcPr>
          <w:p w14:paraId="4C19971A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0CC6ABD2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0E58DD" w14:paraId="4B307FA4" w14:textId="77777777" w:rsidTr="000E58DD">
        <w:trPr>
          <w:trHeight w:val="396"/>
        </w:trPr>
        <w:tc>
          <w:tcPr>
            <w:tcW w:w="872" w:type="dxa"/>
          </w:tcPr>
          <w:p w14:paraId="537F5F9B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58839679" w14:textId="77777777" w:rsidR="000E58DD" w:rsidRDefault="000E58DD" w:rsidP="000E58DD">
            <w:pPr>
              <w:rPr>
                <w:rFonts w:ascii="Arial" w:eastAsia="Times New Roman" w:hAnsi="Arial" w:cs="Arial"/>
                <w:szCs w:val="20"/>
              </w:rPr>
            </w:pPr>
          </w:p>
        </w:tc>
      </w:tr>
    </w:tbl>
    <w:p w14:paraId="1E9D8EB2" w14:textId="7FCFB4CC" w:rsidR="000E58DD" w:rsidRDefault="000E58DD" w:rsidP="000E58DD">
      <w:pPr>
        <w:rPr>
          <w:b/>
        </w:rPr>
      </w:pPr>
    </w:p>
    <w:p w14:paraId="1D780D85" w14:textId="598073E2" w:rsidR="000E58DD" w:rsidRDefault="000E58DD" w:rsidP="000E58DD">
      <w:pPr>
        <w:rPr>
          <w:b/>
        </w:rPr>
      </w:pPr>
    </w:p>
    <w:p w14:paraId="21AB6C67" w14:textId="4A07110A" w:rsidR="000E58DD" w:rsidRDefault="000E58DD" w:rsidP="000E58DD">
      <w:pPr>
        <w:rPr>
          <w:b/>
        </w:rPr>
      </w:pPr>
    </w:p>
    <w:p w14:paraId="486A7107" w14:textId="77777777" w:rsidR="000E58DD" w:rsidRDefault="000E58DD" w:rsidP="000E58DD">
      <w:pPr>
        <w:rPr>
          <w:b/>
        </w:rPr>
      </w:pPr>
    </w:p>
    <w:p w14:paraId="367EE991" w14:textId="77777777" w:rsidR="000E58DD" w:rsidRDefault="000E58DD" w:rsidP="000E58DD">
      <w:pPr>
        <w:rPr>
          <w:b/>
        </w:rPr>
      </w:pPr>
    </w:p>
    <w:p w14:paraId="3DD33937" w14:textId="77777777" w:rsidR="000E58DD" w:rsidRDefault="000E58DD" w:rsidP="000E58DD">
      <w:pPr>
        <w:rPr>
          <w:b/>
        </w:rPr>
      </w:pPr>
    </w:p>
    <w:p w14:paraId="6B46CF24" w14:textId="77777777" w:rsidR="000E58DD" w:rsidRDefault="000E58DD" w:rsidP="000E58DD">
      <w:pPr>
        <w:rPr>
          <w:b/>
        </w:rPr>
      </w:pPr>
    </w:p>
    <w:p w14:paraId="168581F4" w14:textId="77777777" w:rsidR="000E58DD" w:rsidRDefault="000E58DD" w:rsidP="000E58DD">
      <w:pPr>
        <w:rPr>
          <w:b/>
        </w:rPr>
      </w:pPr>
    </w:p>
    <w:p w14:paraId="1AD73A72" w14:textId="77777777" w:rsidR="000E58DD" w:rsidRDefault="000E58DD" w:rsidP="000E58DD">
      <w:pPr>
        <w:rPr>
          <w:b/>
        </w:rPr>
      </w:pPr>
    </w:p>
    <w:p w14:paraId="4DE9E1DC" w14:textId="77777777" w:rsidR="000E58DD" w:rsidRDefault="000E58DD" w:rsidP="000E58DD">
      <w:pPr>
        <w:rPr>
          <w:b/>
        </w:rPr>
      </w:pPr>
    </w:p>
    <w:p w14:paraId="44A459DC" w14:textId="77777777" w:rsidR="00DC19C9" w:rsidRDefault="00DC19C9" w:rsidP="00DC19C9">
      <w:pPr>
        <w:rPr>
          <w:rFonts w:ascii="Arial" w:hAnsi="Arial"/>
          <w:b/>
        </w:rPr>
        <w:sectPr w:rsidR="00DC19C9" w:rsidSect="00BB4A76">
          <w:type w:val="continuous"/>
          <w:pgSz w:w="12240" w:h="15840"/>
          <w:pgMar w:top="1152" w:right="1008" w:bottom="1152" w:left="2448" w:header="720" w:footer="218" w:gutter="0"/>
          <w:cols w:space="720"/>
          <w:titlePg/>
          <w:docGrid w:linePitch="360"/>
        </w:sectPr>
      </w:pPr>
    </w:p>
    <w:p w14:paraId="701826FC" w14:textId="0D93B7C8" w:rsidR="00DC19C9" w:rsidRDefault="00DC19C9" w:rsidP="00DC19C9">
      <w:pPr>
        <w:rPr>
          <w:rFonts w:ascii="Arial" w:hAnsi="Arial"/>
          <w:b/>
        </w:rPr>
        <w:sectPr w:rsidR="00DC19C9" w:rsidSect="005F1124">
          <w:type w:val="continuous"/>
          <w:pgSz w:w="12240" w:h="15840"/>
          <w:pgMar w:top="1152" w:right="1008" w:bottom="1152" w:left="2448" w:header="720" w:footer="218" w:gutter="0"/>
          <w:cols w:num="2" w:space="720"/>
          <w:titlePg/>
          <w:docGrid w:linePitch="360"/>
        </w:sectPr>
      </w:pPr>
    </w:p>
    <w:p w14:paraId="699C781F" w14:textId="77777777" w:rsidR="00DC19C9" w:rsidRDefault="00DC19C9" w:rsidP="00DC19C9">
      <w:pPr>
        <w:rPr>
          <w:rFonts w:ascii="Arial" w:eastAsia="Arial" w:hAnsi="Arial" w:cs="Arial"/>
          <w:b/>
          <w:bCs/>
        </w:rPr>
      </w:pPr>
    </w:p>
    <w:p w14:paraId="32B930BA" w14:textId="77777777" w:rsidR="00DC19C9" w:rsidRDefault="00DC19C9" w:rsidP="00DC19C9">
      <w:pPr>
        <w:rPr>
          <w:rFonts w:ascii="Arial" w:eastAsia="Arial" w:hAnsi="Arial" w:cs="Arial"/>
          <w:b/>
          <w:bCs/>
        </w:rPr>
      </w:pPr>
    </w:p>
    <w:p w14:paraId="058F25E4" w14:textId="77777777" w:rsidR="00DC19C9" w:rsidRDefault="00DC19C9" w:rsidP="00DC19C9">
      <w:pPr>
        <w:rPr>
          <w:rFonts w:ascii="Arial" w:eastAsia="Arial" w:hAnsi="Arial" w:cs="Arial"/>
          <w:b/>
          <w:bCs/>
        </w:rPr>
      </w:pPr>
    </w:p>
    <w:p w14:paraId="0CE15B3B" w14:textId="77777777" w:rsidR="00F91994" w:rsidRDefault="00F91994" w:rsidP="00DC19C9">
      <w:pPr>
        <w:rPr>
          <w:rFonts w:ascii="Arial" w:eastAsia="Arial" w:hAnsi="Arial" w:cs="Arial"/>
          <w:b/>
          <w:bCs/>
        </w:rPr>
      </w:pPr>
    </w:p>
    <w:p w14:paraId="3C75969D" w14:textId="77777777" w:rsidR="00F91994" w:rsidRDefault="00F91994" w:rsidP="00DC19C9">
      <w:pPr>
        <w:rPr>
          <w:rFonts w:ascii="Arial" w:eastAsia="Arial" w:hAnsi="Arial" w:cs="Arial"/>
          <w:b/>
          <w:bCs/>
        </w:rPr>
      </w:pPr>
    </w:p>
    <w:p w14:paraId="061FD703" w14:textId="77777777" w:rsidR="00F91994" w:rsidRDefault="00F91994" w:rsidP="00DC19C9">
      <w:pPr>
        <w:rPr>
          <w:rFonts w:ascii="Arial" w:eastAsia="Arial" w:hAnsi="Arial" w:cs="Arial"/>
          <w:b/>
          <w:bCs/>
        </w:rPr>
      </w:pPr>
    </w:p>
    <w:p w14:paraId="0E8836A1" w14:textId="77777777" w:rsidR="00F91994" w:rsidRDefault="00F91994" w:rsidP="00DC19C9">
      <w:pPr>
        <w:rPr>
          <w:rFonts w:ascii="Arial" w:eastAsia="Arial" w:hAnsi="Arial" w:cs="Arial"/>
          <w:b/>
          <w:bCs/>
        </w:rPr>
      </w:pPr>
    </w:p>
    <w:p w14:paraId="78E2FBE6" w14:textId="77777777" w:rsidR="00F91994" w:rsidRDefault="00F91994" w:rsidP="00DC19C9">
      <w:pPr>
        <w:rPr>
          <w:rFonts w:ascii="Arial" w:eastAsia="Arial" w:hAnsi="Arial" w:cs="Arial"/>
          <w:b/>
          <w:bCs/>
        </w:rPr>
      </w:pPr>
    </w:p>
    <w:p w14:paraId="5B750B57" w14:textId="77777777" w:rsidR="00A84343" w:rsidRDefault="00A84343" w:rsidP="00DC19C9">
      <w:pPr>
        <w:rPr>
          <w:rFonts w:ascii="Arial" w:eastAsia="Arial" w:hAnsi="Arial" w:cs="Arial"/>
          <w:b/>
          <w:bCs/>
        </w:rPr>
      </w:pPr>
    </w:p>
    <w:p w14:paraId="3440F63A" w14:textId="77777777" w:rsidR="00A84343" w:rsidRDefault="00A84343" w:rsidP="00DC19C9">
      <w:pPr>
        <w:rPr>
          <w:rFonts w:ascii="Arial" w:eastAsia="Arial" w:hAnsi="Arial" w:cs="Arial"/>
          <w:b/>
          <w:bCs/>
        </w:rPr>
      </w:pPr>
    </w:p>
    <w:p w14:paraId="0FE0255D" w14:textId="566CBE90" w:rsidR="00A84343" w:rsidRDefault="00A84343" w:rsidP="00A84343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234752" behindDoc="0" locked="0" layoutInCell="1" allowOverlap="1" wp14:anchorId="4510CE15" wp14:editId="3345DF2D">
                <wp:simplePos x="0" y="0"/>
                <wp:positionH relativeFrom="column">
                  <wp:posOffset>3758565</wp:posOffset>
                </wp:positionH>
                <wp:positionV relativeFrom="paragraph">
                  <wp:posOffset>178435</wp:posOffset>
                </wp:positionV>
                <wp:extent cx="2232660" cy="2295525"/>
                <wp:effectExtent l="0" t="0" r="2540" b="0"/>
                <wp:wrapNone/>
                <wp:docPr id="1216493944" name="Text Box 12164939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32660" cy="2295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F036D5B" w14:textId="77777777" w:rsidR="00973CF9" w:rsidRPr="00447132" w:rsidRDefault="00973CF9" w:rsidP="00A84343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Vertex:</w:t>
                            </w:r>
                            <w:r>
                              <w:rPr>
                                <w:b/>
                              </w:rPr>
                              <w:t xml:space="preserve"> ________________</w:t>
                            </w:r>
                          </w:p>
                          <w:p w14:paraId="7187252E" w14:textId="77777777" w:rsidR="00973CF9" w:rsidRPr="00447132" w:rsidRDefault="00973CF9" w:rsidP="00A84343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Extrema</w:t>
                            </w:r>
                            <w:r w:rsidRPr="00447132">
                              <w:rPr>
                                <w:b/>
                              </w:rPr>
                              <w:t>:</w:t>
                            </w:r>
                            <w:r>
                              <w:rPr>
                                <w:b/>
                              </w:rPr>
                              <w:t>_______________</w:t>
                            </w:r>
                          </w:p>
                          <w:p w14:paraId="68AA4FEB" w14:textId="77777777" w:rsidR="00973CF9" w:rsidRPr="00447132" w:rsidRDefault="00973CF9" w:rsidP="00A84343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AOS</w:t>
                            </w:r>
                            <w:r w:rsidRPr="00447132">
                              <w:rPr>
                                <w:b/>
                              </w:rPr>
                              <w:t>:</w:t>
                            </w:r>
                            <w:r>
                              <w:rPr>
                                <w:b/>
                              </w:rPr>
                              <w:t>___________________</w:t>
                            </w:r>
                          </w:p>
                          <w:p w14:paraId="68C8CE19" w14:textId="77777777" w:rsidR="00973CF9" w:rsidRPr="00447132" w:rsidRDefault="00973CF9" w:rsidP="00A84343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Zeros:</w:t>
                            </w:r>
                            <w:r>
                              <w:rPr>
                                <w:b/>
                              </w:rPr>
                              <w:t>__________________</w:t>
                            </w:r>
                          </w:p>
                          <w:p w14:paraId="7A978C37" w14:textId="77777777" w:rsidR="00973CF9" w:rsidRPr="00447132" w:rsidRDefault="00973CF9" w:rsidP="00A84343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y-intercept:</w:t>
                            </w:r>
                            <w:r>
                              <w:rPr>
                                <w:b/>
                              </w:rPr>
                              <w:t xml:space="preserve"> _____________</w:t>
                            </w:r>
                          </w:p>
                          <w:p w14:paraId="22EB12D8" w14:textId="77777777" w:rsidR="00973CF9" w:rsidRPr="00447132" w:rsidRDefault="00973CF9" w:rsidP="00A84343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Domain:</w:t>
                            </w:r>
                            <w:r>
                              <w:rPr>
                                <w:b/>
                              </w:rPr>
                              <w:t>_________________</w:t>
                            </w:r>
                          </w:p>
                          <w:p w14:paraId="2F3E9B7F" w14:textId="77777777" w:rsidR="00973CF9" w:rsidRPr="00447132" w:rsidRDefault="00973CF9" w:rsidP="00A84343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Range:</w:t>
                            </w:r>
                            <w:r>
                              <w:rPr>
                                <w:b/>
                              </w:rPr>
                              <w:t>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16493944" o:spid="_x0000_s1365" type="#_x0000_t202" style="position:absolute;margin-left:295.95pt;margin-top:14.05pt;width:175.8pt;height:180.75pt;z-index:252234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" stroked="f">
                <v:textbox>
                  <w:txbxContent>
                    <w:p w14:paraId="6F036D5B" w14:textId="77777777" w:rsidR="00973CF9" w:rsidRPr="00447132" w:rsidRDefault="00973CF9" w:rsidP="00A84343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Vertex:</w:t>
                      </w:r>
                      <w:r>
                        <w:rPr>
                          <w:b/>
                        </w:rPr>
                        <w:t xml:space="preserve"> ________________</w:t>
                      </w:r>
                    </w:p>
                    <w:p w14:paraId="7187252E" w14:textId="77777777" w:rsidR="00973CF9" w:rsidRPr="00447132" w:rsidRDefault="00973CF9" w:rsidP="00A84343">
                      <w:pPr>
                        <w:spacing w:line="36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Extrema</w:t>
                      </w:r>
                      <w:r w:rsidRPr="00447132">
                        <w:rPr>
                          <w:b/>
                        </w:rPr>
                        <w:t>:</w:t>
                      </w:r>
                      <w:r>
                        <w:rPr>
                          <w:b/>
                        </w:rPr>
                        <w:t>_______________</w:t>
                      </w:r>
                    </w:p>
                    <w:p w14:paraId="68AA4FEB" w14:textId="77777777" w:rsidR="00973CF9" w:rsidRPr="00447132" w:rsidRDefault="00973CF9" w:rsidP="00A84343">
                      <w:pPr>
                        <w:spacing w:line="36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AOS</w:t>
                      </w:r>
                      <w:r w:rsidRPr="00447132">
                        <w:rPr>
                          <w:b/>
                        </w:rPr>
                        <w:t>:</w:t>
                      </w:r>
                      <w:r>
                        <w:rPr>
                          <w:b/>
                        </w:rPr>
                        <w:t>___________________</w:t>
                      </w:r>
                    </w:p>
                    <w:p w14:paraId="68C8CE19" w14:textId="77777777" w:rsidR="00973CF9" w:rsidRPr="00447132" w:rsidRDefault="00973CF9" w:rsidP="00A84343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Zeros:</w:t>
                      </w:r>
                      <w:r>
                        <w:rPr>
                          <w:b/>
                        </w:rPr>
                        <w:t>__________________</w:t>
                      </w:r>
                    </w:p>
                    <w:p w14:paraId="7A978C37" w14:textId="77777777" w:rsidR="00973CF9" w:rsidRPr="00447132" w:rsidRDefault="00973CF9" w:rsidP="00A84343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y-intercept:</w:t>
                      </w:r>
                      <w:r>
                        <w:rPr>
                          <w:b/>
                        </w:rPr>
                        <w:t xml:space="preserve"> _____________</w:t>
                      </w:r>
                    </w:p>
                    <w:p w14:paraId="22EB12D8" w14:textId="77777777" w:rsidR="00973CF9" w:rsidRPr="00447132" w:rsidRDefault="00973CF9" w:rsidP="00A84343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Domain:</w:t>
                      </w:r>
                      <w:r>
                        <w:rPr>
                          <w:b/>
                        </w:rPr>
                        <w:t>_________________</w:t>
                      </w:r>
                    </w:p>
                    <w:p w14:paraId="2F3E9B7F" w14:textId="77777777" w:rsidR="00973CF9" w:rsidRPr="00447132" w:rsidRDefault="00973CF9" w:rsidP="00A84343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Range:</w:t>
                      </w:r>
                      <w:r>
                        <w:rPr>
                          <w:b/>
                        </w:rPr>
                        <w:t>_____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</w:rPr>
        <w:t xml:space="preserve">5. </w:t>
      </w:r>
      <m:oMath>
        <m:r>
          <m:rPr>
            <m:sty m:val="bi"/>
          </m:rPr>
          <w:rPr>
            <w:rFonts w:ascii="Cambria Math" w:hAnsi="Cambria Math"/>
          </w:rPr>
          <m:t>y=-2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+3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+3</m:t>
        </m:r>
      </m:oMath>
    </w:p>
    <w:p w14:paraId="25062C8A" w14:textId="77777777" w:rsidR="00A84343" w:rsidRDefault="00A84343" w:rsidP="00A84343">
      <w:pPr>
        <w:rPr>
          <w:b/>
        </w:rPr>
      </w:pPr>
      <w:r>
        <w:rPr>
          <w:noProof/>
        </w:rPr>
        <w:drawing>
          <wp:anchor distT="0" distB="0" distL="114300" distR="114300" simplePos="0" relativeHeight="252233728" behindDoc="1" locked="0" layoutInCell="1" allowOverlap="1" wp14:anchorId="26353591" wp14:editId="1A8F829D">
            <wp:simplePos x="0" y="0"/>
            <wp:positionH relativeFrom="column">
              <wp:posOffset>1386205</wp:posOffset>
            </wp:positionH>
            <wp:positionV relativeFrom="paragraph">
              <wp:posOffset>121920</wp:posOffset>
            </wp:positionV>
            <wp:extent cx="2369820" cy="2369820"/>
            <wp:effectExtent l="0" t="0" r="0" b="0"/>
            <wp:wrapTight wrapText="bothSides">
              <wp:wrapPolygon edited="0">
                <wp:start x="0" y="0"/>
                <wp:lineTo x="0" y="21299"/>
                <wp:lineTo x="21299" y="21299"/>
                <wp:lineTo x="21299" y="0"/>
                <wp:lineTo x="0" y="0"/>
              </wp:wrapPolygon>
            </wp:wrapTight>
            <wp:docPr id="1216493945" name="Picture 1216493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999" t="22453" r="24870" b="94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820" cy="236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72"/>
        <w:gridCol w:w="842"/>
      </w:tblGrid>
      <w:tr w:rsidR="00A84343" w14:paraId="52EE7AAE" w14:textId="77777777" w:rsidTr="00D02275">
        <w:trPr>
          <w:trHeight w:val="376"/>
        </w:trPr>
        <w:tc>
          <w:tcPr>
            <w:tcW w:w="872" w:type="dxa"/>
          </w:tcPr>
          <w:p w14:paraId="78E7761B" w14:textId="77777777" w:rsidR="00A84343" w:rsidRDefault="00A84343" w:rsidP="00D02275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>x</w:t>
            </w:r>
          </w:p>
        </w:tc>
        <w:tc>
          <w:tcPr>
            <w:tcW w:w="842" w:type="dxa"/>
          </w:tcPr>
          <w:p w14:paraId="62AAF10D" w14:textId="77777777" w:rsidR="00A84343" w:rsidRDefault="00A84343" w:rsidP="00D02275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>y</w:t>
            </w:r>
          </w:p>
        </w:tc>
      </w:tr>
      <w:tr w:rsidR="00A84343" w14:paraId="6E3FF508" w14:textId="77777777" w:rsidTr="00D02275">
        <w:trPr>
          <w:trHeight w:val="376"/>
        </w:trPr>
        <w:tc>
          <w:tcPr>
            <w:tcW w:w="872" w:type="dxa"/>
          </w:tcPr>
          <w:p w14:paraId="21E541D3" w14:textId="77777777" w:rsidR="00A84343" w:rsidRDefault="00A84343" w:rsidP="00D02275">
            <w:pPr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 xml:space="preserve">   </w:t>
            </w:r>
          </w:p>
        </w:tc>
        <w:tc>
          <w:tcPr>
            <w:tcW w:w="842" w:type="dxa"/>
          </w:tcPr>
          <w:p w14:paraId="731B029B" w14:textId="77777777" w:rsidR="00A84343" w:rsidRDefault="00A84343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A84343" w14:paraId="14123F3C" w14:textId="77777777" w:rsidTr="00D02275">
        <w:trPr>
          <w:trHeight w:val="376"/>
        </w:trPr>
        <w:tc>
          <w:tcPr>
            <w:tcW w:w="872" w:type="dxa"/>
          </w:tcPr>
          <w:p w14:paraId="26A83682" w14:textId="77777777" w:rsidR="00A84343" w:rsidRDefault="00A84343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1E3FE3C8" w14:textId="77777777" w:rsidR="00A84343" w:rsidRDefault="00A84343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A84343" w14:paraId="47C9F74D" w14:textId="77777777" w:rsidTr="00D02275">
        <w:trPr>
          <w:trHeight w:val="376"/>
        </w:trPr>
        <w:tc>
          <w:tcPr>
            <w:tcW w:w="872" w:type="dxa"/>
          </w:tcPr>
          <w:p w14:paraId="1B109087" w14:textId="77777777" w:rsidR="00A84343" w:rsidRDefault="00A84343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65855991" w14:textId="77777777" w:rsidR="00A84343" w:rsidRDefault="00A84343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A84343" w14:paraId="0233907E" w14:textId="77777777" w:rsidTr="00D02275">
        <w:trPr>
          <w:trHeight w:val="355"/>
        </w:trPr>
        <w:tc>
          <w:tcPr>
            <w:tcW w:w="872" w:type="dxa"/>
          </w:tcPr>
          <w:p w14:paraId="2A2126D5" w14:textId="77777777" w:rsidR="00A84343" w:rsidRDefault="00A84343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54DB7565" w14:textId="77777777" w:rsidR="00A84343" w:rsidRDefault="00A84343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A84343" w14:paraId="34C4498F" w14:textId="77777777" w:rsidTr="00D02275">
        <w:trPr>
          <w:trHeight w:val="396"/>
        </w:trPr>
        <w:tc>
          <w:tcPr>
            <w:tcW w:w="872" w:type="dxa"/>
          </w:tcPr>
          <w:p w14:paraId="0F3ADB5D" w14:textId="77777777" w:rsidR="00A84343" w:rsidRDefault="00A84343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5FFE2AFE" w14:textId="77777777" w:rsidR="00A84343" w:rsidRDefault="00A84343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</w:tr>
    </w:tbl>
    <w:p w14:paraId="6946D361" w14:textId="77777777" w:rsidR="00A84343" w:rsidRDefault="00A84343" w:rsidP="00A84343">
      <w:pPr>
        <w:rPr>
          <w:b/>
        </w:rPr>
      </w:pPr>
    </w:p>
    <w:p w14:paraId="5D2827AC" w14:textId="77777777" w:rsidR="00A84343" w:rsidRDefault="00A84343" w:rsidP="00A84343">
      <w:pPr>
        <w:rPr>
          <w:b/>
        </w:rPr>
      </w:pPr>
    </w:p>
    <w:p w14:paraId="6886DFDA" w14:textId="77777777" w:rsidR="00A84343" w:rsidRDefault="00A84343" w:rsidP="00A84343">
      <w:pPr>
        <w:rPr>
          <w:b/>
        </w:rPr>
      </w:pPr>
    </w:p>
    <w:p w14:paraId="19469D64" w14:textId="77777777" w:rsidR="00A84343" w:rsidRDefault="00A84343" w:rsidP="00A84343">
      <w:pPr>
        <w:rPr>
          <w:b/>
        </w:rPr>
      </w:pPr>
    </w:p>
    <w:p w14:paraId="299FB585" w14:textId="77777777" w:rsidR="00A84343" w:rsidRDefault="00A84343" w:rsidP="00DC19C9">
      <w:pPr>
        <w:rPr>
          <w:rFonts w:ascii="Arial" w:eastAsia="Arial" w:hAnsi="Arial" w:cs="Arial"/>
          <w:b/>
          <w:bCs/>
        </w:rPr>
      </w:pPr>
    </w:p>
    <w:p w14:paraId="59AD8824" w14:textId="714CAB43" w:rsidR="00A84343" w:rsidRDefault="00A84343" w:rsidP="00DC19C9">
      <w:pPr>
        <w:rPr>
          <w:rFonts w:ascii="Arial" w:eastAsia="Arial" w:hAnsi="Arial" w:cs="Arial"/>
          <w:b/>
          <w:bCs/>
        </w:rPr>
      </w:pPr>
    </w:p>
    <w:p w14:paraId="460F41F3" w14:textId="77777777" w:rsidR="00A84343" w:rsidRPr="00A84343" w:rsidRDefault="00A84343" w:rsidP="00A84343">
      <w:pPr>
        <w:rPr>
          <w:rFonts w:ascii="Arial" w:eastAsia="Arial" w:hAnsi="Arial" w:cs="Arial"/>
        </w:rPr>
      </w:pPr>
    </w:p>
    <w:p w14:paraId="11D1F8E2" w14:textId="77777777" w:rsidR="00A84343" w:rsidRPr="00A84343" w:rsidRDefault="00A84343" w:rsidP="00A84343">
      <w:pPr>
        <w:rPr>
          <w:rFonts w:ascii="Arial" w:eastAsia="Arial" w:hAnsi="Arial" w:cs="Arial"/>
        </w:rPr>
      </w:pPr>
    </w:p>
    <w:p w14:paraId="6D6231A0" w14:textId="77777777" w:rsidR="00A84343" w:rsidRPr="00A84343" w:rsidRDefault="00A84343" w:rsidP="00A84343">
      <w:pPr>
        <w:rPr>
          <w:rFonts w:ascii="Arial" w:eastAsia="Arial" w:hAnsi="Arial" w:cs="Arial"/>
        </w:rPr>
      </w:pPr>
    </w:p>
    <w:p w14:paraId="639936E2" w14:textId="77777777" w:rsidR="00A84343" w:rsidRPr="00A84343" w:rsidRDefault="00A84343" w:rsidP="00A84343">
      <w:pPr>
        <w:rPr>
          <w:rFonts w:ascii="Arial" w:eastAsia="Arial" w:hAnsi="Arial" w:cs="Arial"/>
        </w:rPr>
      </w:pPr>
    </w:p>
    <w:p w14:paraId="05854454" w14:textId="77777777" w:rsidR="00A84343" w:rsidRPr="00A84343" w:rsidRDefault="00A84343" w:rsidP="00A84343">
      <w:pPr>
        <w:rPr>
          <w:rFonts w:ascii="Arial" w:eastAsia="Arial" w:hAnsi="Arial" w:cs="Arial"/>
        </w:rPr>
      </w:pPr>
    </w:p>
    <w:p w14:paraId="29AA03F7" w14:textId="77777777" w:rsidR="00A84343" w:rsidRPr="00A84343" w:rsidRDefault="00A84343" w:rsidP="00A84343">
      <w:pPr>
        <w:rPr>
          <w:rFonts w:ascii="Arial" w:eastAsia="Arial" w:hAnsi="Arial" w:cs="Arial"/>
        </w:rPr>
      </w:pPr>
    </w:p>
    <w:p w14:paraId="56158C82" w14:textId="77777777" w:rsidR="00A84343" w:rsidRPr="00A84343" w:rsidRDefault="00A84343" w:rsidP="00A84343">
      <w:pPr>
        <w:rPr>
          <w:rFonts w:ascii="Arial" w:eastAsia="Arial" w:hAnsi="Arial" w:cs="Arial"/>
        </w:rPr>
      </w:pPr>
    </w:p>
    <w:p w14:paraId="399B7DD8" w14:textId="77777777" w:rsidR="00A84343" w:rsidRPr="00A84343" w:rsidRDefault="00A84343" w:rsidP="00A84343">
      <w:pPr>
        <w:rPr>
          <w:rFonts w:ascii="Arial" w:eastAsia="Arial" w:hAnsi="Arial" w:cs="Arial"/>
        </w:rPr>
      </w:pPr>
    </w:p>
    <w:p w14:paraId="77EF7F7E" w14:textId="77777777" w:rsidR="00A84343" w:rsidRPr="00A84343" w:rsidRDefault="00A84343" w:rsidP="00A84343">
      <w:pPr>
        <w:rPr>
          <w:rFonts w:ascii="Arial" w:eastAsia="Arial" w:hAnsi="Arial" w:cs="Arial"/>
        </w:rPr>
      </w:pPr>
    </w:p>
    <w:p w14:paraId="25530F8B" w14:textId="39FAF8FD" w:rsidR="00A84343" w:rsidRDefault="00A84343" w:rsidP="00A84343">
      <w:pPr>
        <w:rPr>
          <w:rFonts w:ascii="Arial" w:eastAsia="Arial" w:hAnsi="Arial" w:cs="Arial"/>
        </w:rPr>
      </w:pPr>
    </w:p>
    <w:p w14:paraId="6C2ED142" w14:textId="77777777" w:rsidR="00A84343" w:rsidRDefault="00A84343" w:rsidP="00A84343">
      <w:pPr>
        <w:rPr>
          <w:rFonts w:ascii="Arial" w:eastAsia="Arial" w:hAnsi="Arial" w:cs="Arial"/>
        </w:rPr>
      </w:pPr>
    </w:p>
    <w:p w14:paraId="5B1EB887" w14:textId="77777777" w:rsidR="00A84343" w:rsidRDefault="00A84343" w:rsidP="00A84343">
      <w:pPr>
        <w:rPr>
          <w:rFonts w:ascii="Arial" w:eastAsia="Arial" w:hAnsi="Arial" w:cs="Arial"/>
        </w:rPr>
      </w:pPr>
    </w:p>
    <w:p w14:paraId="39B1DD52" w14:textId="77777777" w:rsidR="00A84343" w:rsidRDefault="00A84343" w:rsidP="00A84343">
      <w:pPr>
        <w:rPr>
          <w:rFonts w:ascii="Arial" w:eastAsia="Arial" w:hAnsi="Arial" w:cs="Arial"/>
        </w:rPr>
      </w:pPr>
    </w:p>
    <w:p w14:paraId="32C705C2" w14:textId="77777777" w:rsidR="00A75AAE" w:rsidRDefault="00A75AAE" w:rsidP="00A84343">
      <w:pPr>
        <w:rPr>
          <w:rFonts w:ascii="Arial" w:eastAsia="Arial" w:hAnsi="Arial" w:cs="Arial"/>
        </w:rPr>
      </w:pPr>
    </w:p>
    <w:p w14:paraId="77845818" w14:textId="77777777" w:rsidR="00A84343" w:rsidRDefault="00A84343" w:rsidP="00A84343">
      <w:pPr>
        <w:rPr>
          <w:rFonts w:ascii="Arial" w:eastAsia="Arial" w:hAnsi="Arial" w:cs="Arial"/>
        </w:rPr>
      </w:pPr>
    </w:p>
    <w:p w14:paraId="4499EE15" w14:textId="77777777" w:rsidR="00A84343" w:rsidRDefault="00A84343" w:rsidP="00A84343">
      <w:pPr>
        <w:rPr>
          <w:rFonts w:ascii="Arial" w:eastAsia="Arial" w:hAnsi="Arial" w:cs="Arial"/>
        </w:rPr>
      </w:pPr>
    </w:p>
    <w:p w14:paraId="61970291" w14:textId="1DD75235" w:rsidR="00A84343" w:rsidRDefault="00A75AAE" w:rsidP="00A84343">
      <w:pPr>
        <w:rPr>
          <w:b/>
        </w:rPr>
      </w:pPr>
      <w:r>
        <w:rPr>
          <w:rFonts w:ascii="Arial" w:eastAsia="Arial,Times New Roman" w:hAnsi="Arial" w:cs="Arial"/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2247040" behindDoc="1" locked="0" layoutInCell="1" allowOverlap="1" wp14:anchorId="67EDFA9D" wp14:editId="0E927C88">
                <wp:simplePos x="0" y="0"/>
                <wp:positionH relativeFrom="leftMargin">
                  <wp:align>right</wp:align>
                </wp:positionH>
                <wp:positionV relativeFrom="paragraph">
                  <wp:posOffset>-694055</wp:posOffset>
                </wp:positionV>
                <wp:extent cx="1485900" cy="8825230"/>
                <wp:effectExtent l="57150" t="19050" r="76200" b="90170"/>
                <wp:wrapNone/>
                <wp:docPr id="1216493957" name="Group 12164939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1216493958" name="Straight Connector 1216493958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6493959" name="Cloud Callout 1216493959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F20D449" w14:textId="77777777" w:rsidR="00973CF9" w:rsidRPr="00954860" w:rsidRDefault="00973CF9" w:rsidP="00A84343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16493957" o:spid="_x0000_s1366" style="position:absolute;margin-left:65.8pt;margin-top:-54.6pt;width:117pt;height:694.9pt;z-index:-251069440;mso-position-horizontal:right;mso-position-horizontal-relative:left-margin-area;mso-height-relative:margin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">
                <v:line id="Straight Connector 1216493958" o:spid="_x0000_s1367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" strokecolor="black [3200]" strokeweight="2pt">
                  <v:shadow on="t" opacity="24903f" mv:blur="40000f" origin=",.5" offset="0,20000emu"/>
                </v:line>
                <v:shape id="Cloud Callout 1216493959" o:spid="_x0000_s1368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37+ayAAA&#10;AOMAAAAPAAAAZHJzL2Rvd25yZXYueG1sRE9LT8JAEL6b+B82Y8JNtoAltLIQEUi8mPAonCe7Y1vt&#10;zjbdBeq/d01MPM73nvmyt424UudrxwpGwwQEsXam5lJBcdw+zkD4gGywcUwKvsnDcnF/N8fcuBvv&#10;6XoIpYgh7HNUUIXQ5lJ6XZFFP3QtceQ+XGcxxLMrpenwFsNtI8dJMpUWa44NFbb0WpH+OlysgvWq&#10;39pTUbxvNmmKbvWpd9lZKzV46F+eQQTqw7/4z/1m4vzxaPqUTbI0g9+fIgBy8QM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Kbfv5rIAAAA4wAAAA8AAAAAAAAAAAAAAAAAlwIAAGRy&#10;cy9kb3ducmV2LnhtbFBLBQYAAAAABAAEAPUAAACMAwAAAAA=&#10;" adj="6300,24300" fillcolor="#a5d5e2 [1624]" strokecolor="black [3213]">
                  <v:fill color2="#e4f2f6 [504]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0F20D449" w14:textId="77777777" w:rsidR="00973CF9" w:rsidRPr="00954860" w:rsidRDefault="00973CF9" w:rsidP="00A84343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A84343">
        <w:rPr>
          <w:b/>
        </w:rPr>
        <w:t xml:space="preserve">6. </w:t>
      </w:r>
      <m:oMath>
        <m:r>
          <m:rPr>
            <m:sty m:val="bi"/>
          </m:rPr>
          <w:rPr>
            <w:rFonts w:ascii="Cambria Math" w:hAnsi="Cambria Math"/>
          </w:rPr>
          <m:t>y=2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-2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-4</m:t>
        </m:r>
      </m:oMath>
    </w:p>
    <w:p w14:paraId="794A6F41" w14:textId="5BB798BA" w:rsidR="00A84343" w:rsidRDefault="00A84343" w:rsidP="00A84343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240896" behindDoc="0" locked="0" layoutInCell="1" allowOverlap="1" wp14:anchorId="556C2744" wp14:editId="7B5D1392">
                <wp:simplePos x="0" y="0"/>
                <wp:positionH relativeFrom="column">
                  <wp:posOffset>3836670</wp:posOffset>
                </wp:positionH>
                <wp:positionV relativeFrom="paragraph">
                  <wp:posOffset>6985</wp:posOffset>
                </wp:positionV>
                <wp:extent cx="2232660" cy="2295525"/>
                <wp:effectExtent l="0" t="0" r="2540" b="0"/>
                <wp:wrapNone/>
                <wp:docPr id="1216493950" name="Text Box 12164939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32660" cy="2295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55E81D" w14:textId="77777777" w:rsidR="00973CF9" w:rsidRPr="00447132" w:rsidRDefault="00973CF9" w:rsidP="00A84343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Vertex:</w:t>
                            </w:r>
                            <w:r>
                              <w:rPr>
                                <w:b/>
                              </w:rPr>
                              <w:t xml:space="preserve"> ________________</w:t>
                            </w:r>
                          </w:p>
                          <w:p w14:paraId="11B6555D" w14:textId="77777777" w:rsidR="00973CF9" w:rsidRPr="00447132" w:rsidRDefault="00973CF9" w:rsidP="00A84343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Extrema</w:t>
                            </w:r>
                            <w:r w:rsidRPr="00447132">
                              <w:rPr>
                                <w:b/>
                              </w:rPr>
                              <w:t>:</w:t>
                            </w:r>
                            <w:r>
                              <w:rPr>
                                <w:b/>
                              </w:rPr>
                              <w:t>_______________</w:t>
                            </w:r>
                          </w:p>
                          <w:p w14:paraId="1AF58670" w14:textId="77777777" w:rsidR="00973CF9" w:rsidRPr="00447132" w:rsidRDefault="00973CF9" w:rsidP="00A84343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AOS</w:t>
                            </w:r>
                            <w:r w:rsidRPr="00447132">
                              <w:rPr>
                                <w:b/>
                              </w:rPr>
                              <w:t>:</w:t>
                            </w:r>
                            <w:r>
                              <w:rPr>
                                <w:b/>
                              </w:rPr>
                              <w:t>___________________</w:t>
                            </w:r>
                          </w:p>
                          <w:p w14:paraId="58332C43" w14:textId="77777777" w:rsidR="00973CF9" w:rsidRPr="00447132" w:rsidRDefault="00973CF9" w:rsidP="00A84343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Zeros:</w:t>
                            </w:r>
                            <w:r>
                              <w:rPr>
                                <w:b/>
                              </w:rPr>
                              <w:t>__________________</w:t>
                            </w:r>
                          </w:p>
                          <w:p w14:paraId="3E35DB4F" w14:textId="77777777" w:rsidR="00973CF9" w:rsidRPr="00447132" w:rsidRDefault="00973CF9" w:rsidP="00A84343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y-intercept:</w:t>
                            </w:r>
                            <w:r>
                              <w:rPr>
                                <w:b/>
                              </w:rPr>
                              <w:t xml:space="preserve"> _____________</w:t>
                            </w:r>
                          </w:p>
                          <w:p w14:paraId="332B3ECA" w14:textId="77777777" w:rsidR="00973CF9" w:rsidRPr="00447132" w:rsidRDefault="00973CF9" w:rsidP="00A84343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Domain:</w:t>
                            </w:r>
                            <w:r>
                              <w:rPr>
                                <w:b/>
                              </w:rPr>
                              <w:t>_________________</w:t>
                            </w:r>
                          </w:p>
                          <w:p w14:paraId="1D14A41A" w14:textId="77777777" w:rsidR="00973CF9" w:rsidRPr="00447132" w:rsidRDefault="00973CF9" w:rsidP="00A84343">
                            <w:pPr>
                              <w:spacing w:line="360" w:lineRule="auto"/>
                              <w:rPr>
                                <w:b/>
                              </w:rPr>
                            </w:pPr>
                            <w:r w:rsidRPr="00447132">
                              <w:rPr>
                                <w:b/>
                              </w:rPr>
                              <w:t>Range:</w:t>
                            </w:r>
                            <w:r>
                              <w:rPr>
                                <w:b/>
                              </w:rPr>
                              <w:t>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16493950" o:spid="_x0000_s1369" type="#_x0000_t202" style="position:absolute;margin-left:302.1pt;margin-top:.55pt;width:175.8pt;height:180.75pt;z-index:25224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" stroked="f">
                <v:textbox>
                  <w:txbxContent>
                    <w:p w14:paraId="0355E81D" w14:textId="77777777" w:rsidR="00973CF9" w:rsidRPr="00447132" w:rsidRDefault="00973CF9" w:rsidP="00A84343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Vertex:</w:t>
                      </w:r>
                      <w:r>
                        <w:rPr>
                          <w:b/>
                        </w:rPr>
                        <w:t xml:space="preserve"> ________________</w:t>
                      </w:r>
                    </w:p>
                    <w:p w14:paraId="11B6555D" w14:textId="77777777" w:rsidR="00973CF9" w:rsidRPr="00447132" w:rsidRDefault="00973CF9" w:rsidP="00A84343">
                      <w:pPr>
                        <w:spacing w:line="36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Extrema</w:t>
                      </w:r>
                      <w:r w:rsidRPr="00447132">
                        <w:rPr>
                          <w:b/>
                        </w:rPr>
                        <w:t>:</w:t>
                      </w:r>
                      <w:r>
                        <w:rPr>
                          <w:b/>
                        </w:rPr>
                        <w:t>_______________</w:t>
                      </w:r>
                    </w:p>
                    <w:p w14:paraId="1AF58670" w14:textId="77777777" w:rsidR="00973CF9" w:rsidRPr="00447132" w:rsidRDefault="00973CF9" w:rsidP="00A84343">
                      <w:pPr>
                        <w:spacing w:line="36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AOS</w:t>
                      </w:r>
                      <w:r w:rsidRPr="00447132">
                        <w:rPr>
                          <w:b/>
                        </w:rPr>
                        <w:t>:</w:t>
                      </w:r>
                      <w:r>
                        <w:rPr>
                          <w:b/>
                        </w:rPr>
                        <w:t>___________________</w:t>
                      </w:r>
                    </w:p>
                    <w:p w14:paraId="58332C43" w14:textId="77777777" w:rsidR="00973CF9" w:rsidRPr="00447132" w:rsidRDefault="00973CF9" w:rsidP="00A84343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Zeros:</w:t>
                      </w:r>
                      <w:r>
                        <w:rPr>
                          <w:b/>
                        </w:rPr>
                        <w:t>__________________</w:t>
                      </w:r>
                    </w:p>
                    <w:p w14:paraId="3E35DB4F" w14:textId="77777777" w:rsidR="00973CF9" w:rsidRPr="00447132" w:rsidRDefault="00973CF9" w:rsidP="00A84343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y-intercept:</w:t>
                      </w:r>
                      <w:r>
                        <w:rPr>
                          <w:b/>
                        </w:rPr>
                        <w:t xml:space="preserve"> _____________</w:t>
                      </w:r>
                    </w:p>
                    <w:p w14:paraId="332B3ECA" w14:textId="77777777" w:rsidR="00973CF9" w:rsidRPr="00447132" w:rsidRDefault="00973CF9" w:rsidP="00A84343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Domain:</w:t>
                      </w:r>
                      <w:r>
                        <w:rPr>
                          <w:b/>
                        </w:rPr>
                        <w:t>_________________</w:t>
                      </w:r>
                    </w:p>
                    <w:p w14:paraId="1D14A41A" w14:textId="77777777" w:rsidR="00973CF9" w:rsidRPr="00447132" w:rsidRDefault="00973CF9" w:rsidP="00A84343">
                      <w:pPr>
                        <w:spacing w:line="360" w:lineRule="auto"/>
                        <w:rPr>
                          <w:b/>
                        </w:rPr>
                      </w:pPr>
                      <w:r w:rsidRPr="00447132">
                        <w:rPr>
                          <w:b/>
                        </w:rPr>
                        <w:t>Range:</w:t>
                      </w:r>
                      <w:r>
                        <w:rPr>
                          <w:b/>
                        </w:rPr>
                        <w:t>_____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2238848" behindDoc="1" locked="0" layoutInCell="1" allowOverlap="1" wp14:anchorId="20D13368" wp14:editId="7B020107">
            <wp:simplePos x="0" y="0"/>
            <wp:positionH relativeFrom="column">
              <wp:posOffset>1386205</wp:posOffset>
            </wp:positionH>
            <wp:positionV relativeFrom="paragraph">
              <wp:posOffset>121920</wp:posOffset>
            </wp:positionV>
            <wp:extent cx="2369820" cy="2369820"/>
            <wp:effectExtent l="0" t="0" r="0" b="0"/>
            <wp:wrapTight wrapText="bothSides">
              <wp:wrapPolygon edited="0">
                <wp:start x="0" y="0"/>
                <wp:lineTo x="0" y="21299"/>
                <wp:lineTo x="21299" y="21299"/>
                <wp:lineTo x="21299" y="0"/>
                <wp:lineTo x="0" y="0"/>
              </wp:wrapPolygon>
            </wp:wrapTight>
            <wp:docPr id="1216493949" name="Picture 1216493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999" t="22453" r="24870" b="94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820" cy="236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72"/>
        <w:gridCol w:w="842"/>
      </w:tblGrid>
      <w:tr w:rsidR="00A84343" w14:paraId="4A0BACA8" w14:textId="77777777" w:rsidTr="00D02275">
        <w:trPr>
          <w:trHeight w:val="376"/>
        </w:trPr>
        <w:tc>
          <w:tcPr>
            <w:tcW w:w="872" w:type="dxa"/>
          </w:tcPr>
          <w:p w14:paraId="379B171C" w14:textId="77777777" w:rsidR="00A84343" w:rsidRDefault="00A84343" w:rsidP="00D02275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>x</w:t>
            </w:r>
          </w:p>
        </w:tc>
        <w:tc>
          <w:tcPr>
            <w:tcW w:w="842" w:type="dxa"/>
          </w:tcPr>
          <w:p w14:paraId="53D268CF" w14:textId="77777777" w:rsidR="00A84343" w:rsidRDefault="00A84343" w:rsidP="00D02275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>y</w:t>
            </w:r>
          </w:p>
        </w:tc>
      </w:tr>
      <w:tr w:rsidR="00A84343" w14:paraId="7F80CE00" w14:textId="77777777" w:rsidTr="00D02275">
        <w:trPr>
          <w:trHeight w:val="376"/>
        </w:trPr>
        <w:tc>
          <w:tcPr>
            <w:tcW w:w="872" w:type="dxa"/>
          </w:tcPr>
          <w:p w14:paraId="3CEB929B" w14:textId="77777777" w:rsidR="00A84343" w:rsidRDefault="00A84343" w:rsidP="00D02275">
            <w:pPr>
              <w:rPr>
                <w:rFonts w:ascii="Arial" w:eastAsia="Times New Roman" w:hAnsi="Arial" w:cs="Arial"/>
                <w:szCs w:val="20"/>
              </w:rPr>
            </w:pPr>
            <w:r>
              <w:rPr>
                <w:rFonts w:ascii="Arial" w:eastAsia="Times New Roman" w:hAnsi="Arial" w:cs="Arial"/>
                <w:szCs w:val="20"/>
              </w:rPr>
              <w:t xml:space="preserve">   </w:t>
            </w:r>
          </w:p>
        </w:tc>
        <w:tc>
          <w:tcPr>
            <w:tcW w:w="842" w:type="dxa"/>
          </w:tcPr>
          <w:p w14:paraId="34641B87" w14:textId="77777777" w:rsidR="00A84343" w:rsidRDefault="00A84343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A84343" w14:paraId="2DFA838D" w14:textId="77777777" w:rsidTr="00D02275">
        <w:trPr>
          <w:trHeight w:val="376"/>
        </w:trPr>
        <w:tc>
          <w:tcPr>
            <w:tcW w:w="872" w:type="dxa"/>
          </w:tcPr>
          <w:p w14:paraId="0B6BCC8A" w14:textId="77777777" w:rsidR="00A84343" w:rsidRDefault="00A84343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41928B65" w14:textId="77777777" w:rsidR="00A84343" w:rsidRDefault="00A84343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A84343" w14:paraId="7E916AF3" w14:textId="77777777" w:rsidTr="00D02275">
        <w:trPr>
          <w:trHeight w:val="376"/>
        </w:trPr>
        <w:tc>
          <w:tcPr>
            <w:tcW w:w="872" w:type="dxa"/>
          </w:tcPr>
          <w:p w14:paraId="7E95743D" w14:textId="77777777" w:rsidR="00A84343" w:rsidRDefault="00A84343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469934F5" w14:textId="77777777" w:rsidR="00A84343" w:rsidRDefault="00A84343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A84343" w14:paraId="2D01A8CC" w14:textId="77777777" w:rsidTr="00D02275">
        <w:trPr>
          <w:trHeight w:val="355"/>
        </w:trPr>
        <w:tc>
          <w:tcPr>
            <w:tcW w:w="872" w:type="dxa"/>
          </w:tcPr>
          <w:p w14:paraId="2BC0E537" w14:textId="77777777" w:rsidR="00A84343" w:rsidRDefault="00A84343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2226290D" w14:textId="77777777" w:rsidR="00A84343" w:rsidRDefault="00A84343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</w:tr>
      <w:tr w:rsidR="00A84343" w14:paraId="21BD8BB1" w14:textId="77777777" w:rsidTr="00D02275">
        <w:trPr>
          <w:trHeight w:val="396"/>
        </w:trPr>
        <w:tc>
          <w:tcPr>
            <w:tcW w:w="872" w:type="dxa"/>
          </w:tcPr>
          <w:p w14:paraId="33B5621E" w14:textId="77777777" w:rsidR="00A84343" w:rsidRDefault="00A84343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  <w:tc>
          <w:tcPr>
            <w:tcW w:w="842" w:type="dxa"/>
          </w:tcPr>
          <w:p w14:paraId="5081E1BA" w14:textId="77777777" w:rsidR="00A84343" w:rsidRDefault="00A84343" w:rsidP="00D02275">
            <w:pPr>
              <w:rPr>
                <w:rFonts w:ascii="Arial" w:eastAsia="Times New Roman" w:hAnsi="Arial" w:cs="Arial"/>
                <w:szCs w:val="20"/>
              </w:rPr>
            </w:pPr>
          </w:p>
        </w:tc>
      </w:tr>
    </w:tbl>
    <w:p w14:paraId="7FA4C716" w14:textId="6D6102D1" w:rsidR="00A84343" w:rsidRDefault="00A84343" w:rsidP="00A84343">
      <w:pPr>
        <w:rPr>
          <w:b/>
        </w:rPr>
      </w:pPr>
    </w:p>
    <w:p w14:paraId="6F768343" w14:textId="3A6E5792" w:rsidR="00A84343" w:rsidRDefault="00A84343" w:rsidP="00A84343">
      <w:pPr>
        <w:rPr>
          <w:b/>
        </w:rPr>
      </w:pPr>
    </w:p>
    <w:p w14:paraId="30968D50" w14:textId="713E507E" w:rsidR="00A84343" w:rsidRDefault="00A84343" w:rsidP="00A84343">
      <w:pPr>
        <w:rPr>
          <w:b/>
        </w:rPr>
      </w:pPr>
    </w:p>
    <w:p w14:paraId="1AB8062A" w14:textId="485C245C" w:rsidR="00A84343" w:rsidRDefault="00A84343" w:rsidP="00A84343">
      <w:pPr>
        <w:rPr>
          <w:b/>
        </w:rPr>
      </w:pPr>
    </w:p>
    <w:p w14:paraId="604F69B4" w14:textId="03E6BCC5" w:rsidR="00A84343" w:rsidRDefault="00A84343" w:rsidP="00A84343">
      <w:pPr>
        <w:rPr>
          <w:rFonts w:ascii="Arial" w:eastAsia="Arial" w:hAnsi="Arial" w:cs="Arial"/>
        </w:rPr>
      </w:pPr>
    </w:p>
    <w:p w14:paraId="33C69A91" w14:textId="77777777" w:rsidR="00A84343" w:rsidRPr="00A84343" w:rsidRDefault="00A84343" w:rsidP="00A84343">
      <w:pPr>
        <w:rPr>
          <w:rFonts w:ascii="Arial" w:eastAsia="Arial" w:hAnsi="Arial" w:cs="Arial"/>
        </w:rPr>
      </w:pPr>
    </w:p>
    <w:p w14:paraId="46491C1D" w14:textId="77777777" w:rsidR="00A84343" w:rsidRPr="00A84343" w:rsidRDefault="00A84343" w:rsidP="00A84343">
      <w:pPr>
        <w:rPr>
          <w:rFonts w:ascii="Arial" w:eastAsia="Arial" w:hAnsi="Arial" w:cs="Arial"/>
        </w:rPr>
      </w:pPr>
    </w:p>
    <w:p w14:paraId="0D4EDE3A" w14:textId="77777777" w:rsidR="00A84343" w:rsidRPr="00A84343" w:rsidRDefault="00A84343" w:rsidP="00A84343">
      <w:pPr>
        <w:rPr>
          <w:rFonts w:ascii="Arial" w:eastAsia="Arial" w:hAnsi="Arial" w:cs="Arial"/>
        </w:rPr>
      </w:pPr>
    </w:p>
    <w:p w14:paraId="703D8FC0" w14:textId="237ECCCF" w:rsidR="00A84343" w:rsidRPr="00A84343" w:rsidRDefault="00A84343" w:rsidP="00A84343">
      <w:pPr>
        <w:rPr>
          <w:rFonts w:ascii="Arial" w:eastAsia="Arial" w:hAnsi="Arial" w:cs="Arial"/>
        </w:rPr>
      </w:pPr>
    </w:p>
    <w:p w14:paraId="6D3160AA" w14:textId="4154578E" w:rsidR="00A84343" w:rsidRPr="00A84343" w:rsidRDefault="00A84343" w:rsidP="00A84343">
      <w:pPr>
        <w:rPr>
          <w:rFonts w:ascii="Arial" w:eastAsia="Arial" w:hAnsi="Arial" w:cs="Arial"/>
        </w:rPr>
      </w:pPr>
    </w:p>
    <w:p w14:paraId="7D952662" w14:textId="05492360" w:rsidR="00A84343" w:rsidRPr="00A84343" w:rsidRDefault="00A84343" w:rsidP="00A84343">
      <w:pPr>
        <w:rPr>
          <w:rFonts w:ascii="Arial" w:eastAsia="Arial" w:hAnsi="Arial" w:cs="Arial"/>
        </w:rPr>
      </w:pPr>
    </w:p>
    <w:p w14:paraId="2262ADE4" w14:textId="2B8F4C07" w:rsidR="00A84343" w:rsidRPr="00A84343" w:rsidRDefault="00A84343" w:rsidP="00A84343">
      <w:pPr>
        <w:rPr>
          <w:rFonts w:ascii="Arial" w:eastAsia="Arial" w:hAnsi="Arial" w:cs="Arial"/>
        </w:rPr>
      </w:pPr>
    </w:p>
    <w:p w14:paraId="5F95F6DB" w14:textId="55D86697" w:rsidR="00A84343" w:rsidRPr="00A84343" w:rsidRDefault="00A84343" w:rsidP="00A84343">
      <w:pPr>
        <w:rPr>
          <w:rFonts w:ascii="Arial" w:eastAsia="Arial" w:hAnsi="Arial" w:cs="Arial"/>
        </w:rPr>
      </w:pPr>
    </w:p>
    <w:p w14:paraId="11292BF1" w14:textId="5A17FD8B" w:rsidR="00A84343" w:rsidRPr="00A84343" w:rsidRDefault="00A84343" w:rsidP="00A84343">
      <w:pPr>
        <w:rPr>
          <w:rFonts w:ascii="Arial" w:eastAsia="Arial" w:hAnsi="Arial" w:cs="Arial"/>
        </w:rPr>
      </w:pPr>
    </w:p>
    <w:p w14:paraId="310F099E" w14:textId="062E024F" w:rsidR="00A84343" w:rsidRPr="00A84343" w:rsidRDefault="00DB27AB" w:rsidP="00A84343">
      <w:pPr>
        <w:rPr>
          <w:rFonts w:ascii="Arial" w:eastAsia="Arial" w:hAnsi="Arial" w:cs="Arial"/>
        </w:rPr>
      </w:pPr>
      <w:r>
        <w:rPr>
          <w:noProof/>
        </w:rPr>
        <w:drawing>
          <wp:anchor distT="0" distB="0" distL="114300" distR="114300" simplePos="0" relativeHeight="252317696" behindDoc="1" locked="0" layoutInCell="1" allowOverlap="1" wp14:anchorId="5085D0F3" wp14:editId="2C026DF5">
            <wp:simplePos x="0" y="0"/>
            <wp:positionH relativeFrom="margin">
              <wp:align>right</wp:align>
            </wp:positionH>
            <wp:positionV relativeFrom="paragraph">
              <wp:posOffset>13335</wp:posOffset>
            </wp:positionV>
            <wp:extent cx="2190026" cy="2771775"/>
            <wp:effectExtent l="0" t="0" r="1270" b="0"/>
            <wp:wrapTight wrapText="bothSides">
              <wp:wrapPolygon edited="0">
                <wp:start x="0" y="0"/>
                <wp:lineTo x="0" y="21377"/>
                <wp:lineTo x="21425" y="21377"/>
                <wp:lineTo x="21425" y="0"/>
                <wp:lineTo x="0" y="0"/>
              </wp:wrapPolygon>
            </wp:wrapTight>
            <wp:docPr id="45" name="Picture 45" descr="Image result for graphing quadratics carto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age result for graphing quadratics cartoon"/>
                    <pic:cNvPicPr>
                      <a:picLocks noChangeAspect="1" noChangeArrowheads="1"/>
                    </pic:cNvPicPr>
                  </pic:nvPicPr>
                  <pic:blipFill rotWithShape="1"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823" t="10151" r="9216" b="9697"/>
                    <a:stretch/>
                  </pic:blipFill>
                  <pic:spPr bwMode="auto">
                    <a:xfrm>
                      <a:off x="0" y="0"/>
                      <a:ext cx="2190026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5BE78F" w14:textId="50450355" w:rsidR="00A84343" w:rsidRDefault="00A84343" w:rsidP="00A84343">
      <w:pPr>
        <w:rPr>
          <w:rFonts w:ascii="Arial" w:eastAsia="Arial" w:hAnsi="Arial" w:cs="Arial"/>
        </w:rPr>
      </w:pPr>
    </w:p>
    <w:p w14:paraId="41CF2D3E" w14:textId="6F2554AA" w:rsidR="00A84343" w:rsidRDefault="00A84343" w:rsidP="00A84343">
      <w:pPr>
        <w:rPr>
          <w:rFonts w:ascii="Arial" w:eastAsia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2244992" behindDoc="0" locked="0" layoutInCell="1" allowOverlap="1" wp14:anchorId="22B5CD69" wp14:editId="16EE5FDC">
                <wp:simplePos x="0" y="0"/>
                <wp:positionH relativeFrom="column">
                  <wp:posOffset>0</wp:posOffset>
                </wp:positionH>
                <wp:positionV relativeFrom="paragraph">
                  <wp:posOffset>171450</wp:posOffset>
                </wp:positionV>
                <wp:extent cx="2857500" cy="1371600"/>
                <wp:effectExtent l="0" t="0" r="88900" b="0"/>
                <wp:wrapThrough wrapText="bothSides">
                  <wp:wrapPolygon edited="0">
                    <wp:start x="192" y="0"/>
                    <wp:lineTo x="192" y="19600"/>
                    <wp:lineTo x="576" y="21200"/>
                    <wp:lineTo x="960" y="21200"/>
                    <wp:lineTo x="13056" y="21200"/>
                    <wp:lineTo x="19392" y="21200"/>
                    <wp:lineTo x="20736" y="20800"/>
                    <wp:lineTo x="20544" y="19600"/>
                    <wp:lineTo x="21504" y="14000"/>
                    <wp:lineTo x="22080" y="11600"/>
                    <wp:lineTo x="21888" y="6800"/>
                    <wp:lineTo x="20352" y="0"/>
                    <wp:lineTo x="192" y="0"/>
                  </wp:wrapPolygon>
                </wp:wrapThrough>
                <wp:docPr id="1216493951" name="Group 12164939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57500" cy="1371600"/>
                          <a:chOff x="0" y="0"/>
                          <a:chExt cx="2857500" cy="1371600"/>
                        </a:xfrm>
                      </wpg:grpSpPr>
                      <pic:pic xmlns:pic="http://schemas.openxmlformats.org/drawingml/2006/picture">
                        <pic:nvPicPr>
                          <pic:cNvPr id="1216493952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5420" y="409575"/>
                            <a:ext cx="1524000" cy="95631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  <wpg:grpSp>
                        <wpg:cNvPr id="1216493953" name="Group 1216493953"/>
                        <wpg:cNvGrpSpPr/>
                        <wpg:grpSpPr>
                          <a:xfrm>
                            <a:off x="1828800" y="104775"/>
                            <a:ext cx="1028700" cy="1028700"/>
                            <a:chOff x="0" y="0"/>
                            <a:chExt cx="1028700" cy="1028700"/>
                          </a:xfrm>
                        </wpg:grpSpPr>
                        <wps:wsp>
                          <wps:cNvPr id="1216493954" name="24-Point Star 1216493954"/>
                          <wps:cNvSpPr/>
                          <wps:spPr>
                            <a:xfrm>
                              <a:off x="0" y="0"/>
                              <a:ext cx="1028700" cy="1028700"/>
                            </a:xfrm>
                            <a:prstGeom prst="star24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3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32AF2568" w14:textId="77777777" w:rsidR="00973CF9" w:rsidRDefault="00973CF9" w:rsidP="00A84343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6493955" name="Text Box 1216493955"/>
                          <wps:cNvSpPr txBox="1"/>
                          <wps:spPr>
                            <a:xfrm>
                              <a:off x="114300" y="114300"/>
                              <a:ext cx="800100" cy="800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dk1"/>
                            </a:lnRef>
                            <a:fillRef idx="3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043AD3D0" w14:textId="77777777" w:rsidR="00973CF9" w:rsidRPr="005F2FA3" w:rsidRDefault="00973CF9" w:rsidP="00A84343">
                                <w:pPr>
                                  <w:jc w:val="center"/>
                                  <w:rPr>
                                    <w:rFonts w:ascii="American Typewriter" w:hAnsi="American Typewriter" w:cs="Didot"/>
                                    <w:b/>
                                    <w:sz w:val="18"/>
                                  </w:rPr>
                                </w:pPr>
                                <w:r w:rsidRPr="005F2FA3">
                                  <w:rPr>
                                    <w:rFonts w:ascii="American Typewriter" w:hAnsi="American Typewriter" w:cs="Didot"/>
                                    <w:b/>
                                    <w:sz w:val="18"/>
                                  </w:rPr>
                                  <w:t>This WILL be on your mastery check!</w:t>
                                </w:r>
                              </w:p>
                              <w:p w14:paraId="5FDC7B8C" w14:textId="77777777" w:rsidR="00973CF9" w:rsidRPr="005F2FA3" w:rsidRDefault="00973CF9" w:rsidP="00A84343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16493956" name="Text Box 1216493956"/>
                        <wps:cNvSpPr txBox="1"/>
                        <wps:spPr>
                          <a:xfrm>
                            <a:off x="0" y="0"/>
                            <a:ext cx="27432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7C9169" w14:textId="77777777" w:rsidR="00973CF9" w:rsidRPr="005F2FA3" w:rsidRDefault="00973CF9" w:rsidP="00A84343">
                              <w:pPr>
                                <w:rPr>
                                  <w:rFonts w:ascii="Edwardian Script ITC" w:hAnsi="Edwardian Script ITC"/>
                                  <w:sz w:val="56"/>
                                </w:rPr>
                              </w:pPr>
                              <w:r w:rsidRPr="005F2FA3">
                                <w:rPr>
                                  <w:rFonts w:ascii="Edwardian Script ITC" w:hAnsi="Edwardian Script ITC"/>
                                  <w:sz w:val="56"/>
                                </w:rPr>
                                <w:t>Spiral Practic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16493951" o:spid="_x0000_s1370" style="position:absolute;margin-left:0;margin-top:13.5pt;width:225pt;height:108pt;z-index:252244992" coordsize="2857500,137160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">
                <v:shape id="Picture 2" o:spid="_x0000_s1371" type="#_x0000_t75" style="position:absolute;left:185420;top:409575;width:1524000;height:95631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">
                  <v:imagedata r:id="rId83" o:title=""/>
                  <v:path arrowok="t"/>
                </v:shape>
                <v:group id="Group 1216493953" o:spid="_x0000_s1372" style="position:absolute;left:1828800;top:104775;width:1028700;height:1028700" coordsize="1028700,10287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">
                  <v:shape id="24-Point Star 1216493954" o:spid="_x0000_s1373" type="#_x0000_t92" style="position:absolute;width:1028700;height:10287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CxtkyAAA&#10;AOMAAAAPAAAAZHJzL2Rvd25yZXYueG1sRE/bagIxEH0v9B/CFPpSNFFX0a1RpFRaoeD1A4bNuLu4&#10;mSxJqtu/bwpCH+fcZ77sbCOu5EPtWMOgr0AQF87UXGo4Hde9KYgQkQ02jknDDwVYLh4f5pgbd+M9&#10;XQ+xFCmEQ44aqhjbXMpQVGQx9F1LnLiz8xZjOn0pjcdbCreNHCo1kRZrTg0VtvRWUXE5fFsNH0f1&#10;5d+dXI2L0TY7q5fN7rLeaP381K1eQUTq4r/47v40af5wMMlmo9k4g7+fEgBy8Qs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EILG2TIAAAA4wAAAA8AAAAAAAAAAAAAAAAAlwIAAGRy&#10;cy9kb3ducmV2LnhtbFBLBQYAAAAABAAEAPUAAACMAwAAAAA=&#10;" fillcolor="black [3200]" strokecolor="black [3040]">
                    <v:fill color2="gray [1616]" rotate="t" type="gradient">
                      <o:fill v:ext="view" type="gradientUnscaled"/>
                    </v:fill>
                    <v:shadow on="t" opacity="22937f" mv:blur="40000f" origin=",.5" offset="0,23000emu"/>
                    <v:textbox>
                      <w:txbxContent>
                        <w:p w14:paraId="32AF2568" w14:textId="77777777" w:rsidR="00973CF9" w:rsidRDefault="00973CF9" w:rsidP="00A84343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Text Box 1216493955" o:spid="_x0000_s1374" type="#_x0000_t202" style="position:absolute;left:114300;top:114300;width:800100;height:8001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" filled="f" stroked="f">
                    <v:shadow on="t" opacity="22937f" mv:blur="40000f" origin=",.5" offset="0,23000emu"/>
                    <v:textbox>
                      <w:txbxContent>
                        <w:p w14:paraId="043AD3D0" w14:textId="77777777" w:rsidR="00973CF9" w:rsidRPr="005F2FA3" w:rsidRDefault="00973CF9" w:rsidP="00A84343">
                          <w:pPr>
                            <w:jc w:val="center"/>
                            <w:rPr>
                              <w:rFonts w:ascii="American Typewriter" w:hAnsi="American Typewriter" w:cs="Didot"/>
                              <w:b/>
                              <w:sz w:val="18"/>
                            </w:rPr>
                          </w:pPr>
                          <w:r w:rsidRPr="005F2FA3">
                            <w:rPr>
                              <w:rFonts w:ascii="American Typewriter" w:hAnsi="American Typewriter" w:cs="Didot"/>
                              <w:b/>
                              <w:sz w:val="18"/>
                            </w:rPr>
                            <w:t>This WILL be on your mastery check!</w:t>
                          </w:r>
                        </w:p>
                        <w:p w14:paraId="5FDC7B8C" w14:textId="77777777" w:rsidR="00973CF9" w:rsidRPr="005F2FA3" w:rsidRDefault="00973CF9" w:rsidP="00A84343">
                          <w:pPr>
                            <w:jc w:val="center"/>
                            <w:rPr>
                              <w:b/>
                            </w:rPr>
                          </w:pPr>
                        </w:p>
                      </w:txbxContent>
                    </v:textbox>
                  </v:shape>
                </v:group>
                <v:shape id="Text Box 1216493956" o:spid="_x0000_s1375" type="#_x0000_t202" style="position:absolute;width:2743200;height:13716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GlVXxwAA&#10;AOMAAAAPAAAAZHJzL2Rvd25yZXYueG1sRE9La8JAEL4X/A/LCL3VXV/BpK5SKoWeLPUF3obsmIRm&#10;Z0N2a+K/d4VCj/O9Z7nubS2u1PrKsYbxSIEgzp2puNBw2H+8LED4gGywdkwabuRhvRo8LTEzruNv&#10;uu5CIWII+ww1lCE0mZQ+L8miH7mGOHIX11oM8WwLaVrsYrit5USpRFqsODaU2NB7SfnP7tdqOG4v&#10;59NMfRUbO2861yvJNpVaPw/7t1cQgfrwL/5zf5o4fzJOZuk0nSfw+CkCIFd3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2BpVV8cAAADjAAAADwAAAAAAAAAAAAAAAACXAgAAZHJz&#10;L2Rvd25yZXYueG1sUEsFBgAAAAAEAAQA9QAAAIsDAAAAAA==&#10;" filled="f" stroked="f">
                  <v:textbox>
                    <w:txbxContent>
                      <w:p w14:paraId="287C9169" w14:textId="77777777" w:rsidR="00973CF9" w:rsidRPr="005F2FA3" w:rsidRDefault="00973CF9" w:rsidP="00A84343">
                        <w:pPr>
                          <w:rPr>
                            <w:rFonts w:ascii="Edwardian Script ITC" w:hAnsi="Edwardian Script ITC"/>
                            <w:sz w:val="56"/>
                          </w:rPr>
                        </w:pPr>
                        <w:r w:rsidRPr="005F2FA3">
                          <w:rPr>
                            <w:rFonts w:ascii="Edwardian Script ITC" w:hAnsi="Edwardian Script ITC"/>
                            <w:sz w:val="56"/>
                          </w:rPr>
                          <w:t>Spiral Practice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44078AA0" w14:textId="77777777" w:rsidR="00A84343" w:rsidRDefault="00A84343" w:rsidP="00A84343">
      <w:pPr>
        <w:rPr>
          <w:rFonts w:ascii="Arial" w:eastAsia="Arial" w:hAnsi="Arial" w:cs="Arial"/>
        </w:rPr>
      </w:pPr>
    </w:p>
    <w:p w14:paraId="705DF390" w14:textId="77777777" w:rsidR="00A84343" w:rsidRDefault="00A84343" w:rsidP="00A84343">
      <w:pPr>
        <w:rPr>
          <w:rFonts w:ascii="Arial" w:eastAsia="Arial" w:hAnsi="Arial" w:cs="Arial"/>
        </w:rPr>
      </w:pPr>
    </w:p>
    <w:p w14:paraId="5F55DA8A" w14:textId="77777777" w:rsidR="00A84343" w:rsidRDefault="00A84343" w:rsidP="00A84343">
      <w:pPr>
        <w:rPr>
          <w:rFonts w:ascii="Arial" w:eastAsia="Arial" w:hAnsi="Arial" w:cs="Arial"/>
        </w:rPr>
      </w:pPr>
    </w:p>
    <w:p w14:paraId="7BADCA74" w14:textId="77777777" w:rsidR="00A84343" w:rsidRDefault="00A84343" w:rsidP="00A84343">
      <w:pPr>
        <w:rPr>
          <w:rFonts w:ascii="Arial" w:eastAsia="Arial" w:hAnsi="Arial" w:cs="Arial"/>
        </w:rPr>
      </w:pPr>
    </w:p>
    <w:p w14:paraId="1BD2CD5D" w14:textId="77777777" w:rsidR="00A84343" w:rsidRDefault="00A84343" w:rsidP="00A84343">
      <w:pPr>
        <w:rPr>
          <w:sz w:val="28"/>
          <w:szCs w:val="28"/>
        </w:rPr>
      </w:pPr>
    </w:p>
    <w:p w14:paraId="011D299A" w14:textId="77777777" w:rsidR="00A84343" w:rsidRDefault="00A84343" w:rsidP="00A84343">
      <w:pPr>
        <w:rPr>
          <w:sz w:val="28"/>
          <w:szCs w:val="28"/>
        </w:rPr>
      </w:pPr>
    </w:p>
    <w:p w14:paraId="56D1B0FE" w14:textId="77777777" w:rsidR="00A84343" w:rsidRDefault="00A84343" w:rsidP="00A84343">
      <w:pPr>
        <w:rPr>
          <w:sz w:val="28"/>
          <w:szCs w:val="28"/>
        </w:rPr>
      </w:pPr>
    </w:p>
    <w:p w14:paraId="5732D742" w14:textId="712EBF8A" w:rsidR="00A84343" w:rsidRDefault="00A84343" w:rsidP="00A84343">
      <w:pPr>
        <w:rPr>
          <w:sz w:val="28"/>
          <w:szCs w:val="28"/>
        </w:rPr>
      </w:pPr>
    </w:p>
    <w:p w14:paraId="25ADBBD5" w14:textId="24B08161" w:rsidR="00A84343" w:rsidRPr="0089761D" w:rsidRDefault="00A84343" w:rsidP="00A84343">
      <w:pPr>
        <w:rPr>
          <w:sz w:val="28"/>
          <w:szCs w:val="28"/>
          <w:vertAlign w:val="superscript"/>
        </w:rPr>
      </w:pPr>
      <w:r>
        <w:rPr>
          <w:sz w:val="28"/>
          <w:szCs w:val="28"/>
        </w:rPr>
        <w:t xml:space="preserve">1. </w:t>
      </w:r>
      <w:r w:rsidRPr="0089761D">
        <w:rPr>
          <w:sz w:val="28"/>
          <w:szCs w:val="28"/>
        </w:rPr>
        <w:t>Describe the transformations that have occurred to exponential function f(x) = 4</w:t>
      </w:r>
      <w:r w:rsidRPr="0089761D">
        <w:rPr>
          <w:sz w:val="28"/>
          <w:szCs w:val="28"/>
          <w:vertAlign w:val="superscript"/>
        </w:rPr>
        <w:t>x</w:t>
      </w:r>
    </w:p>
    <w:p w14:paraId="150BA66F" w14:textId="3DCA21A6" w:rsidR="00A84343" w:rsidRPr="0089761D" w:rsidRDefault="00A84343" w:rsidP="00A84343">
      <w:pPr>
        <w:rPr>
          <w:sz w:val="28"/>
          <w:szCs w:val="28"/>
        </w:rPr>
      </w:pPr>
      <w:r w:rsidRPr="0089761D">
        <w:rPr>
          <w:sz w:val="28"/>
          <w:szCs w:val="28"/>
        </w:rPr>
        <w:t xml:space="preserve">f(x) = –2(4 </w:t>
      </w:r>
      <w:r w:rsidRPr="0089761D">
        <w:rPr>
          <w:sz w:val="28"/>
          <w:szCs w:val="28"/>
          <w:vertAlign w:val="superscript"/>
        </w:rPr>
        <w:t>x +3</w:t>
      </w:r>
      <w:r w:rsidRPr="0089761D">
        <w:rPr>
          <w:sz w:val="28"/>
          <w:szCs w:val="28"/>
        </w:rPr>
        <w:t>) – 5</w:t>
      </w:r>
    </w:p>
    <w:p w14:paraId="7AFCB1CF" w14:textId="77777777" w:rsidR="00A84343" w:rsidRPr="0089761D" w:rsidRDefault="00A84343" w:rsidP="00A84343">
      <w:pPr>
        <w:pStyle w:val="ListParagraph"/>
        <w:ind w:left="360"/>
        <w:rPr>
          <w:sz w:val="28"/>
          <w:szCs w:val="28"/>
        </w:rPr>
      </w:pPr>
    </w:p>
    <w:p w14:paraId="4B3E48F6" w14:textId="77777777" w:rsidR="00A84343" w:rsidRDefault="00A84343" w:rsidP="00A84343">
      <w:pPr>
        <w:rPr>
          <w:sz w:val="28"/>
          <w:szCs w:val="28"/>
        </w:rPr>
      </w:pPr>
    </w:p>
    <w:p w14:paraId="0C81D857" w14:textId="77777777" w:rsidR="00E56EEB" w:rsidRPr="0089761D" w:rsidRDefault="00E56EEB" w:rsidP="00A84343">
      <w:pPr>
        <w:rPr>
          <w:sz w:val="28"/>
          <w:szCs w:val="28"/>
        </w:rPr>
      </w:pPr>
    </w:p>
    <w:p w14:paraId="2F81DB76" w14:textId="77777777" w:rsidR="00A84343" w:rsidRPr="0089761D" w:rsidRDefault="00A84343" w:rsidP="00A84343">
      <w:pPr>
        <w:rPr>
          <w:sz w:val="28"/>
          <w:szCs w:val="28"/>
        </w:rPr>
      </w:pPr>
      <w:r w:rsidRPr="0089761D">
        <w:rPr>
          <w:sz w:val="28"/>
          <w:szCs w:val="28"/>
        </w:rPr>
        <w:t xml:space="preserve">Simplify  </w:t>
      </w:r>
    </w:p>
    <w:p w14:paraId="23CD0C65" w14:textId="77777777" w:rsidR="00A84343" w:rsidRPr="0089761D" w:rsidRDefault="00A84343" w:rsidP="00A84343">
      <w:pPr>
        <w:rPr>
          <w:sz w:val="28"/>
          <w:szCs w:val="28"/>
        </w:rPr>
      </w:pPr>
      <w:r w:rsidRPr="0089761D">
        <w:rPr>
          <w:sz w:val="28"/>
          <w:szCs w:val="28"/>
        </w:rPr>
        <w:t xml:space="preserve">2) 3(x – 4) (x + 5)           </w:t>
      </w:r>
      <w:r w:rsidRPr="0089761D">
        <w:rPr>
          <w:sz w:val="28"/>
          <w:szCs w:val="28"/>
        </w:rPr>
        <w:tab/>
      </w:r>
      <w:r w:rsidRPr="0089761D">
        <w:rPr>
          <w:sz w:val="28"/>
          <w:szCs w:val="28"/>
        </w:rPr>
        <w:tab/>
      </w:r>
      <w:r w:rsidRPr="0089761D">
        <w:rPr>
          <w:sz w:val="28"/>
          <w:szCs w:val="28"/>
        </w:rPr>
        <w:tab/>
        <w:t>3)  4 (x + 5) (x – 5)</w:t>
      </w:r>
    </w:p>
    <w:p w14:paraId="0C613FF5" w14:textId="77777777" w:rsidR="00A84343" w:rsidRPr="0089761D" w:rsidRDefault="00A84343" w:rsidP="00A84343">
      <w:pPr>
        <w:rPr>
          <w:sz w:val="28"/>
          <w:szCs w:val="28"/>
        </w:rPr>
      </w:pPr>
      <w:r w:rsidRPr="0089761D">
        <w:rPr>
          <w:sz w:val="28"/>
          <w:szCs w:val="28"/>
        </w:rPr>
        <w:t xml:space="preserve">  </w:t>
      </w:r>
    </w:p>
    <w:p w14:paraId="09DF5580" w14:textId="77777777" w:rsidR="00A84343" w:rsidRDefault="00A84343" w:rsidP="00A84343">
      <w:pPr>
        <w:rPr>
          <w:sz w:val="28"/>
          <w:szCs w:val="28"/>
        </w:rPr>
      </w:pPr>
    </w:p>
    <w:p w14:paraId="57DFCB84" w14:textId="77777777" w:rsidR="00A84343" w:rsidRDefault="00A84343" w:rsidP="00A84343">
      <w:pPr>
        <w:rPr>
          <w:sz w:val="28"/>
          <w:szCs w:val="28"/>
        </w:rPr>
      </w:pPr>
    </w:p>
    <w:p w14:paraId="3F8F73C0" w14:textId="77777777" w:rsidR="00A84343" w:rsidRDefault="00A84343" w:rsidP="00A84343">
      <w:pPr>
        <w:rPr>
          <w:sz w:val="28"/>
          <w:szCs w:val="28"/>
        </w:rPr>
      </w:pPr>
    </w:p>
    <w:p w14:paraId="7D585CB2" w14:textId="77777777" w:rsidR="00A84343" w:rsidRDefault="00A84343" w:rsidP="00A84343">
      <w:pPr>
        <w:rPr>
          <w:sz w:val="28"/>
          <w:szCs w:val="28"/>
        </w:rPr>
      </w:pPr>
    </w:p>
    <w:p w14:paraId="41E91199" w14:textId="77777777" w:rsidR="00A84343" w:rsidRPr="0089761D" w:rsidRDefault="00A84343" w:rsidP="00A84343">
      <w:pPr>
        <w:rPr>
          <w:sz w:val="28"/>
          <w:szCs w:val="28"/>
        </w:rPr>
      </w:pPr>
    </w:p>
    <w:p w14:paraId="2554FB04" w14:textId="615C85A1" w:rsidR="00A84343" w:rsidRPr="0089761D" w:rsidRDefault="00A84343" w:rsidP="00A84343">
      <w:pPr>
        <w:rPr>
          <w:sz w:val="28"/>
          <w:szCs w:val="28"/>
        </w:rPr>
      </w:pPr>
      <w:r>
        <w:rPr>
          <w:sz w:val="28"/>
          <w:szCs w:val="28"/>
        </w:rPr>
        <w:t>Solve by c</w:t>
      </w:r>
      <w:r w:rsidRPr="0089761D">
        <w:rPr>
          <w:sz w:val="28"/>
          <w:szCs w:val="28"/>
        </w:rPr>
        <w:t>ompleting the square</w:t>
      </w:r>
      <w:r>
        <w:rPr>
          <w:sz w:val="28"/>
          <w:szCs w:val="28"/>
        </w:rPr>
        <w:t>.</w:t>
      </w:r>
    </w:p>
    <w:p w14:paraId="482E9986" w14:textId="77777777" w:rsidR="00A84343" w:rsidRPr="0089761D" w:rsidRDefault="00A84343" w:rsidP="00A84343">
      <w:pPr>
        <w:rPr>
          <w:sz w:val="28"/>
          <w:szCs w:val="28"/>
        </w:rPr>
      </w:pPr>
      <w:r w:rsidRPr="0089761D">
        <w:rPr>
          <w:sz w:val="28"/>
          <w:szCs w:val="28"/>
        </w:rPr>
        <w:t>4)  x</w:t>
      </w:r>
      <w:r w:rsidRPr="0089761D">
        <w:rPr>
          <w:sz w:val="28"/>
          <w:szCs w:val="28"/>
          <w:vertAlign w:val="superscript"/>
        </w:rPr>
        <w:t>2</w:t>
      </w:r>
      <w:r w:rsidRPr="0089761D">
        <w:rPr>
          <w:sz w:val="28"/>
          <w:szCs w:val="28"/>
        </w:rPr>
        <w:t xml:space="preserve"> + 10x – 5 = 0</w:t>
      </w:r>
      <w:r w:rsidRPr="0089761D">
        <w:rPr>
          <w:sz w:val="28"/>
          <w:szCs w:val="28"/>
        </w:rPr>
        <w:tab/>
      </w:r>
      <w:r w:rsidRPr="0089761D">
        <w:rPr>
          <w:sz w:val="28"/>
          <w:szCs w:val="28"/>
        </w:rPr>
        <w:tab/>
      </w:r>
      <w:r w:rsidRPr="0089761D">
        <w:rPr>
          <w:sz w:val="28"/>
          <w:szCs w:val="28"/>
        </w:rPr>
        <w:tab/>
      </w:r>
      <w:r w:rsidRPr="0089761D">
        <w:rPr>
          <w:sz w:val="28"/>
          <w:szCs w:val="28"/>
        </w:rPr>
        <w:tab/>
        <w:t>5) 2x</w:t>
      </w:r>
      <w:r w:rsidRPr="0089761D">
        <w:rPr>
          <w:sz w:val="28"/>
          <w:szCs w:val="28"/>
          <w:vertAlign w:val="superscript"/>
        </w:rPr>
        <w:t xml:space="preserve">2 </w:t>
      </w:r>
      <w:r w:rsidRPr="0089761D">
        <w:rPr>
          <w:sz w:val="28"/>
          <w:szCs w:val="28"/>
        </w:rPr>
        <w:t>– 12x + 10 = 4</w:t>
      </w:r>
    </w:p>
    <w:p w14:paraId="553CBAAD" w14:textId="77777777" w:rsidR="00A84343" w:rsidRPr="00A84343" w:rsidRDefault="00A84343" w:rsidP="00A84343">
      <w:pPr>
        <w:rPr>
          <w:rFonts w:ascii="Arial" w:eastAsia="Arial" w:hAnsi="Arial" w:cs="Arial"/>
        </w:rPr>
      </w:pPr>
    </w:p>
    <w:p w14:paraId="5513AD5D" w14:textId="652AEBC9" w:rsidR="003E75AB" w:rsidRDefault="003E75AB" w:rsidP="00294FBD">
      <w:pPr>
        <w:rPr>
          <w:rFonts w:ascii="Arial" w:eastAsia="Arial,Times New Roman" w:hAnsi="Arial" w:cs="Arial"/>
          <w:b/>
          <w:bCs/>
          <w:sz w:val="28"/>
          <w:szCs w:val="28"/>
        </w:rPr>
      </w:pPr>
    </w:p>
    <w:p w14:paraId="04A9974E" w14:textId="3AA47322" w:rsidR="003E75AB" w:rsidRDefault="003E75AB" w:rsidP="00294FBD">
      <w:pPr>
        <w:rPr>
          <w:rFonts w:ascii="Arial" w:eastAsia="Arial,Times New Roman" w:hAnsi="Arial" w:cs="Arial"/>
          <w:b/>
          <w:bCs/>
          <w:sz w:val="28"/>
          <w:szCs w:val="28"/>
        </w:rPr>
      </w:pPr>
      <w:r w:rsidRPr="000D41EF">
        <w:rPr>
          <w:rFonts w:ascii="Arial" w:eastAsia="Arial,Times New Roman" w:hAnsi="Arial" w:cs="Arial"/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2057600" behindDoc="1" locked="0" layoutInCell="1" allowOverlap="1" wp14:anchorId="67A184F4" wp14:editId="51E02734">
                <wp:simplePos x="0" y="0"/>
                <wp:positionH relativeFrom="leftMargin">
                  <wp:align>right</wp:align>
                </wp:positionH>
                <wp:positionV relativeFrom="paragraph">
                  <wp:posOffset>-641985</wp:posOffset>
                </wp:positionV>
                <wp:extent cx="1485900" cy="8825230"/>
                <wp:effectExtent l="57150" t="19050" r="76200" b="90170"/>
                <wp:wrapNone/>
                <wp:docPr id="808" name="Group 8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809" name="Straight Connector 809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10" name="Cloud Callout 810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7E65010" w14:textId="77777777" w:rsidR="00973CF9" w:rsidRPr="00954860" w:rsidRDefault="00973CF9" w:rsidP="000F25A1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08" o:spid="_x0000_s1376" style="position:absolute;margin-left:65.8pt;margin-top:-50.5pt;width:117pt;height:694.9pt;z-index:-251258880;mso-position-horizontal:right;mso-position-horizontal-relative:left-margin-area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">
                <v:line id="Straight Connector 809" o:spid="_x0000_s1377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grVAsQAAADcAAAADwAAAGRycy9kb3ducmV2LnhtbESPQWvCQBSE74L/YXlCb7qrh6KpmyCi&#10;RSgUqqX0+Mg+k8Xs25DdmuTfdwsFj8PMfMNsi8E14k5dsJ41LBcKBHHpjeVKw+flOF+DCBHZYOOZ&#10;NIwUoMinky1mxvf8QfdzrESCcMhQQx1jm0kZypochoVviZN39Z3DmGRXSdNhn+CukSulnqVDy2mh&#10;xpb2NZW384/TcODr4Rtf7bG1atj1p6/xjd5HrZ9mw+4FRKQhPsL/7ZPRsFYb+DuTjoDMfw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uCtUCxAAAANwAAAAPAAAAAAAAAAAA&#10;AAAAAKECAABkcnMvZG93bnJldi54bWxQSwUGAAAAAAQABAD5AAAAkgMAAAAA&#10;" strokecolor="black [3200]" strokeweight="2pt">
                  <v:shadow on="t" opacity="24903f" mv:blur="40000f" origin=",.5" offset="0,20000emu"/>
                </v:line>
                <v:shape id="Cloud Callout 810" o:spid="_x0000_s1378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uN6kwQAA&#10;ANwAAAAPAAAAZHJzL2Rvd25yZXYueG1sRE/LisIwFN0L/kO4A+40VXDQapTxBbMZ8FFdX5Jr25nm&#10;pjRR69+bxYDLw3nPl62txJ0aXzpWMBwkIIi1MyXnCrLTrj8B4QOywcoxKXiSh+Wi25ljatyDD3Q/&#10;hlzEEPYpKihCqFMpvS7Ioh+4mjhyV9dYDBE2uTQNPmK4reQoST6lxZJjQ4E1rQvSf8ebVbBZtTt7&#10;zrKf7XY8Rrf61fvpRSvV+2i/ZiACteEt/nd/GwWTYZwfz8QjIBcv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xbjepMEAAADcAAAADwAAAAAAAAAAAAAAAACXAgAAZHJzL2Rvd25y&#10;ZXYueG1sUEsFBgAAAAAEAAQA9QAAAIUDAAAAAA==&#10;" adj="6300,24300" fillcolor="#a5d5e2 [1624]" strokecolor="black [3213]">
                  <v:fill color2="#e4f2f6 [504]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47E65010" w14:textId="77777777" w:rsidR="00973CF9" w:rsidRPr="00954860" w:rsidRDefault="00973CF9" w:rsidP="000F25A1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>
        <w:rPr>
          <w:rFonts w:ascii="Arial" w:eastAsia="Times New Roman" w:hAnsi="Arial" w:cs="Arial"/>
          <w:noProof/>
          <w:szCs w:val="20"/>
        </w:rPr>
        <mc:AlternateContent>
          <mc:Choice Requires="wpg">
            <w:drawing>
              <wp:anchor distT="0" distB="0" distL="114300" distR="114300" simplePos="0" relativeHeight="252249088" behindDoc="1" locked="0" layoutInCell="1" allowOverlap="1" wp14:anchorId="7C69CDD4" wp14:editId="1F4CDD25">
                <wp:simplePos x="0" y="0"/>
                <wp:positionH relativeFrom="column">
                  <wp:posOffset>-59055</wp:posOffset>
                </wp:positionH>
                <wp:positionV relativeFrom="paragraph">
                  <wp:posOffset>6350</wp:posOffset>
                </wp:positionV>
                <wp:extent cx="2743200" cy="457200"/>
                <wp:effectExtent l="57150" t="19050" r="57150" b="95250"/>
                <wp:wrapNone/>
                <wp:docPr id="1216493960" name="Group 12164939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3200" cy="457200"/>
                          <a:chOff x="0" y="0"/>
                          <a:chExt cx="2400300" cy="457200"/>
                        </a:xfrm>
                      </wpg:grpSpPr>
                      <wps:wsp>
                        <wps:cNvPr id="1216493961" name="Up Ribbon 1216493961"/>
                        <wps:cNvSpPr/>
                        <wps:spPr>
                          <a:xfrm>
                            <a:off x="0" y="0"/>
                            <a:ext cx="2400300" cy="457200"/>
                          </a:xfrm>
                          <a:prstGeom prst="ribbon2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6493962" name="Text Box 1216493962"/>
                        <wps:cNvSpPr txBox="1"/>
                        <wps:spPr>
                          <a:xfrm>
                            <a:off x="571500" y="0"/>
                            <a:ext cx="12573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9664F9" w14:textId="29F27D15" w:rsidR="00973CF9" w:rsidRDefault="00973CF9" w:rsidP="003E75AB">
                              <w:pPr>
                                <w:jc w:val="center"/>
                              </w:pPr>
                              <w:r>
                                <w:t>Begin 6-4 Video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216493960" o:spid="_x0000_s1379" style="position:absolute;margin-left:-4.6pt;margin-top:.5pt;width:3in;height:36pt;z-index:-251067392;mso-width-relative:margin" coordsize="2400300,4572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">
                <v:shape id="Up Ribbon 1216493961" o:spid="_x0000_s1380" type="#_x0000_t54" style="position:absolute;width:2400300;height:4572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mQvOxwAA&#10;AOMAAAAPAAAAZHJzL2Rvd25yZXYueG1sRE9fa8IwEH8f+B3CCXubabUrszOKDDbEgWD1AxzNrSlr&#10;LqWJbf32y2Cwx/v9v81usq0YqPeNYwXpIgFBXDndcK3genl/egHhA7LG1jEpuJOH3Xb2sMFCu5HP&#10;NJShFjGEfYEKTAhdIaWvDFn0C9cRR+7L9RZDPPta6h7HGG5buUySXFpsODYY7OjNUPVd3qyCzDyX&#10;p3a/Gu/ZcbhdDx8hPX5qpR7n0/4VRKAp/Iv/3Acd5y/TPFuv1nkKvz9FAOT2Bw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n5kLzscAAADjAAAADwAAAAAAAAAAAAAAAACXAgAAZHJz&#10;L2Rvd25yZXYueG1sUEsFBgAAAAAEAAQA9QAAAIsDAAAAAA==&#10;" adj=",18000" fillcolor="#d8d8d8 [2732]" strokecolor="#4579b8 [3044]">
                  <v:shadow on="t" opacity="22937f" mv:blur="40000f" origin=",.5" offset="0,23000emu"/>
                </v:shape>
                <v:shape id="Text Box 1216493962" o:spid="_x0000_s1381" type="#_x0000_t202" style="position:absolute;left:571500;width:1257300;height:3429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uCJbQxwAA&#10;AOMAAAAPAAAAZHJzL2Rvd25yZXYueG1sRE9fa8IwEH8f7DuEG/giM7VKNzujiCCI6IO6D3BrzqbY&#10;XEoTa/32y0DY4/3+33zZ21p01PrKsYLxKAFBXDhdcang+7x5/wThA7LG2jEpeJCH5eL1ZY65dnc+&#10;UncKpYgh7HNUYEJocil9YciiH7mGOHIX11oM8WxLqVu8x3BbyzRJMmmx4thgsKG1oeJ6ulkFQ9Mk&#10;h/1l+7PRWWGuO48fttspNXjrV18gAvXhX/x0b3Wcn46z6Wwyy1L4+ykCIBe/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LgiW0McAAADjAAAADwAAAAAAAAAAAAAAAACXAgAAZHJz&#10;L2Rvd25yZXYueG1sUEsFBgAAAAAEAAQA9QAAAIsDAAAAAA==&#10;" filled="f" stroked="f">
                  <v:textbox>
                    <w:txbxContent>
                      <w:p w14:paraId="709664F9" w14:textId="29F27D15" w:rsidR="00973CF9" w:rsidRDefault="00973CF9" w:rsidP="003E75AB">
                        <w:pPr>
                          <w:jc w:val="center"/>
                        </w:pPr>
                        <w:r>
                          <w:t>Begin 6-4 Video 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91E3DAF" w14:textId="77777777" w:rsidR="003E75AB" w:rsidRDefault="003E75AB" w:rsidP="00294FBD">
      <w:pPr>
        <w:rPr>
          <w:rFonts w:ascii="Arial" w:eastAsia="Arial,Times New Roman" w:hAnsi="Arial" w:cs="Arial"/>
          <w:b/>
          <w:bCs/>
          <w:sz w:val="28"/>
          <w:szCs w:val="28"/>
        </w:rPr>
      </w:pPr>
    </w:p>
    <w:p w14:paraId="6CF39457" w14:textId="44EDCC99" w:rsidR="003E75AB" w:rsidRDefault="003E75AB" w:rsidP="00294FBD">
      <w:pPr>
        <w:rPr>
          <w:rFonts w:ascii="Arial" w:eastAsia="Arial,Times New Roman" w:hAnsi="Arial" w:cs="Arial"/>
          <w:b/>
          <w:bCs/>
          <w:sz w:val="28"/>
          <w:szCs w:val="28"/>
        </w:rPr>
      </w:pPr>
    </w:p>
    <w:p w14:paraId="685DB4CA" w14:textId="0AD17D10" w:rsidR="005E6568" w:rsidRPr="00294FBD" w:rsidRDefault="00645069" w:rsidP="00294FBD">
      <w:pPr>
        <w:rPr>
          <w:rFonts w:ascii="Arial" w:hAnsi="Arial"/>
          <w:b/>
          <w:sz w:val="28"/>
          <w:szCs w:val="20"/>
        </w:rPr>
      </w:pPr>
      <w:r>
        <w:rPr>
          <w:rFonts w:ascii="Arial" w:eastAsia="Arial,Times New Roman" w:hAnsi="Arial" w:cs="Arial"/>
          <w:b/>
          <w:bCs/>
          <w:sz w:val="28"/>
          <w:szCs w:val="28"/>
        </w:rPr>
        <w:t xml:space="preserve">Lesson </w:t>
      </w:r>
      <w:r w:rsidR="003E75AB">
        <w:rPr>
          <w:rFonts w:ascii="Arial" w:eastAsia="Arial,Times New Roman" w:hAnsi="Arial" w:cs="Arial"/>
          <w:b/>
          <w:bCs/>
          <w:sz w:val="28"/>
          <w:szCs w:val="28"/>
        </w:rPr>
        <w:t>6</w:t>
      </w:r>
      <w:r w:rsidR="005E6568">
        <w:rPr>
          <w:rFonts w:ascii="Arial" w:eastAsia="Arial,Times New Roman" w:hAnsi="Arial" w:cs="Arial"/>
          <w:b/>
          <w:bCs/>
          <w:sz w:val="28"/>
          <w:szCs w:val="28"/>
        </w:rPr>
        <w:t xml:space="preserve">– 4: </w:t>
      </w:r>
      <w:r w:rsidR="00187883">
        <w:rPr>
          <w:rFonts w:ascii="Arial" w:eastAsia="Arial,Times New Roman" w:hAnsi="Arial" w:cs="Arial"/>
          <w:b/>
          <w:bCs/>
          <w:sz w:val="28"/>
          <w:szCs w:val="28"/>
        </w:rPr>
        <w:t>Converting Between Form</w:t>
      </w:r>
      <w:r w:rsidR="00213758">
        <w:rPr>
          <w:rFonts w:ascii="Arial" w:eastAsia="Arial,Times New Roman" w:hAnsi="Arial" w:cs="Arial"/>
          <w:b/>
          <w:bCs/>
          <w:sz w:val="28"/>
          <w:szCs w:val="28"/>
        </w:rPr>
        <w:t>s</w:t>
      </w:r>
    </w:p>
    <w:p w14:paraId="6DED85D8" w14:textId="3D808100" w:rsidR="005E6568" w:rsidRPr="00FA2BCE" w:rsidRDefault="005E6568" w:rsidP="005E6568">
      <w:pPr>
        <w:rPr>
          <w:rFonts w:ascii="Arial" w:eastAsia="Times New Roman" w:hAnsi="Arial" w:cs="Arial"/>
          <w:b/>
          <w:szCs w:val="20"/>
        </w:rPr>
      </w:pPr>
      <w:r>
        <w:rPr>
          <w:rFonts w:ascii="Arial" w:eastAsia="Arial,Times New Roman" w:hAnsi="Arial" w:cs="Arial"/>
          <w:b/>
          <w:bCs/>
        </w:rPr>
        <w:t xml:space="preserve">Learning Target: I can </w:t>
      </w:r>
      <w:r w:rsidR="002A6B12">
        <w:rPr>
          <w:rFonts w:ascii="Arial" w:eastAsia="Arial,Times New Roman" w:hAnsi="Arial" w:cs="Arial"/>
          <w:b/>
          <w:bCs/>
        </w:rPr>
        <w:t>convert quadratic equations to different but equivalent forms</w:t>
      </w:r>
      <w:r>
        <w:rPr>
          <w:rFonts w:ascii="Arial" w:eastAsia="Arial,Times New Roman" w:hAnsi="Arial" w:cs="Arial"/>
          <w:b/>
          <w:bCs/>
        </w:rPr>
        <w:t>.</w:t>
      </w:r>
    </w:p>
    <w:p w14:paraId="4C348EDA" w14:textId="02A67FBA" w:rsidR="005E6568" w:rsidRPr="00BB4A76" w:rsidRDefault="00187883" w:rsidP="005E6568">
      <w:pPr>
        <w:rPr>
          <w:rFonts w:ascii="Arial" w:eastAsia="Times New Roman" w:hAnsi="Arial" w:cs="Arial"/>
          <w:szCs w:val="20"/>
        </w:rPr>
      </w:pPr>
      <w:r>
        <w:rPr>
          <w:rFonts w:ascii="Arial" w:eastAsia="Arial,Times New Roman" w:hAnsi="Arial" w:cs="Arial"/>
        </w:rPr>
        <w:t>F.IF.8</w:t>
      </w:r>
    </w:p>
    <w:p w14:paraId="522EF15E" w14:textId="3DCD086D" w:rsidR="00DC19C9" w:rsidRPr="00BB4A76" w:rsidRDefault="00DC19C9" w:rsidP="00DC19C9">
      <w:pPr>
        <w:rPr>
          <w:rFonts w:ascii="Arial" w:eastAsia="Times New Roman" w:hAnsi="Arial" w:cs="Arial"/>
          <w:szCs w:val="20"/>
        </w:rPr>
      </w:pPr>
    </w:p>
    <w:p w14:paraId="41EC6715" w14:textId="73C6275D" w:rsidR="00D412C4" w:rsidRDefault="00DC19C9" w:rsidP="00DC19C9">
      <w:pPr>
        <w:rPr>
          <w:rFonts w:ascii="Arial" w:eastAsia="Arial,Times New Roman" w:hAnsi="Arial" w:cs="Arial"/>
          <w:b/>
          <w:bCs/>
        </w:rPr>
      </w:pPr>
      <w:r w:rsidRPr="00BB4A76">
        <w:rPr>
          <w:rFonts w:ascii="Arial" w:eastAsia="Arial,Times New Roman" w:hAnsi="Arial" w:cs="Arial"/>
          <w:b/>
          <w:bCs/>
        </w:rPr>
        <w:t>Guided Notes:</w:t>
      </w:r>
      <w:r w:rsidR="00FD6E52">
        <w:rPr>
          <w:rFonts w:ascii="Arial" w:eastAsia="Arial,Times New Roman" w:hAnsi="Arial" w:cs="Arial"/>
          <w:b/>
          <w:bCs/>
        </w:rPr>
        <w:tab/>
      </w:r>
      <w:r w:rsidR="00FD6E52">
        <w:rPr>
          <w:rFonts w:ascii="Arial" w:eastAsia="Arial,Times New Roman" w:hAnsi="Arial" w:cs="Arial"/>
          <w:b/>
          <w:bCs/>
        </w:rPr>
        <w:tab/>
      </w:r>
      <w:r w:rsidR="00D412C4">
        <w:rPr>
          <w:rFonts w:ascii="Arial" w:eastAsia="Arial,Times New Roman" w:hAnsi="Arial" w:cs="Arial"/>
          <w:b/>
          <w:bCs/>
        </w:rPr>
        <w:t>*Reminder*</w:t>
      </w:r>
    </w:p>
    <w:p w14:paraId="38655900" w14:textId="768A414F" w:rsidR="00D412C4" w:rsidRDefault="00D412C4" w:rsidP="00DC19C9">
      <w:pPr>
        <w:rPr>
          <w:rFonts w:ascii="Arial" w:eastAsia="Arial,Times New Roman" w:hAnsi="Arial" w:cs="Arial"/>
          <w:b/>
          <w:bCs/>
          <w:sz w:val="32"/>
        </w:rPr>
      </w:pPr>
      <w:r>
        <w:rPr>
          <w:rFonts w:ascii="Arial" w:eastAsia="Arial,Times New Roman" w:hAnsi="Arial" w:cs="Arial"/>
          <w:b/>
          <w:bCs/>
          <w:sz w:val="32"/>
        </w:rPr>
        <w:t xml:space="preserve">Vertex Form: </w:t>
      </w:r>
      <m:oMath>
        <m:r>
          <m:rPr>
            <m:sty m:val="bi"/>
          </m:rPr>
          <w:rPr>
            <w:rFonts w:ascii="Cambria Math" w:eastAsia="Arial,Times New Roman" w:hAnsi="Cambria Math" w:cs="Arial"/>
            <w:sz w:val="32"/>
          </w:rPr>
          <m:t>y=a</m:t>
        </m:r>
        <m:sSup>
          <m:sSupPr>
            <m:ctrlPr>
              <w:rPr>
                <w:rFonts w:ascii="Cambria Math" w:eastAsia="Arial,Times New Roman" w:hAnsi="Cambria Math" w:cs="Arial"/>
                <w:b/>
                <w:bCs/>
                <w:i/>
                <w:sz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Arial,Times New Roman" w:hAnsi="Cambria Math" w:cs="Arial"/>
                <w:sz w:val="32"/>
              </w:rPr>
              <m:t>(x-h)</m:t>
            </m:r>
          </m:e>
          <m:sup>
            <m:r>
              <m:rPr>
                <m:sty m:val="bi"/>
              </m:rPr>
              <w:rPr>
                <w:rFonts w:ascii="Cambria Math" w:eastAsia="Arial,Times New Roman" w:hAnsi="Cambria Math" w:cs="Arial"/>
                <w:sz w:val="32"/>
              </w:rPr>
              <m:t>2</m:t>
            </m:r>
          </m:sup>
        </m:sSup>
        <m:r>
          <m:rPr>
            <m:sty m:val="bi"/>
          </m:rPr>
          <w:rPr>
            <w:rFonts w:ascii="Cambria Math" w:eastAsia="Arial,Times New Roman" w:hAnsi="Cambria Math" w:cs="Arial"/>
            <w:sz w:val="32"/>
          </w:rPr>
          <m:t>+k</m:t>
        </m:r>
      </m:oMath>
    </w:p>
    <w:p w14:paraId="2ECBA01E" w14:textId="3CE6B43B" w:rsidR="00D412C4" w:rsidRPr="00D412C4" w:rsidRDefault="00E4485A" w:rsidP="00DC19C9">
      <w:pPr>
        <w:rPr>
          <w:rFonts w:ascii="Arial" w:eastAsia="Arial,Times New Roman" w:hAnsi="Arial" w:cs="Arial"/>
          <w:b/>
          <w:bCs/>
          <w:sz w:val="32"/>
        </w:rPr>
      </w:pPr>
      <w:r>
        <w:rPr>
          <w:noProof/>
        </w:rPr>
        <w:drawing>
          <wp:anchor distT="0" distB="0" distL="114300" distR="114300" simplePos="0" relativeHeight="252320768" behindDoc="1" locked="0" layoutInCell="1" allowOverlap="1" wp14:anchorId="52B4DC08" wp14:editId="11472C3D">
            <wp:simplePos x="0" y="0"/>
            <wp:positionH relativeFrom="page">
              <wp:align>right</wp:align>
            </wp:positionH>
            <wp:positionV relativeFrom="paragraph">
              <wp:posOffset>13970</wp:posOffset>
            </wp:positionV>
            <wp:extent cx="1581150" cy="1352550"/>
            <wp:effectExtent l="0" t="0" r="0" b="0"/>
            <wp:wrapTight wrapText="bothSides">
              <wp:wrapPolygon edited="0">
                <wp:start x="0" y="0"/>
                <wp:lineTo x="0" y="21296"/>
                <wp:lineTo x="21340" y="21296"/>
                <wp:lineTo x="21340" y="0"/>
                <wp:lineTo x="0" y="0"/>
              </wp:wrapPolygon>
            </wp:wrapTight>
            <wp:docPr id="50" name="Picture 50" descr="Image result for Standards Clip 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mage result for Standards Clip Art"/>
                    <pic:cNvPicPr>
                      <a:picLocks noChangeAspect="1" noChangeArrowheads="1"/>
                    </pic:cNvPicPr>
                  </pic:nvPicPr>
                  <pic:blipFill rotWithShape="1"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275" r="5863" b="11801"/>
                    <a:stretch/>
                  </pic:blipFill>
                  <pic:spPr bwMode="auto">
                    <a:xfrm>
                      <a:off x="0" y="0"/>
                      <a:ext cx="158115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12C4">
        <w:rPr>
          <w:rFonts w:ascii="Arial" w:eastAsia="Arial,Times New Roman" w:hAnsi="Arial" w:cs="Arial"/>
          <w:b/>
          <w:bCs/>
          <w:sz w:val="32"/>
        </w:rPr>
        <w:t xml:space="preserve">Standard Form: </w:t>
      </w:r>
      <m:oMath>
        <m:r>
          <m:rPr>
            <m:sty m:val="bi"/>
          </m:rPr>
          <w:rPr>
            <w:rFonts w:ascii="Cambria Math" w:eastAsia="Arial,Times New Roman" w:hAnsi="Cambria Math" w:cs="Arial"/>
            <w:sz w:val="32"/>
          </w:rPr>
          <m:t>y=a</m:t>
        </m:r>
        <m:sSup>
          <m:sSupPr>
            <m:ctrlPr>
              <w:rPr>
                <w:rFonts w:ascii="Cambria Math" w:eastAsia="Arial,Times New Roman" w:hAnsi="Cambria Math" w:cs="Arial"/>
                <w:b/>
                <w:bCs/>
                <w:i/>
                <w:sz w:val="32"/>
              </w:rPr>
            </m:ctrlPr>
          </m:sSupPr>
          <m:e>
            <m:r>
              <m:rPr>
                <m:sty m:val="bi"/>
              </m:rPr>
              <w:rPr>
                <w:rFonts w:ascii="Cambria Math" w:eastAsia="Arial,Times New Roman" w:hAnsi="Cambria Math" w:cs="Arial"/>
                <w:sz w:val="32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Arial,Times New Roman" w:hAnsi="Cambria Math" w:cs="Arial"/>
                <w:sz w:val="32"/>
              </w:rPr>
              <m:t>2</m:t>
            </m:r>
          </m:sup>
        </m:sSup>
        <m:r>
          <m:rPr>
            <m:sty m:val="bi"/>
          </m:rPr>
          <w:rPr>
            <w:rFonts w:ascii="Cambria Math" w:eastAsia="Arial,Times New Roman" w:hAnsi="Cambria Math" w:cs="Arial"/>
            <w:sz w:val="32"/>
          </w:rPr>
          <m:t>+bx+c</m:t>
        </m:r>
      </m:oMath>
    </w:p>
    <w:p w14:paraId="768EFD9F" w14:textId="08CD0934" w:rsidR="00187883" w:rsidRDefault="00187883" w:rsidP="00DC19C9">
      <w:pPr>
        <w:rPr>
          <w:rFonts w:ascii="Arial" w:hAnsi="Arial"/>
          <w:spacing w:val="-1"/>
          <w:w w:val="95"/>
          <w:u w:val="single"/>
        </w:rPr>
      </w:pPr>
    </w:p>
    <w:p w14:paraId="7490A14C" w14:textId="05B7B982" w:rsidR="00DC19C9" w:rsidRPr="00187883" w:rsidRDefault="00187883" w:rsidP="00DC19C9">
      <w:pPr>
        <w:rPr>
          <w:rFonts w:ascii="Arial" w:eastAsia="Arial,Times New Roman" w:hAnsi="Arial" w:cs="Arial"/>
          <w:b/>
          <w:bCs/>
          <w:sz w:val="20"/>
          <w:u w:val="single"/>
        </w:rPr>
      </w:pPr>
      <w:r w:rsidRPr="00187883">
        <w:rPr>
          <w:rFonts w:ascii="Arial" w:hAnsi="Arial"/>
          <w:spacing w:val="-1"/>
          <w:w w:val="95"/>
          <w:u w:val="single"/>
        </w:rPr>
        <w:t>Converting</w:t>
      </w:r>
      <w:r w:rsidRPr="00187883">
        <w:rPr>
          <w:rFonts w:ascii="Arial" w:hAnsi="Arial"/>
          <w:spacing w:val="-7"/>
          <w:w w:val="95"/>
          <w:u w:val="single"/>
        </w:rPr>
        <w:t xml:space="preserve"> </w:t>
      </w:r>
      <w:r w:rsidRPr="00187883">
        <w:rPr>
          <w:rFonts w:ascii="Arial" w:hAnsi="Arial"/>
          <w:spacing w:val="-3"/>
          <w:w w:val="95"/>
          <w:u w:val="single"/>
        </w:rPr>
        <w:t>Fr</w:t>
      </w:r>
      <w:r w:rsidRPr="00187883">
        <w:rPr>
          <w:rFonts w:ascii="Arial" w:hAnsi="Arial"/>
          <w:spacing w:val="-2"/>
          <w:w w:val="95"/>
          <w:u w:val="single"/>
        </w:rPr>
        <w:t>om</w:t>
      </w:r>
      <w:r w:rsidRPr="00187883">
        <w:rPr>
          <w:rFonts w:ascii="Arial" w:hAnsi="Arial"/>
          <w:spacing w:val="-8"/>
          <w:w w:val="95"/>
          <w:u w:val="single"/>
        </w:rPr>
        <w:t xml:space="preserve"> </w:t>
      </w:r>
      <w:r w:rsidRPr="00187883">
        <w:rPr>
          <w:rFonts w:ascii="Arial" w:hAnsi="Arial"/>
          <w:b/>
          <w:spacing w:val="-1"/>
          <w:w w:val="95"/>
          <w:u w:val="single"/>
        </w:rPr>
        <w:t>Vertex</w:t>
      </w:r>
      <w:r w:rsidRPr="00187883">
        <w:rPr>
          <w:rFonts w:ascii="Arial" w:hAnsi="Arial"/>
          <w:b/>
          <w:spacing w:val="-7"/>
          <w:w w:val="95"/>
          <w:u w:val="single"/>
        </w:rPr>
        <w:t xml:space="preserve"> </w:t>
      </w:r>
      <w:r w:rsidRPr="00187883">
        <w:rPr>
          <w:rFonts w:ascii="Arial" w:hAnsi="Arial"/>
          <w:b/>
          <w:w w:val="95"/>
          <w:u w:val="single"/>
        </w:rPr>
        <w:t>Form</w:t>
      </w:r>
      <w:r w:rsidRPr="00187883">
        <w:rPr>
          <w:rFonts w:ascii="Arial" w:hAnsi="Arial"/>
          <w:spacing w:val="-6"/>
          <w:w w:val="95"/>
          <w:u w:val="single"/>
        </w:rPr>
        <w:t xml:space="preserve"> </w:t>
      </w:r>
      <w:r w:rsidRPr="00187883">
        <w:rPr>
          <w:rFonts w:ascii="Arial" w:hAnsi="Arial"/>
          <w:spacing w:val="-3"/>
          <w:w w:val="95"/>
          <w:u w:val="single"/>
        </w:rPr>
        <w:t>t</w:t>
      </w:r>
      <w:r w:rsidRPr="00187883">
        <w:rPr>
          <w:rFonts w:ascii="Arial" w:hAnsi="Arial"/>
          <w:spacing w:val="-2"/>
          <w:w w:val="95"/>
          <w:u w:val="single"/>
        </w:rPr>
        <w:t>o</w:t>
      </w:r>
      <w:r w:rsidRPr="00187883">
        <w:rPr>
          <w:rFonts w:ascii="Arial" w:hAnsi="Arial"/>
          <w:spacing w:val="-5"/>
          <w:w w:val="95"/>
          <w:u w:val="single"/>
        </w:rPr>
        <w:t xml:space="preserve"> </w:t>
      </w:r>
      <w:r w:rsidRPr="00187883">
        <w:rPr>
          <w:rFonts w:ascii="Arial" w:hAnsi="Arial"/>
          <w:b/>
          <w:spacing w:val="-3"/>
          <w:w w:val="95"/>
          <w:u w:val="single"/>
        </w:rPr>
        <w:t>St</w:t>
      </w:r>
      <w:r w:rsidRPr="00187883">
        <w:rPr>
          <w:rFonts w:ascii="Arial" w:hAnsi="Arial"/>
          <w:b/>
          <w:spacing w:val="-2"/>
          <w:w w:val="95"/>
          <w:u w:val="single"/>
        </w:rPr>
        <w:t>anda</w:t>
      </w:r>
      <w:r w:rsidRPr="00187883">
        <w:rPr>
          <w:rFonts w:ascii="Arial" w:hAnsi="Arial"/>
          <w:b/>
          <w:spacing w:val="-3"/>
          <w:w w:val="95"/>
          <w:u w:val="single"/>
        </w:rPr>
        <w:t>r</w:t>
      </w:r>
      <w:r w:rsidRPr="00187883">
        <w:rPr>
          <w:rFonts w:ascii="Arial" w:hAnsi="Arial"/>
          <w:b/>
          <w:spacing w:val="-2"/>
          <w:w w:val="95"/>
          <w:u w:val="single"/>
        </w:rPr>
        <w:t>d</w:t>
      </w:r>
      <w:r w:rsidRPr="00187883">
        <w:rPr>
          <w:rFonts w:ascii="Arial" w:hAnsi="Arial"/>
          <w:b/>
          <w:spacing w:val="-6"/>
          <w:w w:val="95"/>
          <w:u w:val="single"/>
        </w:rPr>
        <w:t xml:space="preserve"> </w:t>
      </w:r>
      <w:r w:rsidRPr="00187883">
        <w:rPr>
          <w:rFonts w:ascii="Arial" w:hAnsi="Arial"/>
          <w:b/>
          <w:spacing w:val="-2"/>
          <w:w w:val="95"/>
          <w:u w:val="single"/>
        </w:rPr>
        <w:t>For</w:t>
      </w:r>
      <w:r w:rsidRPr="00187883">
        <w:rPr>
          <w:rFonts w:ascii="Arial" w:hAnsi="Arial"/>
          <w:b/>
          <w:spacing w:val="-1"/>
          <w:w w:val="95"/>
          <w:u w:val="single"/>
        </w:rPr>
        <w:t>m</w:t>
      </w:r>
    </w:p>
    <w:p w14:paraId="250F2391" w14:textId="56E97D09" w:rsidR="00187883" w:rsidRPr="00E4485A" w:rsidRDefault="00D42FA3" w:rsidP="00DC19C9">
      <w:pPr>
        <w:rPr>
          <w:rFonts w:ascii="Arial" w:eastAsia="Times New Roman" w:hAnsi="Arial" w:cs="Arial"/>
          <w:szCs w:val="20"/>
        </w:rPr>
        <w:sectPr w:rsidR="00187883" w:rsidRPr="00E4485A" w:rsidSect="008E3F2E">
          <w:headerReference w:type="default" r:id="rId85"/>
          <w:footerReference w:type="even" r:id="rId86"/>
          <w:footerReference w:type="default" r:id="rId87"/>
          <w:headerReference w:type="first" r:id="rId88"/>
          <w:footerReference w:type="first" r:id="rId89"/>
          <w:type w:val="continuous"/>
          <w:pgSz w:w="12240" w:h="15840"/>
          <w:pgMar w:top="1152" w:right="1008" w:bottom="1152" w:left="2448" w:header="720" w:footer="218" w:gutter="0"/>
          <w:cols w:space="720"/>
          <w:docGrid w:linePitch="360"/>
        </w:sectPr>
      </w:pPr>
      <w:r>
        <w:rPr>
          <w:rFonts w:ascii="Arial" w:eastAsia="Times New Roman" w:hAnsi="Arial" w:cs="Arial"/>
          <w:szCs w:val="20"/>
        </w:rPr>
        <w:t xml:space="preserve">When you are given a quadratic in vertex form and need it to be in standard </w:t>
      </w:r>
      <w:r w:rsidR="00995E94">
        <w:rPr>
          <w:rFonts w:ascii="Arial" w:eastAsia="Times New Roman" w:hAnsi="Arial" w:cs="Arial"/>
          <w:szCs w:val="20"/>
        </w:rPr>
        <w:t>form, you should simply</w:t>
      </w:r>
      <w:r w:rsidR="00AA6C56">
        <w:rPr>
          <w:rFonts w:ascii="Arial" w:eastAsia="Times New Roman" w:hAnsi="Arial" w:cs="Arial"/>
          <w:szCs w:val="20"/>
        </w:rPr>
        <w:t xml:space="preserve"> </w:t>
      </w:r>
      <w:r w:rsidR="00973CF9">
        <w:rPr>
          <w:rFonts w:ascii="Arial" w:eastAsia="Times New Roman" w:hAnsi="Arial" w:cs="Arial"/>
          <w:szCs w:val="20"/>
          <w:u w:val="single"/>
        </w:rPr>
        <w:t>_________</w:t>
      </w:r>
      <w:r>
        <w:rPr>
          <w:rFonts w:ascii="Arial" w:eastAsia="Times New Roman" w:hAnsi="Arial" w:cs="Arial"/>
          <w:szCs w:val="20"/>
        </w:rPr>
        <w:t xml:space="preserve"> and </w:t>
      </w:r>
      <w:r w:rsidR="00973CF9">
        <w:rPr>
          <w:rFonts w:ascii="Arial" w:eastAsia="Times New Roman" w:hAnsi="Arial" w:cs="Arial"/>
          <w:szCs w:val="20"/>
          <w:u w:val="single"/>
        </w:rPr>
        <w:t>_______________</w:t>
      </w:r>
      <w:r w:rsidR="00AA6C56">
        <w:rPr>
          <w:rFonts w:ascii="Arial" w:eastAsia="Times New Roman" w:hAnsi="Arial" w:cs="Arial"/>
          <w:szCs w:val="20"/>
          <w:u w:val="single"/>
        </w:rPr>
        <w:t>.</w:t>
      </w:r>
      <w:r>
        <w:rPr>
          <w:rFonts w:ascii="Arial" w:eastAsia="Times New Roman" w:hAnsi="Arial" w:cs="Arial"/>
          <w:szCs w:val="20"/>
        </w:rPr>
        <w:t>.</w:t>
      </w:r>
    </w:p>
    <w:p w14:paraId="7278D7AE" w14:textId="77777777" w:rsidR="00E4485A" w:rsidRDefault="00E4485A" w:rsidP="00DC19C9">
      <w:pPr>
        <w:rPr>
          <w:rFonts w:ascii="Arial" w:eastAsia="Times New Roman" w:hAnsi="Arial" w:cs="Arial"/>
          <w:b/>
          <w:szCs w:val="20"/>
        </w:rPr>
      </w:pPr>
    </w:p>
    <w:p w14:paraId="5558767B" w14:textId="6C2D09E9" w:rsidR="00DC19C9" w:rsidRDefault="00DC19C9" w:rsidP="00DC19C9">
      <w:pPr>
        <w:rPr>
          <w:rFonts w:ascii="Arial" w:eastAsia="Times New Roman" w:hAnsi="Arial" w:cs="Arial"/>
          <w:b/>
          <w:szCs w:val="20"/>
        </w:rPr>
      </w:pPr>
      <w:r>
        <w:rPr>
          <w:rFonts w:ascii="Arial" w:eastAsia="Times New Roman" w:hAnsi="Arial" w:cs="Arial"/>
          <w:b/>
          <w:szCs w:val="20"/>
        </w:rPr>
        <w:t>Example 1:</w:t>
      </w:r>
      <w:r w:rsidR="003E75AB">
        <w:rPr>
          <w:rFonts w:ascii="Arial" w:eastAsia="Times New Roman" w:hAnsi="Arial" w:cs="Arial"/>
          <w:b/>
          <w:szCs w:val="20"/>
        </w:rPr>
        <w:tab/>
      </w:r>
      <w:r w:rsidR="003E75AB">
        <w:rPr>
          <w:rFonts w:ascii="Arial" w:eastAsia="Times New Roman" w:hAnsi="Arial" w:cs="Arial"/>
          <w:b/>
          <w:szCs w:val="20"/>
        </w:rPr>
        <w:tab/>
      </w:r>
      <w:r w:rsidR="003E75AB">
        <w:rPr>
          <w:rFonts w:ascii="Arial" w:eastAsia="Times New Roman" w:hAnsi="Arial" w:cs="Arial"/>
          <w:b/>
          <w:szCs w:val="20"/>
        </w:rPr>
        <w:tab/>
      </w:r>
      <w:r w:rsidR="003E75AB">
        <w:rPr>
          <w:rFonts w:ascii="Arial" w:eastAsia="Times New Roman" w:hAnsi="Arial" w:cs="Arial"/>
          <w:b/>
          <w:szCs w:val="20"/>
        </w:rPr>
        <w:tab/>
      </w:r>
      <w:r w:rsidR="003E75AB">
        <w:rPr>
          <w:rFonts w:ascii="Arial" w:eastAsia="Times New Roman" w:hAnsi="Arial" w:cs="Arial"/>
          <w:b/>
          <w:szCs w:val="20"/>
        </w:rPr>
        <w:tab/>
        <w:t>Example 2</w:t>
      </w:r>
    </w:p>
    <w:p w14:paraId="4DC45F09" w14:textId="3B523A48" w:rsidR="003E75AB" w:rsidRDefault="00D42FA3" w:rsidP="00DC19C9">
      <w:pPr>
        <w:rPr>
          <w:rFonts w:ascii="Arial" w:eastAsia="Times New Roman" w:hAnsi="Arial" w:cs="Arial"/>
          <w:szCs w:val="20"/>
        </w:rPr>
      </w:pPr>
      <m:oMath>
        <m:r>
          <w:rPr>
            <w:rFonts w:ascii="Cambria Math" w:eastAsia="Times New Roman" w:hAnsi="Cambria Math" w:cs="Arial"/>
            <w:szCs w:val="20"/>
          </w:rPr>
          <m:t>f</m:t>
        </m:r>
        <m:d>
          <m:dPr>
            <m:ctrlPr>
              <w:rPr>
                <w:rFonts w:ascii="Cambria Math" w:eastAsia="Times New Roman" w:hAnsi="Cambria Math" w:cs="Arial"/>
                <w:i/>
                <w:szCs w:val="20"/>
              </w:rPr>
            </m:ctrlPr>
          </m:dPr>
          <m:e>
            <m:r>
              <w:rPr>
                <w:rFonts w:ascii="Cambria Math" w:eastAsia="Times New Roman" w:hAnsi="Cambria Math" w:cs="Arial"/>
                <w:szCs w:val="20"/>
              </w:rPr>
              <m:t>x</m:t>
            </m:r>
          </m:e>
        </m:d>
        <m:r>
          <w:rPr>
            <w:rFonts w:ascii="Cambria Math" w:eastAsia="Times New Roman" w:hAnsi="Cambria Math" w:cs="Arial"/>
            <w:szCs w:val="20"/>
          </w:rPr>
          <m:t>=</m:t>
        </m:r>
        <m:sSup>
          <m:sSupPr>
            <m:ctrlPr>
              <w:rPr>
                <w:rFonts w:ascii="Cambria Math" w:eastAsia="Times New Roman" w:hAnsi="Cambria Math" w:cs="Arial"/>
                <w:i/>
                <w:szCs w:val="20"/>
              </w:rPr>
            </m:ctrlPr>
          </m:sSupPr>
          <m:e>
            <m:r>
              <w:rPr>
                <w:rFonts w:ascii="Cambria Math" w:eastAsia="Times New Roman" w:hAnsi="Cambria Math" w:cs="Arial"/>
                <w:szCs w:val="20"/>
              </w:rPr>
              <m:t>(x-1)</m:t>
            </m:r>
          </m:e>
          <m:sup>
            <m:r>
              <w:rPr>
                <w:rFonts w:ascii="Cambria Math" w:eastAsia="Times New Roman" w:hAnsi="Cambria Math" w:cs="Arial"/>
                <w:szCs w:val="20"/>
              </w:rPr>
              <m:t>2</m:t>
            </m:r>
          </m:sup>
        </m:sSup>
        <m:r>
          <w:rPr>
            <w:rFonts w:ascii="Cambria Math" w:eastAsia="Times New Roman" w:hAnsi="Cambria Math" w:cs="Arial"/>
            <w:szCs w:val="20"/>
          </w:rPr>
          <m:t>+8</m:t>
        </m:r>
      </m:oMath>
      <w:r w:rsidR="00DC19C9">
        <w:rPr>
          <w:rFonts w:ascii="Arial" w:eastAsia="Times New Roman" w:hAnsi="Arial" w:cs="Arial"/>
          <w:szCs w:val="20"/>
        </w:rPr>
        <w:t xml:space="preserve">  </w:t>
      </w:r>
      <w:r w:rsidR="003E75AB">
        <w:rPr>
          <w:rFonts w:ascii="Arial" w:eastAsia="Times New Roman" w:hAnsi="Arial" w:cs="Arial"/>
          <w:szCs w:val="20"/>
        </w:rPr>
        <w:tab/>
      </w:r>
      <w:r w:rsidR="003E75AB">
        <w:rPr>
          <w:rFonts w:ascii="Arial" w:eastAsia="Times New Roman" w:hAnsi="Arial" w:cs="Arial"/>
          <w:szCs w:val="20"/>
        </w:rPr>
        <w:tab/>
      </w:r>
      <w:r w:rsidR="003E75AB">
        <w:rPr>
          <w:rFonts w:ascii="Arial" w:eastAsia="Times New Roman" w:hAnsi="Arial" w:cs="Arial"/>
          <w:szCs w:val="20"/>
        </w:rPr>
        <w:tab/>
      </w:r>
      <m:oMath>
        <m:r>
          <w:rPr>
            <w:rFonts w:ascii="Cambria Math" w:eastAsia="Times New Roman" w:hAnsi="Cambria Math" w:cs="Arial"/>
            <w:szCs w:val="20"/>
          </w:rPr>
          <m:t>y=2</m:t>
        </m:r>
        <m:sSup>
          <m:sSupPr>
            <m:ctrlPr>
              <w:rPr>
                <w:rFonts w:ascii="Cambria Math" w:eastAsia="Times New Roman" w:hAnsi="Cambria Math" w:cs="Arial"/>
                <w:i/>
                <w:szCs w:val="20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Arial"/>
                    <w:i/>
                    <w:szCs w:val="20"/>
                  </w:rPr>
                </m:ctrlPr>
              </m:dPr>
              <m:e>
                <m:r>
                  <w:rPr>
                    <w:rFonts w:ascii="Cambria Math" w:eastAsia="Times New Roman" w:hAnsi="Cambria Math" w:cs="Arial"/>
                    <w:szCs w:val="20"/>
                  </w:rPr>
                  <m:t>x+3</m:t>
                </m:r>
              </m:e>
            </m:d>
          </m:e>
          <m:sup>
            <m:r>
              <w:rPr>
                <w:rFonts w:ascii="Cambria Math" w:eastAsia="Times New Roman" w:hAnsi="Cambria Math" w:cs="Arial"/>
                <w:szCs w:val="20"/>
              </w:rPr>
              <m:t>2</m:t>
            </m:r>
          </m:sup>
        </m:sSup>
        <m:r>
          <w:rPr>
            <w:rFonts w:ascii="Cambria Math" w:eastAsia="Times New Roman" w:hAnsi="Cambria Math" w:cs="Arial"/>
            <w:szCs w:val="20"/>
          </w:rPr>
          <m:t>-5</m:t>
        </m:r>
      </m:oMath>
      <w:r w:rsidR="003E75AB">
        <w:rPr>
          <w:rFonts w:ascii="Arial" w:eastAsia="Times New Roman" w:hAnsi="Arial" w:cs="Arial"/>
          <w:szCs w:val="20"/>
        </w:rPr>
        <w:t xml:space="preserve"> </w:t>
      </w:r>
    </w:p>
    <w:p w14:paraId="347567D8" w14:textId="0B4A8501" w:rsidR="003E75AB" w:rsidRDefault="003E75AB" w:rsidP="00DC19C9">
      <w:pPr>
        <w:rPr>
          <w:rFonts w:ascii="Arial" w:eastAsia="Times New Roman" w:hAnsi="Arial" w:cs="Arial"/>
          <w:szCs w:val="20"/>
        </w:rPr>
      </w:pPr>
    </w:p>
    <w:p w14:paraId="171DA7E2" w14:textId="39414864" w:rsidR="003E75AB" w:rsidRDefault="003E75AB" w:rsidP="00DC19C9">
      <w:pPr>
        <w:rPr>
          <w:rFonts w:ascii="Arial" w:eastAsia="Times New Roman" w:hAnsi="Arial" w:cs="Arial"/>
          <w:szCs w:val="20"/>
        </w:rPr>
      </w:pPr>
    </w:p>
    <w:p w14:paraId="67BE377B" w14:textId="2EFA4C65" w:rsidR="003E75AB" w:rsidRDefault="003E75AB" w:rsidP="00DC19C9">
      <w:pPr>
        <w:rPr>
          <w:rFonts w:ascii="Arial" w:eastAsia="Times New Roman" w:hAnsi="Arial" w:cs="Arial"/>
          <w:szCs w:val="20"/>
        </w:rPr>
      </w:pPr>
    </w:p>
    <w:p w14:paraId="0763543C" w14:textId="2AD02E07" w:rsidR="003E75AB" w:rsidRDefault="003E75AB" w:rsidP="00DC19C9">
      <w:pPr>
        <w:rPr>
          <w:rFonts w:ascii="Arial" w:eastAsia="Times New Roman" w:hAnsi="Arial" w:cs="Arial"/>
          <w:szCs w:val="20"/>
        </w:rPr>
      </w:pPr>
    </w:p>
    <w:p w14:paraId="08A34084" w14:textId="659B2C54" w:rsidR="003E75AB" w:rsidRDefault="003E75AB" w:rsidP="00DC19C9">
      <w:pPr>
        <w:rPr>
          <w:rFonts w:ascii="Arial" w:eastAsia="Times New Roman" w:hAnsi="Arial" w:cs="Arial"/>
          <w:szCs w:val="20"/>
        </w:rPr>
      </w:pPr>
    </w:p>
    <w:p w14:paraId="79EEBCB3" w14:textId="58105283" w:rsidR="003E75AB" w:rsidRDefault="00D02275" w:rsidP="00DC19C9">
      <w:pPr>
        <w:rPr>
          <w:rFonts w:ascii="Arial" w:eastAsia="Times New Roman" w:hAnsi="Arial" w:cs="Arial"/>
          <w:b/>
          <w:szCs w:val="20"/>
        </w:rPr>
      </w:pPr>
      <w:r>
        <w:rPr>
          <w:rFonts w:ascii="Arial" w:eastAsia="Times New Roman" w:hAnsi="Arial" w:cs="Arial"/>
          <w:b/>
          <w:szCs w:val="20"/>
        </w:rPr>
        <w:t>You Try!</w:t>
      </w:r>
    </w:p>
    <w:p w14:paraId="640F6BD2" w14:textId="0B1BA498" w:rsidR="00D02275" w:rsidRDefault="00D02275" w:rsidP="00DC19C9">
      <w:pPr>
        <w:rPr>
          <w:rFonts w:ascii="Arial" w:eastAsia="Times New Roman" w:hAnsi="Arial" w:cs="Arial"/>
          <w:szCs w:val="20"/>
        </w:rPr>
      </w:pPr>
      <w:r w:rsidRPr="00D02275">
        <w:rPr>
          <w:rFonts w:ascii="Arial" w:eastAsia="Times New Roman" w:hAnsi="Arial" w:cs="Arial"/>
          <w:szCs w:val="20"/>
        </w:rPr>
        <w:t xml:space="preserve">1. </w:t>
      </w:r>
      <m:oMath>
        <m:r>
          <w:rPr>
            <w:rFonts w:ascii="Cambria Math" w:eastAsia="Times New Roman" w:hAnsi="Cambria Math" w:cs="Arial"/>
            <w:szCs w:val="20"/>
          </w:rPr>
          <m:t>y=2</m:t>
        </m:r>
        <m:sSup>
          <m:sSupPr>
            <m:ctrlPr>
              <w:rPr>
                <w:rFonts w:ascii="Cambria Math" w:eastAsia="Times New Roman" w:hAnsi="Cambria Math" w:cs="Arial"/>
                <w:i/>
                <w:szCs w:val="20"/>
              </w:rPr>
            </m:ctrlPr>
          </m:sSupPr>
          <m:e>
            <m:r>
              <w:rPr>
                <w:rFonts w:ascii="Cambria Math" w:eastAsia="Times New Roman" w:hAnsi="Cambria Math" w:cs="Arial"/>
                <w:szCs w:val="20"/>
              </w:rPr>
              <m:t>(x-4)</m:t>
            </m:r>
          </m:e>
          <m:sup>
            <m:r>
              <w:rPr>
                <w:rFonts w:ascii="Cambria Math" w:eastAsia="Times New Roman" w:hAnsi="Cambria Math" w:cs="Arial"/>
                <w:szCs w:val="20"/>
              </w:rPr>
              <m:t>2</m:t>
            </m:r>
          </m:sup>
        </m:sSup>
        <m:r>
          <w:rPr>
            <w:rFonts w:ascii="Cambria Math" w:eastAsia="Times New Roman" w:hAnsi="Cambria Math" w:cs="Arial"/>
            <w:szCs w:val="20"/>
          </w:rPr>
          <m:t>-3</m:t>
        </m:r>
      </m:oMath>
      <w:r w:rsidRPr="00D02275">
        <w:rPr>
          <w:rFonts w:ascii="Arial" w:eastAsia="Times New Roman" w:hAnsi="Arial" w:cs="Arial"/>
          <w:szCs w:val="20"/>
        </w:rPr>
        <w:tab/>
      </w:r>
      <w:r w:rsidRPr="00D02275">
        <w:rPr>
          <w:rFonts w:ascii="Arial" w:eastAsia="Times New Roman" w:hAnsi="Arial" w:cs="Arial"/>
          <w:szCs w:val="20"/>
        </w:rPr>
        <w:tab/>
      </w:r>
      <w:r w:rsidRPr="00D02275">
        <w:rPr>
          <w:rFonts w:ascii="Arial" w:eastAsia="Times New Roman" w:hAnsi="Arial" w:cs="Arial"/>
          <w:szCs w:val="20"/>
        </w:rPr>
        <w:tab/>
      </w:r>
      <w:r>
        <w:rPr>
          <w:rFonts w:ascii="Arial" w:eastAsia="Times New Roman" w:hAnsi="Arial" w:cs="Arial"/>
          <w:szCs w:val="20"/>
        </w:rPr>
        <w:tab/>
      </w:r>
      <w:r w:rsidRPr="00D02275">
        <w:rPr>
          <w:rFonts w:ascii="Arial" w:eastAsia="Times New Roman" w:hAnsi="Arial" w:cs="Arial"/>
          <w:szCs w:val="20"/>
        </w:rPr>
        <w:t xml:space="preserve">2. </w:t>
      </w:r>
      <m:oMath>
        <m:r>
          <w:rPr>
            <w:rFonts w:ascii="Cambria Math" w:eastAsia="Times New Roman" w:hAnsi="Cambria Math" w:cs="Arial"/>
            <w:szCs w:val="20"/>
          </w:rPr>
          <m:t>y=</m:t>
        </m:r>
        <m:sSup>
          <m:sSupPr>
            <m:ctrlPr>
              <w:rPr>
                <w:rFonts w:ascii="Cambria Math" w:eastAsia="Times New Roman" w:hAnsi="Cambria Math" w:cs="Arial"/>
                <w:i/>
                <w:szCs w:val="20"/>
              </w:rPr>
            </m:ctrlPr>
          </m:sSupPr>
          <m:e>
            <m:r>
              <w:rPr>
                <w:rFonts w:ascii="Cambria Math" w:eastAsia="Times New Roman" w:hAnsi="Cambria Math" w:cs="Arial"/>
                <w:szCs w:val="20"/>
              </w:rPr>
              <m:t>(x-1)</m:t>
            </m:r>
          </m:e>
          <m:sup>
            <m:r>
              <w:rPr>
                <w:rFonts w:ascii="Cambria Math" w:eastAsia="Times New Roman" w:hAnsi="Cambria Math" w:cs="Arial"/>
                <w:szCs w:val="20"/>
              </w:rPr>
              <m:t>2</m:t>
            </m:r>
          </m:sup>
        </m:sSup>
        <m:r>
          <w:rPr>
            <w:rFonts w:ascii="Cambria Math" w:eastAsia="Times New Roman" w:hAnsi="Cambria Math" w:cs="Arial"/>
            <w:szCs w:val="20"/>
          </w:rPr>
          <m:t>-4</m:t>
        </m:r>
      </m:oMath>
    </w:p>
    <w:p w14:paraId="2D4B184B" w14:textId="0F7DD319" w:rsidR="00D02275" w:rsidRDefault="00D02275" w:rsidP="00DC19C9">
      <w:pPr>
        <w:rPr>
          <w:rFonts w:ascii="Arial" w:eastAsia="Times New Roman" w:hAnsi="Arial" w:cs="Arial"/>
          <w:szCs w:val="20"/>
        </w:rPr>
      </w:pPr>
    </w:p>
    <w:p w14:paraId="34EFC280" w14:textId="6918192E" w:rsidR="00D02275" w:rsidRDefault="00E4485A" w:rsidP="00DC19C9">
      <w:pPr>
        <w:rPr>
          <w:rFonts w:ascii="Arial" w:eastAsia="Times New Roman" w:hAnsi="Arial" w:cs="Arial"/>
          <w:szCs w:val="20"/>
        </w:rPr>
      </w:pPr>
      <w:r>
        <w:rPr>
          <w:noProof/>
        </w:rPr>
        <w:drawing>
          <wp:anchor distT="0" distB="0" distL="114300" distR="114300" simplePos="0" relativeHeight="252321792" behindDoc="1" locked="0" layoutInCell="1" allowOverlap="1" wp14:anchorId="06954C9D" wp14:editId="3FBEA599">
            <wp:simplePos x="0" y="0"/>
            <wp:positionH relativeFrom="column">
              <wp:posOffset>4122420</wp:posOffset>
            </wp:positionH>
            <wp:positionV relativeFrom="paragraph">
              <wp:posOffset>165735</wp:posOffset>
            </wp:positionV>
            <wp:extent cx="1981835" cy="1200150"/>
            <wp:effectExtent l="0" t="0" r="0" b="0"/>
            <wp:wrapTight wrapText="bothSides">
              <wp:wrapPolygon edited="0">
                <wp:start x="0" y="0"/>
                <wp:lineTo x="0" y="21257"/>
                <wp:lineTo x="21385" y="21257"/>
                <wp:lineTo x="21385" y="0"/>
                <wp:lineTo x="0" y="0"/>
              </wp:wrapPolygon>
            </wp:wrapTight>
            <wp:docPr id="51" name="Picture 51" descr="Image result for verte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mage result for vertex"/>
                    <pic:cNvPicPr>
                      <a:picLocks noChangeAspect="1" noChangeArrowheads="1"/>
                    </pic:cNvPicPr>
                  </pic:nvPicPr>
                  <pic:blipFill rotWithShape="1"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034" t="17339" r="22114" b="15345"/>
                    <a:stretch/>
                  </pic:blipFill>
                  <pic:spPr bwMode="auto">
                    <a:xfrm>
                      <a:off x="0" y="0"/>
                      <a:ext cx="198183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D056663" w14:textId="77777777" w:rsidR="00D02275" w:rsidRDefault="00D02275" w:rsidP="00DC19C9">
      <w:pPr>
        <w:rPr>
          <w:rFonts w:ascii="Arial" w:eastAsia="Times New Roman" w:hAnsi="Arial" w:cs="Arial"/>
          <w:szCs w:val="20"/>
        </w:rPr>
      </w:pPr>
    </w:p>
    <w:p w14:paraId="0335E585" w14:textId="77777777" w:rsidR="00D02275" w:rsidRDefault="00D02275" w:rsidP="00DC19C9">
      <w:pPr>
        <w:rPr>
          <w:rFonts w:ascii="Arial" w:eastAsia="Times New Roman" w:hAnsi="Arial" w:cs="Arial"/>
          <w:szCs w:val="20"/>
        </w:rPr>
      </w:pPr>
    </w:p>
    <w:p w14:paraId="78A3C38A" w14:textId="77777777" w:rsidR="00D02275" w:rsidRPr="00D02275" w:rsidRDefault="00D02275" w:rsidP="00DC19C9">
      <w:pPr>
        <w:rPr>
          <w:rFonts w:ascii="Arial" w:eastAsia="Times New Roman" w:hAnsi="Arial" w:cs="Arial"/>
          <w:szCs w:val="20"/>
        </w:rPr>
      </w:pPr>
    </w:p>
    <w:p w14:paraId="1B0B397C" w14:textId="478BE4F6" w:rsidR="003E75AB" w:rsidRDefault="003E75AB" w:rsidP="00645069">
      <w:pPr>
        <w:rPr>
          <w:rFonts w:ascii="Arial" w:hAnsi="Arial"/>
          <w:spacing w:val="-1"/>
          <w:w w:val="95"/>
          <w:u w:val="single"/>
        </w:rPr>
      </w:pPr>
      <w:r>
        <w:rPr>
          <w:rFonts w:ascii="Arial" w:eastAsia="Times New Roman" w:hAnsi="Arial" w:cs="Arial"/>
          <w:noProof/>
          <w:szCs w:val="20"/>
        </w:rPr>
        <mc:AlternateContent>
          <mc:Choice Requires="wpg">
            <w:drawing>
              <wp:anchor distT="0" distB="0" distL="114300" distR="114300" simplePos="0" relativeHeight="252251136" behindDoc="1" locked="0" layoutInCell="1" allowOverlap="1" wp14:anchorId="2433E98E" wp14:editId="62CC9374">
                <wp:simplePos x="0" y="0"/>
                <wp:positionH relativeFrom="column">
                  <wp:posOffset>0</wp:posOffset>
                </wp:positionH>
                <wp:positionV relativeFrom="paragraph">
                  <wp:posOffset>20320</wp:posOffset>
                </wp:positionV>
                <wp:extent cx="2743200" cy="457200"/>
                <wp:effectExtent l="57150" t="19050" r="57150" b="95250"/>
                <wp:wrapNone/>
                <wp:docPr id="1216493963" name="Group 12164939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3200" cy="457200"/>
                          <a:chOff x="0" y="0"/>
                          <a:chExt cx="2400300" cy="457200"/>
                        </a:xfrm>
                      </wpg:grpSpPr>
                      <wps:wsp>
                        <wps:cNvPr id="1216493964" name="Up Ribbon 1216493964"/>
                        <wps:cNvSpPr/>
                        <wps:spPr>
                          <a:xfrm>
                            <a:off x="0" y="0"/>
                            <a:ext cx="2400300" cy="457200"/>
                          </a:xfrm>
                          <a:prstGeom prst="ribbon2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6493965" name="Text Box 1216493965"/>
                        <wps:cNvSpPr txBox="1"/>
                        <wps:spPr>
                          <a:xfrm>
                            <a:off x="571500" y="0"/>
                            <a:ext cx="12573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C05A51C" w14:textId="5A4204C5" w:rsidR="00973CF9" w:rsidRDefault="00973CF9" w:rsidP="003E75AB">
                              <w:pPr>
                                <w:jc w:val="center"/>
                              </w:pPr>
                              <w:r>
                                <w:t>Begin 6-4 Video 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216493963" o:spid="_x0000_s1382" style="position:absolute;margin-left:0;margin-top:1.6pt;width:3in;height:36pt;z-index:-251065344;mso-width-relative:margin" coordsize="2400300,4572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">
                <v:shape id="Up Ribbon 1216493964" o:spid="_x0000_s1383" type="#_x0000_t54" style="position:absolute;width:2400300;height:4572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P7qhWxwAA&#10;AOMAAAAPAAAAZHJzL2Rvd25yZXYueG1sRE9fa8IwEH8f+B3CCXubabUrszOKDDbEgWD1AxzNrSlr&#10;LqWJbf32y2Cwx/v9v81usq0YqPeNYwXpIgFBXDndcK3genl/egHhA7LG1jEpuJOH3Xb2sMFCu5HP&#10;NJShFjGEfYEKTAhdIaWvDFn0C9cRR+7L9RZDPPta6h7HGG5buUySXFpsODYY7OjNUPVd3qyCzDyX&#10;p3a/Gu/ZcbhdDx8hPX5qpR7n0/4VRKAp/Iv/3Acd5y/TPFuv1nkGvz9FAOT2Bw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j+6oVscAAADjAAAADwAAAAAAAAAAAAAAAACXAgAAZHJz&#10;L2Rvd25yZXYueG1sUEsFBgAAAAAEAAQA9QAAAIsDAAAAAA==&#10;" adj=",18000" fillcolor="#d8d8d8 [2732]" strokecolor="#4579b8 [3044]">
                  <v:shadow on="t" opacity="22937f" mv:blur="40000f" origin=",.5" offset="0,23000emu"/>
                </v:shape>
                <v:shape id="Text Box 1216493965" o:spid="_x0000_s1384" type="#_x0000_t202" style="position:absolute;left:571500;width:1257300;height:3429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h4Q6kxwAA&#10;AOMAAAAPAAAAZHJzL2Rvd25yZXYueG1sRE/NasJAEL4LfYdlCr2UuvGnUVNXKYIgoodaH2DMjtlg&#10;djZktzG+vSsUPM73P/NlZyvRUuNLxwoG/QQEce50yYWC4+/6YwrCB2SNlWNScCMPy8VLb46Zdlf+&#10;ofYQChFD2GeowIRQZ1L63JBF33c1ceTOrrEY4tkUUjd4jeG2ksMkSaXFkmODwZpWhvLL4c8qeDd1&#10;st+dN6e1TnNz2Xqc2Har1Ntr9/0FIlAXnuJ/90bH+cNBOp6NZuknPH6KAMjFHQ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oeEOpMcAAADjAAAADwAAAAAAAAAAAAAAAACXAgAAZHJz&#10;L2Rvd25yZXYueG1sUEsFBgAAAAAEAAQA9QAAAIsDAAAAAA==&#10;" filled="f" stroked="f">
                  <v:textbox>
                    <w:txbxContent>
                      <w:p w14:paraId="7C05A51C" w14:textId="5A4204C5" w:rsidR="00973CF9" w:rsidRDefault="00973CF9" w:rsidP="003E75AB">
                        <w:pPr>
                          <w:jc w:val="center"/>
                        </w:pPr>
                        <w:r>
                          <w:t>Begin 6-4 Video 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8A90039" w14:textId="15540469" w:rsidR="003E75AB" w:rsidRDefault="003E75AB" w:rsidP="00645069">
      <w:pPr>
        <w:rPr>
          <w:rFonts w:ascii="Arial" w:hAnsi="Arial"/>
          <w:spacing w:val="-1"/>
          <w:w w:val="95"/>
          <w:u w:val="single"/>
        </w:rPr>
      </w:pPr>
    </w:p>
    <w:p w14:paraId="267A4AB3" w14:textId="2E013D14" w:rsidR="003E75AB" w:rsidRDefault="003E75AB" w:rsidP="00645069">
      <w:pPr>
        <w:rPr>
          <w:rFonts w:ascii="Arial" w:hAnsi="Arial"/>
          <w:spacing w:val="-1"/>
          <w:w w:val="95"/>
          <w:u w:val="single"/>
        </w:rPr>
      </w:pPr>
    </w:p>
    <w:p w14:paraId="19E64553" w14:textId="40F137C4" w:rsidR="00645069" w:rsidRPr="00FD6E52" w:rsidRDefault="00645069" w:rsidP="00645069">
      <w:pPr>
        <w:rPr>
          <w:rFonts w:ascii="Arial" w:eastAsia="Times New Roman" w:hAnsi="Arial" w:cs="Arial"/>
          <w:szCs w:val="20"/>
        </w:rPr>
      </w:pPr>
      <w:r w:rsidRPr="00187883">
        <w:rPr>
          <w:rFonts w:ascii="Arial" w:hAnsi="Arial"/>
          <w:spacing w:val="-1"/>
          <w:w w:val="95"/>
          <w:u w:val="single"/>
        </w:rPr>
        <w:t>Converting</w:t>
      </w:r>
      <w:r w:rsidRPr="00187883">
        <w:rPr>
          <w:rFonts w:ascii="Arial" w:hAnsi="Arial"/>
          <w:spacing w:val="-7"/>
          <w:w w:val="95"/>
          <w:u w:val="single"/>
        </w:rPr>
        <w:t xml:space="preserve"> </w:t>
      </w:r>
      <w:r w:rsidRPr="00187883">
        <w:rPr>
          <w:rFonts w:ascii="Arial" w:hAnsi="Arial"/>
          <w:spacing w:val="-3"/>
          <w:w w:val="95"/>
          <w:u w:val="single"/>
        </w:rPr>
        <w:t>Fr</w:t>
      </w:r>
      <w:r w:rsidRPr="00187883">
        <w:rPr>
          <w:rFonts w:ascii="Arial" w:hAnsi="Arial"/>
          <w:spacing w:val="-2"/>
          <w:w w:val="95"/>
          <w:u w:val="single"/>
        </w:rPr>
        <w:t>om</w:t>
      </w:r>
      <w:r w:rsidRPr="00187883">
        <w:rPr>
          <w:rFonts w:ascii="Arial" w:hAnsi="Arial"/>
          <w:spacing w:val="-8"/>
          <w:w w:val="95"/>
          <w:u w:val="single"/>
        </w:rPr>
        <w:t xml:space="preserve"> </w:t>
      </w:r>
      <w:r>
        <w:rPr>
          <w:rFonts w:ascii="Arial" w:hAnsi="Arial"/>
          <w:b/>
          <w:spacing w:val="-1"/>
          <w:w w:val="95"/>
          <w:u w:val="single"/>
        </w:rPr>
        <w:t>Standard</w:t>
      </w:r>
      <w:r w:rsidRPr="00187883">
        <w:rPr>
          <w:rFonts w:ascii="Arial" w:hAnsi="Arial"/>
          <w:b/>
          <w:spacing w:val="-7"/>
          <w:w w:val="95"/>
          <w:u w:val="single"/>
        </w:rPr>
        <w:t xml:space="preserve"> </w:t>
      </w:r>
      <w:r w:rsidRPr="00187883">
        <w:rPr>
          <w:rFonts w:ascii="Arial" w:hAnsi="Arial"/>
          <w:b/>
          <w:w w:val="95"/>
          <w:u w:val="single"/>
        </w:rPr>
        <w:t>Form</w:t>
      </w:r>
      <w:r w:rsidRPr="00187883">
        <w:rPr>
          <w:rFonts w:ascii="Arial" w:hAnsi="Arial"/>
          <w:spacing w:val="-6"/>
          <w:w w:val="95"/>
          <w:u w:val="single"/>
        </w:rPr>
        <w:t xml:space="preserve"> </w:t>
      </w:r>
      <w:r w:rsidRPr="00187883">
        <w:rPr>
          <w:rFonts w:ascii="Arial" w:hAnsi="Arial"/>
          <w:spacing w:val="-3"/>
          <w:w w:val="95"/>
          <w:u w:val="single"/>
        </w:rPr>
        <w:t>t</w:t>
      </w:r>
      <w:r w:rsidRPr="00187883">
        <w:rPr>
          <w:rFonts w:ascii="Arial" w:hAnsi="Arial"/>
          <w:spacing w:val="-2"/>
          <w:w w:val="95"/>
          <w:u w:val="single"/>
        </w:rPr>
        <w:t>o</w:t>
      </w:r>
      <w:r w:rsidRPr="00187883">
        <w:rPr>
          <w:rFonts w:ascii="Arial" w:hAnsi="Arial"/>
          <w:spacing w:val="-5"/>
          <w:w w:val="95"/>
          <w:u w:val="single"/>
        </w:rPr>
        <w:t xml:space="preserve"> </w:t>
      </w:r>
      <w:r>
        <w:rPr>
          <w:rFonts w:ascii="Arial" w:hAnsi="Arial"/>
          <w:b/>
          <w:spacing w:val="-3"/>
          <w:w w:val="95"/>
          <w:u w:val="single"/>
        </w:rPr>
        <w:t>Vertex</w:t>
      </w:r>
      <w:r w:rsidRPr="00187883">
        <w:rPr>
          <w:rFonts w:ascii="Arial" w:hAnsi="Arial"/>
          <w:b/>
          <w:spacing w:val="-6"/>
          <w:w w:val="95"/>
          <w:u w:val="single"/>
        </w:rPr>
        <w:t xml:space="preserve"> </w:t>
      </w:r>
      <w:r w:rsidRPr="00187883">
        <w:rPr>
          <w:rFonts w:ascii="Arial" w:hAnsi="Arial"/>
          <w:b/>
          <w:spacing w:val="-2"/>
          <w:w w:val="95"/>
          <w:u w:val="single"/>
        </w:rPr>
        <w:t>For</w:t>
      </w:r>
      <w:r w:rsidRPr="00187883">
        <w:rPr>
          <w:rFonts w:ascii="Arial" w:hAnsi="Arial"/>
          <w:b/>
          <w:spacing w:val="-1"/>
          <w:w w:val="95"/>
          <w:u w:val="single"/>
        </w:rPr>
        <w:t>m</w:t>
      </w:r>
    </w:p>
    <w:p w14:paraId="1831CCF3" w14:textId="77777777" w:rsidR="00645069" w:rsidRDefault="00645069" w:rsidP="00DC19C9">
      <w:pPr>
        <w:rPr>
          <w:rFonts w:ascii="Arial" w:hAnsi="Arial"/>
          <w:b/>
        </w:rPr>
      </w:pPr>
    </w:p>
    <w:p w14:paraId="60B6FB99" w14:textId="7D2BBB3E" w:rsidR="00645069" w:rsidRPr="00645069" w:rsidRDefault="00561DEB" w:rsidP="00645069">
      <w:pPr>
        <w:spacing w:line="60" w:lineRule="atLeast"/>
        <w:ind w:left="113"/>
        <w:rPr>
          <w:rFonts w:ascii="Arial" w:eastAsia="Tahoma" w:hAnsi="Arial" w:cs="Arial"/>
          <w:u w:val="single"/>
        </w:rPr>
      </w:pPr>
      <w:r>
        <w:rPr>
          <w:rFonts w:ascii="Arial" w:eastAsia="Tahoma" w:hAnsi="Arial" w:cs="Arial"/>
          <w:u w:val="single"/>
        </w:rPr>
        <w:t>The Goal</w:t>
      </w:r>
      <w:r w:rsidR="00645069" w:rsidRPr="00645069">
        <w:rPr>
          <w:rFonts w:ascii="Arial" w:eastAsia="Tahoma" w:hAnsi="Arial" w:cs="Arial"/>
          <w:u w:val="single"/>
        </w:rPr>
        <w:t xml:space="preserve"> – Find the Vertex</w:t>
      </w:r>
    </w:p>
    <w:p w14:paraId="66DEF3F2" w14:textId="147744C0" w:rsidR="00645069" w:rsidRPr="00645069" w:rsidRDefault="00C128C7" w:rsidP="00C128C7">
      <w:pPr>
        <w:spacing w:line="60" w:lineRule="atLeast"/>
        <w:ind w:left="720"/>
        <w:rPr>
          <w:rFonts w:ascii="Arial" w:eastAsia="Tahoma" w:hAnsi="Arial" w:cs="Arial"/>
        </w:rPr>
      </w:pPr>
      <w:r>
        <w:rPr>
          <w:rFonts w:ascii="Arial" w:eastAsia="Tahoma" w:hAnsi="Arial" w:cs="Arial"/>
        </w:rPr>
        <w:t xml:space="preserve">1. </w:t>
      </w:r>
      <w:r w:rsidR="00645069" w:rsidRPr="00645069">
        <w:rPr>
          <w:rFonts w:ascii="Arial" w:eastAsia="Tahoma" w:hAnsi="Arial" w:cs="Arial"/>
        </w:rPr>
        <w:t>Find the x value (or “h”) of the vertex by using</w:t>
      </w:r>
      <w:r w:rsidR="00AA6C56">
        <w:rPr>
          <w:rFonts w:ascii="Arial" w:eastAsia="Tahoma" w:hAnsi="Arial" w:cs="Arial"/>
        </w:rPr>
        <w:t xml:space="preserve">  </w:t>
      </w:r>
      <m:oMath>
        <m:r>
          <w:rPr>
            <w:rFonts w:ascii="Cambria Math" w:eastAsia="Tahoma" w:hAnsi="Cambria Math" w:cs="Arial"/>
            <w:u w:val="single"/>
          </w:rPr>
          <m:t>___________</m:t>
        </m:r>
      </m:oMath>
      <w:r w:rsidR="00645069" w:rsidRPr="00645069">
        <w:rPr>
          <w:rFonts w:ascii="Arial" w:eastAsia="Tahoma" w:hAnsi="Arial" w:cs="Arial"/>
        </w:rPr>
        <w:t xml:space="preserve"> </w:t>
      </w:r>
    </w:p>
    <w:p w14:paraId="1241832D" w14:textId="3A474746" w:rsidR="00645069" w:rsidRPr="00645069" w:rsidRDefault="00C128C7" w:rsidP="00C128C7">
      <w:pPr>
        <w:spacing w:line="60" w:lineRule="atLeast"/>
        <w:ind w:left="720"/>
        <w:rPr>
          <w:rFonts w:ascii="Arial" w:eastAsia="Tahoma" w:hAnsi="Arial" w:cs="Arial"/>
        </w:rPr>
      </w:pPr>
      <w:r>
        <w:rPr>
          <w:rFonts w:ascii="Arial" w:eastAsia="Tahoma" w:hAnsi="Arial" w:cs="Arial"/>
        </w:rPr>
        <w:t xml:space="preserve">2. </w:t>
      </w:r>
      <w:r w:rsidR="00645069" w:rsidRPr="00645069">
        <w:rPr>
          <w:rFonts w:ascii="Arial" w:eastAsia="Tahoma" w:hAnsi="Arial" w:cs="Arial"/>
        </w:rPr>
        <w:t xml:space="preserve">Find the y value (or “k”) of the vertex by </w:t>
      </w:r>
      <w:r w:rsidR="00973CF9">
        <w:rPr>
          <w:rFonts w:ascii="Arial" w:eastAsia="Tahoma" w:hAnsi="Arial" w:cs="Arial"/>
          <w:u w:val="single"/>
        </w:rPr>
        <w:t>_____</w:t>
      </w:r>
      <w:r w:rsidR="00645069" w:rsidRPr="00645069">
        <w:rPr>
          <w:rFonts w:ascii="Arial" w:eastAsia="Tahoma" w:hAnsi="Arial" w:cs="Arial"/>
        </w:rPr>
        <w:t xml:space="preserve"> into the original equation.</w:t>
      </w:r>
    </w:p>
    <w:p w14:paraId="76521D47" w14:textId="75256CB9" w:rsidR="00645069" w:rsidRPr="00645069" w:rsidRDefault="00C128C7" w:rsidP="00C128C7">
      <w:pPr>
        <w:spacing w:line="60" w:lineRule="atLeast"/>
        <w:ind w:left="720"/>
        <w:rPr>
          <w:rFonts w:ascii="Arial" w:eastAsia="Tahoma" w:hAnsi="Arial" w:cs="Arial"/>
        </w:rPr>
      </w:pPr>
      <w:r>
        <w:rPr>
          <w:rFonts w:ascii="Arial" w:eastAsia="Tahoma" w:hAnsi="Arial" w:cs="Arial"/>
        </w:rPr>
        <w:t xml:space="preserve">3. </w:t>
      </w:r>
      <w:r w:rsidR="00645069" w:rsidRPr="00645069">
        <w:rPr>
          <w:rFonts w:ascii="Arial" w:eastAsia="Tahoma" w:hAnsi="Arial" w:cs="Arial"/>
        </w:rPr>
        <w:t xml:space="preserve">“a” will always be the </w:t>
      </w:r>
      <w:r w:rsidR="00EB44BA">
        <w:rPr>
          <w:rFonts w:ascii="Arial" w:eastAsia="Tahoma" w:hAnsi="Arial" w:cs="Arial"/>
          <w:u w:val="single"/>
        </w:rPr>
        <w:t>_____________</w:t>
      </w:r>
      <w:r w:rsidR="00645069" w:rsidRPr="00645069">
        <w:rPr>
          <w:rFonts w:ascii="Arial" w:eastAsia="Tahoma" w:hAnsi="Arial" w:cs="Arial"/>
        </w:rPr>
        <w:t>.</w:t>
      </w:r>
    </w:p>
    <w:p w14:paraId="473A1505" w14:textId="4CE0D472" w:rsidR="00645069" w:rsidRPr="00645069" w:rsidRDefault="00C128C7" w:rsidP="00C128C7">
      <w:pPr>
        <w:spacing w:line="60" w:lineRule="atLeast"/>
        <w:ind w:left="720"/>
        <w:rPr>
          <w:rFonts w:ascii="Arial" w:eastAsia="Tahoma" w:hAnsi="Arial" w:cs="Arial"/>
        </w:rPr>
      </w:pPr>
      <w:r>
        <w:rPr>
          <w:rFonts w:ascii="Arial" w:eastAsia="Tahoma" w:hAnsi="Arial" w:cs="Arial"/>
        </w:rPr>
        <w:t xml:space="preserve">4. </w:t>
      </w:r>
      <w:r w:rsidR="00645069" w:rsidRPr="00645069">
        <w:rPr>
          <w:rFonts w:ascii="Arial" w:eastAsia="Tahoma" w:hAnsi="Arial" w:cs="Arial"/>
        </w:rPr>
        <w:t xml:space="preserve">Write the equation by using your found values for a, h, and k.  </w:t>
      </w:r>
    </w:p>
    <w:p w14:paraId="1A452DC5" w14:textId="77777777" w:rsidR="00645069" w:rsidRPr="00645069" w:rsidRDefault="00645069" w:rsidP="00645069">
      <w:pPr>
        <w:spacing w:line="60" w:lineRule="atLeast"/>
        <w:rPr>
          <w:rFonts w:ascii="Arial" w:eastAsia="Tahoma" w:hAnsi="Arial" w:cs="Arial"/>
        </w:rPr>
      </w:pPr>
    </w:p>
    <w:p w14:paraId="7F2E9942" w14:textId="77777777" w:rsidR="00561DEB" w:rsidRDefault="00561DEB" w:rsidP="00561DEB">
      <w:pPr>
        <w:spacing w:line="60" w:lineRule="atLeast"/>
        <w:rPr>
          <w:rFonts w:ascii="Arial" w:eastAsia="Tahoma" w:hAnsi="Arial" w:cs="Arial"/>
          <w:b/>
        </w:rPr>
        <w:sectPr w:rsidR="00561DEB" w:rsidSect="00BB4A76">
          <w:type w:val="continuous"/>
          <w:pgSz w:w="12240" w:h="15840"/>
          <w:pgMar w:top="1152" w:right="1008" w:bottom="1152" w:left="2448" w:header="720" w:footer="218" w:gutter="0"/>
          <w:cols w:space="720"/>
          <w:titlePg/>
          <w:docGrid w:linePitch="360"/>
        </w:sectPr>
      </w:pPr>
    </w:p>
    <w:p w14:paraId="44BE9E34" w14:textId="5B8623C4" w:rsidR="003E75AB" w:rsidRDefault="00EB44BA" w:rsidP="00561DEB">
      <w:pPr>
        <w:spacing w:line="60" w:lineRule="atLeast"/>
        <w:rPr>
          <w:rFonts w:ascii="Arial" w:eastAsia="Tahoma" w:hAnsi="Arial" w:cs="Arial"/>
          <w:b/>
        </w:rPr>
      </w:pPr>
      <w:r>
        <w:rPr>
          <w:rFonts w:ascii="Arial" w:eastAsia="Tahoma" w:hAnsi="Arial" w:cs="Arial"/>
          <w:noProof/>
          <w:u w:val="single"/>
        </w:rPr>
        <mc:AlternateContent>
          <mc:Choice Requires="wps">
            <w:drawing>
              <wp:anchor distT="0" distB="0" distL="114300" distR="114300" simplePos="0" relativeHeight="252013568" behindDoc="0" locked="0" layoutInCell="1" allowOverlap="1" wp14:anchorId="79D81C1D" wp14:editId="44170027">
                <wp:simplePos x="0" y="0"/>
                <wp:positionH relativeFrom="column">
                  <wp:posOffset>3302000</wp:posOffset>
                </wp:positionH>
                <wp:positionV relativeFrom="paragraph">
                  <wp:posOffset>19685</wp:posOffset>
                </wp:positionV>
                <wp:extent cx="2514600" cy="571500"/>
                <wp:effectExtent l="0" t="0" r="25400" b="38100"/>
                <wp:wrapSquare wrapText="bothSides"/>
                <wp:docPr id="46" name="Text Box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571500"/>
                        </a:xfrm>
                        <a:prstGeom prst="rect">
                          <a:avLst/>
                        </a:prstGeom>
                        <a:ln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9E309C" w14:textId="6E4AEBF8" w:rsidR="00973CF9" w:rsidRPr="00DB60C2" w:rsidRDefault="00973CF9" w:rsidP="00DB60C2">
                            <w:pPr>
                              <w:jc w:val="center"/>
                              <w:rPr>
                                <w:u w:val="single"/>
                              </w:rPr>
                            </w:pPr>
                            <w:r w:rsidRPr="00DB60C2">
                              <w:rPr>
                                <w:u w:val="single"/>
                              </w:rPr>
                              <w:t>F</w:t>
                            </w:r>
                            <w:r>
                              <w:rPr>
                                <w:u w:val="single"/>
                              </w:rPr>
                              <w:t>ormula</w:t>
                            </w:r>
                          </w:p>
                          <w:p w14:paraId="6AC7238E" w14:textId="0E28CC1E" w:rsidR="00973CF9" w:rsidRDefault="00973CF9">
                            <w:r>
                              <w:t xml:space="preserve">Vertex of a Quadratic: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(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-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a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,f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b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a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)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6" o:spid="_x0000_s1385" type="#_x0000_t202" style="position:absolute;margin-left:260pt;margin-top:1.55pt;width:198pt;height:45pt;z-index:25201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" fillcolor="white [3201]" strokecolor="#4f81bd [3204]" strokeweight="2pt">
                <v:textbox>
                  <w:txbxContent>
                    <w:p w14:paraId="559E309C" w14:textId="6E4AEBF8" w:rsidR="00973CF9" w:rsidRPr="00DB60C2" w:rsidRDefault="00973CF9" w:rsidP="00DB60C2">
                      <w:pPr>
                        <w:jc w:val="center"/>
                        <w:rPr>
                          <w:u w:val="single"/>
                        </w:rPr>
                      </w:pPr>
                      <w:r w:rsidRPr="00DB60C2">
                        <w:rPr>
                          <w:u w:val="single"/>
                        </w:rPr>
                        <w:t>F</w:t>
                      </w:r>
                      <w:r>
                        <w:rPr>
                          <w:u w:val="single"/>
                        </w:rPr>
                        <w:t>ormula</w:t>
                      </w:r>
                    </w:p>
                    <w:p w14:paraId="6AC7238E" w14:textId="0E28CC1E" w:rsidR="00973CF9" w:rsidRDefault="00973CF9">
                      <w:r>
                        <w:t xml:space="preserve">Vertex of a Quadratic: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-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a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,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-b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a</m:t>
                                </m:r>
                              </m:den>
                            </m:f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)</m:t>
                        </m:r>
                      </m:oMath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7C8EB25" w14:textId="77777777" w:rsidR="00EB44BA" w:rsidRDefault="00EB44BA" w:rsidP="00561DEB">
      <w:pPr>
        <w:spacing w:line="60" w:lineRule="atLeast"/>
        <w:rPr>
          <w:rFonts w:ascii="Arial" w:eastAsia="Tahoma" w:hAnsi="Arial" w:cs="Arial"/>
          <w:b/>
        </w:rPr>
      </w:pPr>
    </w:p>
    <w:p w14:paraId="31F1C0AF" w14:textId="77777777" w:rsidR="00EB44BA" w:rsidRDefault="00EB44BA" w:rsidP="00561DEB">
      <w:pPr>
        <w:spacing w:line="60" w:lineRule="atLeast"/>
        <w:rPr>
          <w:rFonts w:ascii="Arial" w:eastAsia="Tahoma" w:hAnsi="Arial" w:cs="Arial"/>
          <w:b/>
        </w:rPr>
      </w:pPr>
    </w:p>
    <w:p w14:paraId="6E247906" w14:textId="2A09CEDD" w:rsidR="00645069" w:rsidRPr="00645069" w:rsidRDefault="007A691C" w:rsidP="00561DEB">
      <w:pPr>
        <w:spacing w:line="60" w:lineRule="atLeast"/>
        <w:rPr>
          <w:rFonts w:ascii="Arial" w:eastAsia="Tahoma" w:hAnsi="Arial" w:cs="Arial"/>
        </w:rPr>
      </w:pPr>
      <w:r w:rsidRPr="000D41EF">
        <w:rPr>
          <w:rFonts w:ascii="Arial" w:eastAsia="Arial,Times New Roman" w:hAnsi="Arial" w:cs="Arial"/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2255232" behindDoc="1" locked="0" layoutInCell="1" allowOverlap="1" wp14:anchorId="6EC7AE9C" wp14:editId="3B4F9679">
                <wp:simplePos x="0" y="0"/>
                <wp:positionH relativeFrom="page">
                  <wp:posOffset>38100</wp:posOffset>
                </wp:positionH>
                <wp:positionV relativeFrom="paragraph">
                  <wp:posOffset>-617220</wp:posOffset>
                </wp:positionV>
                <wp:extent cx="1485900" cy="8825230"/>
                <wp:effectExtent l="50800" t="25400" r="88900" b="90170"/>
                <wp:wrapNone/>
                <wp:docPr id="1216493969" name="Group 12164939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1216493970" name="Straight Connector 1216493970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6493971" name="Cloud Callout 1216493971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11DDB96" w14:textId="77777777" w:rsidR="00973CF9" w:rsidRPr="00954860" w:rsidRDefault="00973CF9" w:rsidP="009E1F52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16493969" o:spid="_x0000_s1386" style="position:absolute;margin-left:3pt;margin-top:-48.55pt;width:117pt;height:694.9pt;z-index:-251061248;mso-position-horizontal-relative:page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">
                <v:line id="Straight Connector 1216493970" o:spid="_x0000_s1387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" strokecolor="black [3200]" strokeweight="2pt">
                  <v:shadow on="t" opacity="24903f" mv:blur="40000f" origin=",.5" offset="0,20000emu"/>
                </v:line>
                <v:shape id="Cloud Callout 1216493971" o:spid="_x0000_s1388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HO/8yAAA&#10;AOMAAAAPAAAAZHJzL2Rvd25yZXYueG1sRE9fT8IwEH8n4Ts0Z+KbdENBNyhEFBJeTAAnz5f23Ibr&#10;dVkrzG9vTUx4vN//my9724gzdb52rCAdJSCItTM1lwqK983dEwgfkA02jknBD3lYLoaDOebGXXhP&#10;50MoRQxhn6OCKoQ2l9Lriiz6kWuJI/fpOoshnl0pTYeXGG4bOU6SqbRYc2yosKWXivTX4dsqeF31&#10;G/tRFG/r9WSCbnXSu+yolbq96Z9nIAL14Sr+d29NnD9Opw/ZffaYwt9PEQC5+AU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BMc7/zIAAAA4wAAAA8AAAAAAAAAAAAAAAAAlwIAAGRy&#10;cy9kb3ducmV2LnhtbFBLBQYAAAAABAAEAPUAAACMAwAAAAA=&#10;" adj="6300,24300" fillcolor="#a5d5e2 [1624]" strokecolor="black [3213]">
                  <v:fill color2="#e4f2f6 [504]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111DDB96" w14:textId="77777777" w:rsidR="00973CF9" w:rsidRPr="00954860" w:rsidRDefault="00973CF9" w:rsidP="009E1F52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 w:rsidR="00645069" w:rsidRPr="00645069">
        <w:rPr>
          <w:rFonts w:ascii="Arial" w:eastAsia="Tahoma" w:hAnsi="Arial" w:cs="Arial"/>
          <w:b/>
        </w:rPr>
        <w:t>Example</w:t>
      </w:r>
      <w:r w:rsidR="00645069">
        <w:rPr>
          <w:rFonts w:ascii="Arial" w:eastAsia="Tahoma" w:hAnsi="Arial" w:cs="Arial"/>
        </w:rPr>
        <w:t xml:space="preserve"> </w:t>
      </w:r>
      <w:r w:rsidR="00645069">
        <w:rPr>
          <w:rFonts w:ascii="Arial" w:eastAsia="Tahoma" w:hAnsi="Arial" w:cs="Arial"/>
          <w:b/>
        </w:rPr>
        <w:t>3</w:t>
      </w:r>
      <w:r w:rsidR="00645069" w:rsidRPr="00645069">
        <w:rPr>
          <w:rFonts w:ascii="Arial" w:eastAsia="Tahoma" w:hAnsi="Arial" w:cs="Arial"/>
        </w:rPr>
        <w:t xml:space="preserve">: </w:t>
      </w:r>
      <m:oMath>
        <m:r>
          <w:rPr>
            <w:rFonts w:ascii="Cambria Math" w:eastAsia="Tahoma" w:hAnsi="Cambria Math" w:cs="Arial"/>
          </w:rPr>
          <m:t>f</m:t>
        </m:r>
        <m:d>
          <m:dPr>
            <m:ctrlPr>
              <w:rPr>
                <w:rFonts w:ascii="Cambria Math" w:eastAsia="Tahoma" w:hAnsi="Cambria Math" w:cs="Arial"/>
                <w:i/>
              </w:rPr>
            </m:ctrlPr>
          </m:dPr>
          <m:e>
            <m:r>
              <w:rPr>
                <w:rFonts w:ascii="Cambria Math" w:eastAsia="Tahoma" w:hAnsi="Cambria Math" w:cs="Arial"/>
              </w:rPr>
              <m:t>x</m:t>
            </m:r>
          </m:e>
        </m:d>
        <m:r>
          <w:rPr>
            <w:rFonts w:ascii="Cambria Math" w:eastAsia="Tahoma" w:hAnsi="Cambria Math" w:cs="Arial"/>
          </w:rPr>
          <m:t>=</m:t>
        </m:r>
        <m:sSup>
          <m:sSupPr>
            <m:ctrlPr>
              <w:rPr>
                <w:rFonts w:ascii="Cambria Math" w:eastAsia="Tahoma" w:hAnsi="Cambria Math" w:cs="Arial"/>
                <w:i/>
              </w:rPr>
            </m:ctrlPr>
          </m:sSupPr>
          <m:e>
            <m:r>
              <w:rPr>
                <w:rFonts w:ascii="Cambria Math" w:eastAsia="Tahoma" w:hAnsi="Cambria Math" w:cs="Arial"/>
              </w:rPr>
              <m:t>x</m:t>
            </m:r>
          </m:e>
          <m:sup>
            <m:r>
              <w:rPr>
                <w:rFonts w:ascii="Cambria Math" w:eastAsia="Tahoma" w:hAnsi="Cambria Math" w:cs="Arial"/>
              </w:rPr>
              <m:t>2</m:t>
            </m:r>
          </m:sup>
        </m:sSup>
        <m:r>
          <w:rPr>
            <w:rFonts w:ascii="Cambria Math" w:eastAsia="Tahoma" w:hAnsi="Cambria Math" w:cs="Arial"/>
          </w:rPr>
          <m:t>+6x+8</m:t>
        </m:r>
      </m:oMath>
      <w:r w:rsidR="003E75AB">
        <w:rPr>
          <w:rFonts w:ascii="Arial" w:eastAsia="Tahoma" w:hAnsi="Arial" w:cs="Arial"/>
        </w:rPr>
        <w:tab/>
      </w:r>
      <w:r w:rsidR="003E75AB">
        <w:rPr>
          <w:rFonts w:ascii="Arial" w:eastAsia="Tahoma" w:hAnsi="Arial" w:cs="Arial"/>
        </w:rPr>
        <w:tab/>
      </w:r>
      <w:r w:rsidR="00645069" w:rsidRPr="00645069">
        <w:rPr>
          <w:rFonts w:ascii="Arial" w:eastAsia="Tahoma" w:hAnsi="Arial" w:cs="Arial"/>
          <w:b/>
        </w:rPr>
        <w:t>Example 4</w:t>
      </w:r>
      <w:r w:rsidR="00645069" w:rsidRPr="00645069">
        <w:rPr>
          <w:rFonts w:ascii="Arial" w:eastAsia="Tahoma" w:hAnsi="Arial" w:cs="Arial"/>
        </w:rPr>
        <w:t xml:space="preserve">: </w:t>
      </w:r>
      <m:oMath>
        <m:r>
          <w:rPr>
            <w:rFonts w:ascii="Cambria Math" w:eastAsia="Tahoma" w:hAnsi="Cambria Math" w:cs="Arial"/>
          </w:rPr>
          <m:t>f</m:t>
        </m:r>
        <m:d>
          <m:dPr>
            <m:ctrlPr>
              <w:rPr>
                <w:rFonts w:ascii="Cambria Math" w:eastAsia="Tahoma" w:hAnsi="Cambria Math" w:cs="Arial"/>
                <w:i/>
              </w:rPr>
            </m:ctrlPr>
          </m:dPr>
          <m:e>
            <m:r>
              <w:rPr>
                <w:rFonts w:ascii="Cambria Math" w:eastAsia="Tahoma" w:hAnsi="Cambria Math" w:cs="Arial"/>
              </w:rPr>
              <m:t>x</m:t>
            </m:r>
          </m:e>
        </m:d>
        <m:r>
          <w:rPr>
            <w:rFonts w:ascii="Cambria Math" w:eastAsia="Tahoma" w:hAnsi="Cambria Math" w:cs="Arial"/>
          </w:rPr>
          <m:t>=2</m:t>
        </m:r>
        <m:sSup>
          <m:sSupPr>
            <m:ctrlPr>
              <w:rPr>
                <w:rFonts w:ascii="Cambria Math" w:eastAsia="Tahoma" w:hAnsi="Cambria Math" w:cs="Arial"/>
                <w:i/>
              </w:rPr>
            </m:ctrlPr>
          </m:sSupPr>
          <m:e>
            <m:r>
              <w:rPr>
                <w:rFonts w:ascii="Cambria Math" w:eastAsia="Tahoma" w:hAnsi="Cambria Math" w:cs="Arial"/>
              </w:rPr>
              <m:t>x</m:t>
            </m:r>
          </m:e>
          <m:sup>
            <m:r>
              <w:rPr>
                <w:rFonts w:ascii="Cambria Math" w:eastAsia="Tahoma" w:hAnsi="Cambria Math" w:cs="Arial"/>
              </w:rPr>
              <m:t>2</m:t>
            </m:r>
          </m:sup>
        </m:sSup>
        <m:r>
          <w:rPr>
            <w:rFonts w:ascii="Cambria Math" w:eastAsia="Tahoma" w:hAnsi="Cambria Math" w:cs="Arial"/>
          </w:rPr>
          <m:t>-8x+4</m:t>
        </m:r>
      </m:oMath>
    </w:p>
    <w:p w14:paraId="3F15CA7F" w14:textId="77777777" w:rsidR="00561DEB" w:rsidRDefault="00561DEB" w:rsidP="003E75AB">
      <w:pPr>
        <w:spacing w:line="60" w:lineRule="atLeast"/>
        <w:rPr>
          <w:rFonts w:eastAsia="Tahoma" w:cs="Tahoma"/>
        </w:rPr>
        <w:sectPr w:rsidR="00561DEB" w:rsidSect="003E75AB">
          <w:type w:val="continuous"/>
          <w:pgSz w:w="12240" w:h="15840"/>
          <w:pgMar w:top="1152" w:right="1008" w:bottom="1152" w:left="2448" w:header="720" w:footer="218" w:gutter="0"/>
          <w:cols w:space="720"/>
          <w:titlePg/>
          <w:docGrid w:linePitch="360"/>
        </w:sectPr>
      </w:pPr>
    </w:p>
    <w:p w14:paraId="26CC75DE" w14:textId="74EABAD0" w:rsidR="003E75AB" w:rsidRDefault="003E75AB" w:rsidP="003E75AB">
      <w:pPr>
        <w:spacing w:line="60" w:lineRule="atLeast"/>
        <w:rPr>
          <w:rFonts w:eastAsia="Tahoma" w:cs="Tahoma"/>
        </w:rPr>
        <w:sectPr w:rsidR="003E75AB" w:rsidSect="003E75AB">
          <w:type w:val="continuous"/>
          <w:pgSz w:w="12240" w:h="15840"/>
          <w:pgMar w:top="1152" w:right="1008" w:bottom="1152" w:left="2448" w:header="720" w:footer="218" w:gutter="0"/>
          <w:cols w:space="720"/>
          <w:titlePg/>
          <w:docGrid w:linePitch="360"/>
        </w:sectPr>
      </w:pPr>
    </w:p>
    <w:p w14:paraId="2DABB747" w14:textId="789FD572" w:rsidR="00645069" w:rsidRDefault="00645069" w:rsidP="003E75AB">
      <w:pPr>
        <w:spacing w:line="60" w:lineRule="atLeast"/>
        <w:rPr>
          <w:rFonts w:eastAsia="Tahoma" w:cs="Tahoma"/>
        </w:rPr>
      </w:pPr>
    </w:p>
    <w:p w14:paraId="2FA2FA5B" w14:textId="77777777" w:rsidR="00645069" w:rsidRDefault="00645069" w:rsidP="00645069">
      <w:pPr>
        <w:spacing w:line="60" w:lineRule="atLeast"/>
        <w:ind w:left="113"/>
        <w:rPr>
          <w:rFonts w:eastAsia="Tahoma" w:cs="Tahoma"/>
        </w:rPr>
      </w:pPr>
    </w:p>
    <w:p w14:paraId="1A6B4D8D" w14:textId="77777777" w:rsidR="00645069" w:rsidRDefault="00645069" w:rsidP="00645069">
      <w:pPr>
        <w:spacing w:line="60" w:lineRule="atLeast"/>
        <w:ind w:left="113"/>
        <w:rPr>
          <w:rFonts w:eastAsia="Tahoma" w:cs="Tahoma"/>
        </w:rPr>
      </w:pPr>
    </w:p>
    <w:p w14:paraId="03B05157" w14:textId="77777777" w:rsidR="00D02275" w:rsidRDefault="00D02275" w:rsidP="00645069">
      <w:pPr>
        <w:spacing w:line="60" w:lineRule="atLeast"/>
        <w:ind w:left="113"/>
        <w:rPr>
          <w:rFonts w:eastAsia="Tahoma" w:cs="Tahoma"/>
        </w:rPr>
      </w:pPr>
    </w:p>
    <w:p w14:paraId="41694DD7" w14:textId="02941D66" w:rsidR="009E1F52" w:rsidRDefault="00D02275" w:rsidP="00D02275">
      <w:pPr>
        <w:spacing w:line="60" w:lineRule="atLeast"/>
        <w:rPr>
          <w:rFonts w:ascii="Arial" w:eastAsia="Tahoma" w:hAnsi="Arial" w:cs="Arial"/>
          <w:b/>
        </w:rPr>
      </w:pPr>
      <w:r w:rsidRPr="00D02275">
        <w:rPr>
          <w:rFonts w:ascii="Arial" w:eastAsia="Tahoma" w:hAnsi="Arial" w:cs="Arial"/>
          <w:b/>
        </w:rPr>
        <w:t>You Try:</w:t>
      </w:r>
    </w:p>
    <w:p w14:paraId="1E2D3087" w14:textId="531ED6E6" w:rsidR="00D02275" w:rsidRPr="00D02275" w:rsidRDefault="00D02275" w:rsidP="00D02275">
      <w:pPr>
        <w:spacing w:line="60" w:lineRule="atLeast"/>
        <w:rPr>
          <w:rFonts w:ascii="Arial" w:eastAsia="Tahoma" w:hAnsi="Arial" w:cs="Arial"/>
        </w:rPr>
      </w:pPr>
      <w:r>
        <w:rPr>
          <w:rFonts w:ascii="Arial" w:eastAsia="Tahoma" w:hAnsi="Arial" w:cs="Arial"/>
        </w:rPr>
        <w:t xml:space="preserve">1. </w:t>
      </w:r>
      <m:oMath>
        <m:r>
          <w:rPr>
            <w:rFonts w:ascii="Cambria Math" w:eastAsia="Tahoma" w:hAnsi="Cambria Math" w:cs="Arial"/>
          </w:rPr>
          <m:t>y=2</m:t>
        </m:r>
        <m:sSup>
          <m:sSupPr>
            <m:ctrlPr>
              <w:rPr>
                <w:rFonts w:ascii="Cambria Math" w:eastAsia="Tahoma" w:hAnsi="Cambria Math" w:cs="Arial"/>
                <w:i/>
              </w:rPr>
            </m:ctrlPr>
          </m:sSupPr>
          <m:e>
            <m:r>
              <w:rPr>
                <w:rFonts w:ascii="Cambria Math" w:eastAsia="Tahoma" w:hAnsi="Cambria Math" w:cs="Arial"/>
              </w:rPr>
              <m:t>x</m:t>
            </m:r>
          </m:e>
          <m:sup>
            <m:r>
              <w:rPr>
                <w:rFonts w:ascii="Cambria Math" w:eastAsia="Tahoma" w:hAnsi="Cambria Math" w:cs="Arial"/>
              </w:rPr>
              <m:t>2</m:t>
            </m:r>
          </m:sup>
        </m:sSup>
        <m:r>
          <w:rPr>
            <w:rFonts w:ascii="Cambria Math" w:eastAsia="Tahoma" w:hAnsi="Cambria Math" w:cs="Arial"/>
          </w:rPr>
          <m:t>-4x-2</m:t>
        </m:r>
      </m:oMath>
      <w:r>
        <w:rPr>
          <w:rFonts w:ascii="Arial" w:eastAsia="Tahoma" w:hAnsi="Arial" w:cs="Arial"/>
        </w:rPr>
        <w:tab/>
      </w:r>
      <w:r>
        <w:rPr>
          <w:rFonts w:ascii="Arial" w:eastAsia="Tahoma" w:hAnsi="Arial" w:cs="Arial"/>
        </w:rPr>
        <w:tab/>
      </w:r>
      <w:r>
        <w:rPr>
          <w:rFonts w:ascii="Arial" w:eastAsia="Tahoma" w:hAnsi="Arial" w:cs="Arial"/>
        </w:rPr>
        <w:tab/>
      </w:r>
      <w:r>
        <w:rPr>
          <w:rFonts w:ascii="Arial" w:eastAsia="Tahoma" w:hAnsi="Arial" w:cs="Arial"/>
        </w:rPr>
        <w:tab/>
        <w:t xml:space="preserve">2. </w:t>
      </w:r>
      <m:oMath>
        <m:r>
          <w:rPr>
            <w:rFonts w:ascii="Cambria Math" w:eastAsia="Tahoma" w:hAnsi="Cambria Math" w:cs="Arial"/>
          </w:rPr>
          <m:t>y=</m:t>
        </m:r>
        <m:sSup>
          <m:sSupPr>
            <m:ctrlPr>
              <w:rPr>
                <w:rFonts w:ascii="Cambria Math" w:eastAsia="Tahoma" w:hAnsi="Cambria Math" w:cs="Arial"/>
                <w:i/>
              </w:rPr>
            </m:ctrlPr>
          </m:sSupPr>
          <m:e>
            <m:r>
              <w:rPr>
                <w:rFonts w:ascii="Cambria Math" w:eastAsia="Tahoma" w:hAnsi="Cambria Math" w:cs="Arial"/>
              </w:rPr>
              <m:t>x</m:t>
            </m:r>
          </m:e>
          <m:sup>
            <m:r>
              <w:rPr>
                <w:rFonts w:ascii="Cambria Math" w:eastAsia="Tahoma" w:hAnsi="Cambria Math" w:cs="Arial"/>
              </w:rPr>
              <m:t>2</m:t>
            </m:r>
          </m:sup>
        </m:sSup>
        <m:r>
          <w:rPr>
            <w:rFonts w:ascii="Cambria Math" w:eastAsia="Tahoma" w:hAnsi="Cambria Math" w:cs="Arial"/>
          </w:rPr>
          <m:t>-8x+12</m:t>
        </m:r>
      </m:oMath>
    </w:p>
    <w:p w14:paraId="286455AD" w14:textId="77777777" w:rsidR="00D02275" w:rsidRDefault="00D02275" w:rsidP="00D02275">
      <w:pPr>
        <w:spacing w:line="60" w:lineRule="atLeast"/>
        <w:rPr>
          <w:rFonts w:ascii="Arial" w:eastAsia="Tahoma" w:hAnsi="Arial" w:cs="Arial"/>
          <w:b/>
        </w:rPr>
      </w:pPr>
    </w:p>
    <w:p w14:paraId="2C3789DE" w14:textId="77777777" w:rsidR="00D02275" w:rsidRDefault="00D02275" w:rsidP="00D02275">
      <w:pPr>
        <w:spacing w:line="60" w:lineRule="atLeast"/>
        <w:rPr>
          <w:rFonts w:ascii="Arial" w:eastAsia="Tahoma" w:hAnsi="Arial" w:cs="Arial"/>
          <w:b/>
        </w:rPr>
      </w:pPr>
    </w:p>
    <w:p w14:paraId="69B0D014" w14:textId="35F8C821" w:rsidR="00D02275" w:rsidRDefault="00D02275" w:rsidP="00D02275">
      <w:pPr>
        <w:spacing w:line="60" w:lineRule="atLeast"/>
        <w:rPr>
          <w:rFonts w:ascii="Arial" w:eastAsia="Tahoma" w:hAnsi="Arial" w:cs="Arial"/>
          <w:b/>
        </w:rPr>
      </w:pPr>
    </w:p>
    <w:p w14:paraId="484E6141" w14:textId="0BD46316" w:rsidR="00925707" w:rsidRDefault="00E4485A" w:rsidP="00D02275">
      <w:pPr>
        <w:spacing w:line="60" w:lineRule="atLeast"/>
        <w:rPr>
          <w:rFonts w:ascii="Arial" w:eastAsia="Tahoma" w:hAnsi="Arial" w:cs="Arial"/>
          <w:b/>
        </w:rPr>
      </w:pPr>
      <w:r>
        <w:rPr>
          <w:rFonts w:ascii="Arial" w:eastAsia="Tahoma" w:hAnsi="Arial" w:cs="Arial"/>
          <w:b/>
        </w:rPr>
        <w:br w:type="textWrapping" w:clear="all"/>
      </w:r>
    </w:p>
    <w:p w14:paraId="3F2B8594" w14:textId="6DE9F50B" w:rsidR="00D02275" w:rsidRPr="00D02275" w:rsidRDefault="00E4485A" w:rsidP="00D02275">
      <w:pPr>
        <w:spacing w:line="60" w:lineRule="atLeast"/>
        <w:rPr>
          <w:rFonts w:ascii="Arial" w:eastAsia="Tahoma" w:hAnsi="Arial" w:cs="Arial"/>
          <w:b/>
        </w:rPr>
      </w:pPr>
      <w:r>
        <w:rPr>
          <w:noProof/>
        </w:rPr>
        <w:drawing>
          <wp:anchor distT="0" distB="0" distL="114300" distR="114300" simplePos="0" relativeHeight="252322816" behindDoc="1" locked="0" layoutInCell="1" allowOverlap="1" wp14:anchorId="7A77162C" wp14:editId="2E184ACB">
            <wp:simplePos x="0" y="0"/>
            <wp:positionH relativeFrom="column">
              <wp:posOffset>3019425</wp:posOffset>
            </wp:positionH>
            <wp:positionV relativeFrom="paragraph">
              <wp:posOffset>68580</wp:posOffset>
            </wp:positionV>
            <wp:extent cx="2105025" cy="752475"/>
            <wp:effectExtent l="0" t="0" r="9525" b="9525"/>
            <wp:wrapTight wrapText="bothSides">
              <wp:wrapPolygon edited="0">
                <wp:start x="0" y="0"/>
                <wp:lineTo x="0" y="21327"/>
                <wp:lineTo x="21502" y="21327"/>
                <wp:lineTo x="21502" y="0"/>
                <wp:lineTo x="0" y="0"/>
              </wp:wrapPolygon>
            </wp:wrapTight>
            <wp:docPr id="52" name="Picture 52" descr="Image result for intercep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Image result for intercept"/>
                    <pic:cNvPicPr>
                      <a:picLocks noChangeAspect="1" noChangeArrowheads="1"/>
                    </pic:cNvPicPr>
                  </pic:nvPicPr>
                  <pic:blipFill rotWithShape="1"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523" t="32741" r="7829" b="39145"/>
                    <a:stretch/>
                  </pic:blipFill>
                  <pic:spPr bwMode="auto">
                    <a:xfrm>
                      <a:off x="0" y="0"/>
                      <a:ext cx="21050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7FDBF908" w14:textId="6B4B7FA1" w:rsidR="009E1F52" w:rsidRDefault="009E1F52" w:rsidP="00645069">
      <w:pPr>
        <w:spacing w:line="60" w:lineRule="atLeast"/>
        <w:ind w:left="113"/>
        <w:rPr>
          <w:rFonts w:eastAsia="Tahoma" w:cs="Tahoma"/>
        </w:rPr>
      </w:pPr>
      <w:r>
        <w:rPr>
          <w:rFonts w:ascii="Arial" w:eastAsia="Times New Roman" w:hAnsi="Arial" w:cs="Arial"/>
          <w:noProof/>
          <w:szCs w:val="20"/>
        </w:rPr>
        <mc:AlternateContent>
          <mc:Choice Requires="wpg">
            <w:drawing>
              <wp:anchor distT="0" distB="0" distL="114300" distR="114300" simplePos="0" relativeHeight="252253184" behindDoc="1" locked="0" layoutInCell="1" allowOverlap="1" wp14:anchorId="07AE5FFB" wp14:editId="14F4BA6B">
                <wp:simplePos x="0" y="0"/>
                <wp:positionH relativeFrom="column">
                  <wp:posOffset>0</wp:posOffset>
                </wp:positionH>
                <wp:positionV relativeFrom="paragraph">
                  <wp:posOffset>19050</wp:posOffset>
                </wp:positionV>
                <wp:extent cx="2743200" cy="457200"/>
                <wp:effectExtent l="57150" t="19050" r="57150" b="95250"/>
                <wp:wrapNone/>
                <wp:docPr id="1216493966" name="Group 12164939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3200" cy="457200"/>
                          <a:chOff x="0" y="0"/>
                          <a:chExt cx="2400300" cy="457200"/>
                        </a:xfrm>
                      </wpg:grpSpPr>
                      <wps:wsp>
                        <wps:cNvPr id="1216493967" name="Up Ribbon 1216493967"/>
                        <wps:cNvSpPr/>
                        <wps:spPr>
                          <a:xfrm>
                            <a:off x="0" y="0"/>
                            <a:ext cx="2400300" cy="457200"/>
                          </a:xfrm>
                          <a:prstGeom prst="ribbon2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6493968" name="Text Box 1216493968"/>
                        <wps:cNvSpPr txBox="1"/>
                        <wps:spPr>
                          <a:xfrm>
                            <a:off x="571500" y="0"/>
                            <a:ext cx="12573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9260D17" w14:textId="0CA46CA8" w:rsidR="00973CF9" w:rsidRDefault="00973CF9" w:rsidP="009E1F52">
                              <w:pPr>
                                <w:jc w:val="center"/>
                              </w:pPr>
                              <w:r>
                                <w:t>Begin 6-4 Video 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216493966" o:spid="_x0000_s1389" style="position:absolute;left:0;text-align:left;margin-left:0;margin-top:1.5pt;width:3in;height:36pt;z-index:-251063296;mso-width-relative:margin" coordsize="2400300,4572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">
                <v:shape id="Up Ribbon 1216493967" o:spid="_x0000_s1390" type="#_x0000_t54" style="position:absolute;width:2400300;height:4572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/PDYhyAAA&#10;AOMAAAAPAAAAZHJzL2Rvd25yZXYueG1sRE9fS8MwEH8X/A7hBr65tFutri4bQ3CMCYJ1H+Bozqas&#10;uZQma7tvvwiCj/f7f+vtZFsxUO8bxwrSeQKCuHK64VrB6fv98QWED8gaW8ek4Eoetpv7uzUW2o38&#10;RUMZahFD2BeowITQFVL6ypBFP3cdceR+XG8xxLOvpe5xjOG2lYskyaXFhmODwY7eDFXn8mIVZOap&#10;/Gx3y/GaHYfL6bAP6fFDK/Uwm3avIAJN4V/85z7oOH+R5tlqucqf4fenCIDc3A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H88NiHIAAAA4wAAAA8AAAAAAAAAAAAAAAAAlwIAAGRy&#10;cy9kb3ducmV2LnhtbFBLBQYAAAAABAAEAPUAAACMAwAAAAA=&#10;" adj=",18000" fillcolor="#d8d8d8 [2732]" strokecolor="#4579b8 [3044]">
                  <v:shadow on="t" opacity="22937f" mv:blur="40000f" origin=",.5" offset="0,23000emu"/>
                </v:shape>
                <v:shape id="Text Box 1216493968" o:spid="_x0000_s1391" type="#_x0000_t202" style="position:absolute;left:571500;width:1257300;height:3429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4KE6ywAA&#10;AOMAAAAPAAAAZHJzL2Rvd25yZXYueG1sRI9Ba8JAEIXvhf6HZQQvpW7UEmt0lVIQRNpDtT9gmh2z&#10;wexsyG5j/PfOodDjzHvz3jfr7eAb1VMX68AGppMMFHEZbM2Vge/T7vkVVEzIFpvAZOBGEbabx4c1&#10;FjZc+Yv6Y6qUhHAs0IBLqS20jqUjj3ESWmLRzqHzmGTsKm07vEq4b/Qsy3LtsWZpcNjSu6Pycvz1&#10;Bp5cm31+nPc/O5uX7nKIuPD9wZjxaHhbgUo0pH/z3/XeCv5smr8s58tcoOUnWYDe3AE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E/goTrLAAAA4wAAAA8AAAAAAAAAAAAAAAAAlwIA&#10;AGRycy9kb3ducmV2LnhtbFBLBQYAAAAABAAEAPUAAACPAwAAAAA=&#10;" filled="f" stroked="f">
                  <v:textbox>
                    <w:txbxContent>
                      <w:p w14:paraId="59260D17" w14:textId="0CA46CA8" w:rsidR="00973CF9" w:rsidRDefault="00973CF9" w:rsidP="009E1F52">
                        <w:pPr>
                          <w:jc w:val="center"/>
                        </w:pPr>
                        <w:r>
                          <w:t>Begin 6-4 Video 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6542FBC" w14:textId="77777777" w:rsidR="00471664" w:rsidRDefault="00471664" w:rsidP="00645069">
      <w:pPr>
        <w:spacing w:line="60" w:lineRule="atLeast"/>
        <w:ind w:left="113"/>
        <w:rPr>
          <w:rFonts w:eastAsia="Tahoma" w:cs="Tahoma"/>
        </w:rPr>
      </w:pPr>
    </w:p>
    <w:p w14:paraId="6E365611" w14:textId="77777777" w:rsidR="00471664" w:rsidRDefault="00471664" w:rsidP="00645069">
      <w:pPr>
        <w:spacing w:line="60" w:lineRule="atLeast"/>
        <w:ind w:left="113"/>
        <w:rPr>
          <w:rFonts w:eastAsia="Tahoma" w:cs="Tahoma"/>
        </w:rPr>
      </w:pPr>
    </w:p>
    <w:p w14:paraId="5583377A" w14:textId="77777777" w:rsidR="00471664" w:rsidRDefault="00471664" w:rsidP="00645069">
      <w:pPr>
        <w:spacing w:line="60" w:lineRule="atLeast"/>
        <w:ind w:left="113"/>
        <w:rPr>
          <w:rFonts w:eastAsia="Tahoma" w:cs="Tahoma"/>
        </w:rPr>
      </w:pPr>
    </w:p>
    <w:p w14:paraId="67FBDB6D" w14:textId="3E86E5F8" w:rsidR="00645069" w:rsidRDefault="009E1F52" w:rsidP="00645069">
      <w:pPr>
        <w:spacing w:line="60" w:lineRule="atLeast"/>
        <w:ind w:left="113"/>
        <w:rPr>
          <w:rFonts w:eastAsia="Tahoma" w:cs="Tahoma"/>
          <w:b/>
        </w:rPr>
      </w:pPr>
      <w:r>
        <w:rPr>
          <w:rFonts w:eastAsia="Tahoma" w:cs="Tahoma"/>
          <w:b/>
        </w:rPr>
        <w:t>Converting to Intercept Form</w:t>
      </w:r>
    </w:p>
    <w:p w14:paraId="58313D66" w14:textId="4D3DCA87" w:rsidR="009E1F52" w:rsidRDefault="00F06795" w:rsidP="00645069">
      <w:pPr>
        <w:spacing w:line="60" w:lineRule="atLeast"/>
        <w:ind w:left="113"/>
        <w:rPr>
          <w:rFonts w:eastAsia="Tahoma" w:cs="Tahoma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2257280" behindDoc="0" locked="0" layoutInCell="1" allowOverlap="1" wp14:anchorId="0008C1EB" wp14:editId="0BA06162">
                <wp:simplePos x="0" y="0"/>
                <wp:positionH relativeFrom="column">
                  <wp:posOffset>4017645</wp:posOffset>
                </wp:positionH>
                <wp:positionV relativeFrom="paragraph">
                  <wp:posOffset>669925</wp:posOffset>
                </wp:positionV>
                <wp:extent cx="2000250" cy="2028825"/>
                <wp:effectExtent l="0" t="76200" r="0" b="200025"/>
                <wp:wrapThrough wrapText="bothSides">
                  <wp:wrapPolygon edited="0">
                    <wp:start x="7200" y="-811"/>
                    <wp:lineTo x="6994" y="2839"/>
                    <wp:lineTo x="5349" y="2839"/>
                    <wp:lineTo x="4320" y="4259"/>
                    <wp:lineTo x="4731" y="6085"/>
                    <wp:lineTo x="2263" y="7099"/>
                    <wp:lineTo x="1029" y="8315"/>
                    <wp:lineTo x="2057" y="12575"/>
                    <wp:lineTo x="1440" y="13183"/>
                    <wp:lineTo x="2674" y="15008"/>
                    <wp:lineTo x="4114" y="15820"/>
                    <wp:lineTo x="3291" y="17239"/>
                    <wp:lineTo x="3497" y="19065"/>
                    <wp:lineTo x="4526" y="19268"/>
                    <wp:lineTo x="6171" y="22310"/>
                    <wp:lineTo x="11109" y="23324"/>
                    <wp:lineTo x="11314" y="23527"/>
                    <wp:lineTo x="12549" y="23527"/>
                    <wp:lineTo x="12754" y="22310"/>
                    <wp:lineTo x="17074" y="22310"/>
                    <wp:lineTo x="16663" y="15820"/>
                    <wp:lineTo x="18926" y="15820"/>
                    <wp:lineTo x="18926" y="12575"/>
                    <wp:lineTo x="20571" y="12575"/>
                    <wp:lineTo x="20571" y="9330"/>
                    <wp:lineTo x="18926" y="9330"/>
                    <wp:lineTo x="18926" y="6085"/>
                    <wp:lineTo x="17897" y="6085"/>
                    <wp:lineTo x="17486" y="2839"/>
                    <wp:lineTo x="18514" y="2434"/>
                    <wp:lineTo x="18514" y="-406"/>
                    <wp:lineTo x="8640" y="-811"/>
                    <wp:lineTo x="7200" y="-811"/>
                  </wp:wrapPolygon>
                </wp:wrapThrough>
                <wp:docPr id="1216493972" name="Group 12164939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0250" cy="2028825"/>
                          <a:chOff x="0" y="0"/>
                          <a:chExt cx="1714500" cy="1704975"/>
                        </a:xfrm>
                      </wpg:grpSpPr>
                      <wps:wsp>
                        <wps:cNvPr id="1216493973" name="Explosion 2 1216493973"/>
                        <wps:cNvSpPr/>
                        <wps:spPr>
                          <a:xfrm rot="19565493">
                            <a:off x="0" y="0"/>
                            <a:ext cx="1714500" cy="1699895"/>
                          </a:xfrm>
                          <a:prstGeom prst="irregularSeal2">
                            <a:avLst/>
                          </a:prstGeom>
                        </wps:spPr>
                        <wps:style>
                          <a:lnRef idx="1">
                            <a:schemeClr val="accent6"/>
                          </a:lnRef>
                          <a:fillRef idx="2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6493974" name="Text Box 1216493974"/>
                        <wps:cNvSpPr txBox="1"/>
                        <wps:spPr>
                          <a:xfrm>
                            <a:off x="342265" y="387984"/>
                            <a:ext cx="1028700" cy="13169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FE584C6" w14:textId="44A5CE63" w:rsidR="00973CF9" w:rsidRDefault="00973CF9" w:rsidP="00F06795">
                              <w:pPr>
                                <w:jc w:val="center"/>
                              </w:pPr>
                              <w:r>
                                <w:t>Hint: If you need to review factoring, go back and review lesson 5-2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16493972" o:spid="_x0000_s1392" style="position:absolute;left:0;text-align:left;margin-left:316.35pt;margin-top:52.75pt;width:157.5pt;height:159.75pt;z-index:252257280;mso-width-relative:margin;mso-height-relative:margin" coordsize="1714500,170497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">
                <v:shapetype id="_x0000_t72" coordsize="21600,21600" o:spt="72" path="m11462,4342l9722,1887,8550,6382,4502,3625,5372,7817,1172,8270,3935,11592,,12877,3330,15370,1285,17825,4805,18240,4917,21600,7527,18125,8700,19712,9872,17370,11612,18842,12180,15935,14942,17370,14640,14350,18877,15632,16380,12310,18270,11290,16985,9402,21600,6645,16380,6532,18007,3172,14525,5777,14790,0xe">
                  <v:stroke joinstyle="miter"/>
                  <v:path gradientshapeok="t" o:connecttype="custom" o:connectlocs="9722,1887;0,12877;11612,18842;21600,6645" o:connectangles="270,180,90,0" textboxrect="5372,6382,14640,15935"/>
                </v:shapetype>
                <v:shape id="Explosion 2 1216493973" o:spid="_x0000_s1393" type="#_x0000_t72" style="position:absolute;width:1714500;height:1699895;rotation:-2222224fd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w2AZyAAA&#10;AOMAAAAPAAAAZHJzL2Rvd25yZXYueG1sRE/NasJAEL4LvsMygjfdRCXW1FVEKUppkdpechuy0ySY&#10;nQ3Zrca3dwuCx/n+Z7nuTC0u1LrKsoJ4HIEgzq2uuFDw8/02egHhPLLG2jIpuJGD9arfW2Kq7ZW/&#10;6HLyhQgh7FJUUHrfpFK6vCSDbmwb4sD92tagD2dbSN3iNYSbWk6iKJEGKw4NJTa0LSk/n/6Mgvrj&#10;tt19yvc9Z1WcnLNZc9ztM6WGg27zCsJT55/ih/ugw/xJnMwW08V8Cv8/BQDk6g4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MHDYBnIAAAA4wAAAA8AAAAAAAAAAAAAAAAAlwIAAGRy&#10;cy9kb3ducmV2LnhtbFBLBQYAAAAABAAEAPUAAACMAwAAAAA=&#10;" fillcolor="#fbcaa2 [1625]" strokecolor="#f68c36 [3049]">
                  <v:fill color2="#fdefe3 [505]" rotate="t" colors="0 #ffbe86;22938f #ffd0aa;1 #ffebdb" type="gradient"/>
                  <v:shadow on="t" opacity="24903f" mv:blur="40000f" origin=",.5" offset="0,20000emu"/>
                </v:shape>
                <v:shape id="Text Box 1216493974" o:spid="_x0000_s1394" type="#_x0000_t202" style="position:absolute;left:342265;top:387984;width:1028700;height:1316991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dD3ixwAA&#10;AOMAAAAPAAAAZHJzL2Rvd25yZXYueG1sRE9fa8IwEH8X/A7hhL3ITHVSZzWKCIKIPqzbB7g1Z1Ns&#10;LqWJtfv2y2Dg4/3+33rb21p01PrKsYLpJAFBXDhdcang6/Pw+g7CB2SNtWNS8EMetpvhYI2Zdg/+&#10;oC4PpYgh7DNUYEJoMil9Yciin7iGOHJX11oM8WxLqVt8xHBby1mSpNJixbHBYEN7Q8Utv1sFY9Mk&#10;l/P1+H3QaWFuJ48L252Uehn1uxWIQH14iv/dRx3nz6bpfPm2XMzh76cIgNz8Ag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S3Q94scAAADjAAAADwAAAAAAAAAAAAAAAACXAgAAZHJz&#10;L2Rvd25yZXYueG1sUEsFBgAAAAAEAAQA9QAAAIsDAAAAAA==&#10;" filled="f" stroked="f">
                  <v:textbox>
                    <w:txbxContent>
                      <w:p w14:paraId="4FE584C6" w14:textId="44A5CE63" w:rsidR="00973CF9" w:rsidRDefault="00973CF9" w:rsidP="00F06795">
                        <w:pPr>
                          <w:jc w:val="center"/>
                        </w:pPr>
                        <w:r>
                          <w:t>Hint: If you need to review factoring, go back and review lesson 5-2!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 w:rsidR="009E1F52">
        <w:rPr>
          <w:rFonts w:eastAsia="Tahoma" w:cs="Tahoma"/>
        </w:rPr>
        <w:t xml:space="preserve">To convert a quadratic into </w:t>
      </w:r>
      <w:r w:rsidR="00EB44BA">
        <w:rPr>
          <w:rFonts w:eastAsia="Tahoma" w:cs="Tahoma"/>
          <w:u w:val="single"/>
        </w:rPr>
        <w:t>________________</w:t>
      </w:r>
      <w:r w:rsidR="009E1F52">
        <w:rPr>
          <w:rFonts w:eastAsia="Tahoma" w:cs="Tahoma"/>
        </w:rPr>
        <w:t xml:space="preserve">, we will need to be able to factor the function. We are already used to factoring quadratics that are written in standard form. However, to be able to factor something in </w:t>
      </w:r>
      <w:r w:rsidR="00EB44BA">
        <w:rPr>
          <w:rFonts w:eastAsia="Tahoma" w:cs="Tahoma"/>
          <w:u w:val="single"/>
        </w:rPr>
        <w:t>_________________</w:t>
      </w:r>
      <w:r w:rsidR="009E1F52">
        <w:rPr>
          <w:rFonts w:eastAsia="Tahoma" w:cs="Tahoma"/>
        </w:rPr>
        <w:t xml:space="preserve">, we will need to first convert it to </w:t>
      </w:r>
      <w:r w:rsidR="00EB44BA">
        <w:rPr>
          <w:rFonts w:eastAsia="Tahoma" w:cs="Tahoma"/>
          <w:u w:val="single"/>
        </w:rPr>
        <w:t>___________________</w:t>
      </w:r>
      <w:r w:rsidR="009E1F52">
        <w:rPr>
          <w:rFonts w:eastAsia="Tahoma" w:cs="Tahoma"/>
        </w:rPr>
        <w:t>. Let’s take a look.</w:t>
      </w:r>
    </w:p>
    <w:p w14:paraId="5C035511" w14:textId="77777777" w:rsidR="009E1F52" w:rsidRDefault="009E1F52" w:rsidP="00645069">
      <w:pPr>
        <w:spacing w:line="60" w:lineRule="atLeast"/>
        <w:ind w:left="113"/>
        <w:rPr>
          <w:rFonts w:eastAsia="Tahoma" w:cs="Tahoma"/>
        </w:rPr>
      </w:pPr>
    </w:p>
    <w:p w14:paraId="06E34D03" w14:textId="603D2172" w:rsidR="009E1F52" w:rsidRDefault="009E1F52" w:rsidP="00645069">
      <w:pPr>
        <w:spacing w:line="60" w:lineRule="atLeast"/>
        <w:ind w:left="113"/>
        <w:rPr>
          <w:rFonts w:eastAsia="Tahoma" w:cs="Tahoma"/>
          <w:b/>
        </w:rPr>
      </w:pPr>
      <w:r>
        <w:rPr>
          <w:rFonts w:eastAsia="Tahoma" w:cs="Tahoma"/>
          <w:b/>
        </w:rPr>
        <w:t>Example 5:</w:t>
      </w:r>
      <w:r w:rsidR="00F06795" w:rsidRPr="00F06795">
        <w:rPr>
          <w:rFonts w:ascii="Arial" w:hAnsi="Arial" w:cs="Arial"/>
          <w:noProof/>
        </w:rPr>
        <w:t xml:space="preserve"> </w:t>
      </w:r>
    </w:p>
    <w:p w14:paraId="590E2BC7" w14:textId="732517A0" w:rsidR="009E1F52" w:rsidRPr="009E1F52" w:rsidRDefault="00F06795" w:rsidP="00F06795">
      <w:pPr>
        <w:spacing w:line="60" w:lineRule="atLeast"/>
        <w:rPr>
          <w:rFonts w:eastAsia="Tahoma" w:cs="Tahoma"/>
          <w:b/>
        </w:rPr>
      </w:pPr>
      <w:r>
        <w:rPr>
          <w:rFonts w:eastAsia="Tahoma" w:cs="Tahoma"/>
          <w:b/>
        </w:rPr>
        <w:t xml:space="preserve">Convert to intercept form: </w:t>
      </w:r>
      <m:oMath>
        <m:r>
          <m:rPr>
            <m:sty m:val="bi"/>
          </m:rPr>
          <w:rPr>
            <w:rFonts w:ascii="Cambria Math" w:eastAsia="Tahoma" w:hAnsi="Cambria Math" w:cs="Tahoma"/>
          </w:rPr>
          <m:t>f</m:t>
        </m:r>
        <m:d>
          <m:dPr>
            <m:ctrlPr>
              <w:rPr>
                <w:rFonts w:ascii="Cambria Math" w:eastAsia="Tahoma" w:hAnsi="Cambria Math" w:cs="Tahoma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="Tahoma" w:hAnsi="Cambria Math" w:cs="Tahoma"/>
              </w:rPr>
              <m:t>x</m:t>
            </m:r>
          </m:e>
        </m:d>
        <m:r>
          <m:rPr>
            <m:sty m:val="bi"/>
          </m:rPr>
          <w:rPr>
            <w:rFonts w:ascii="Cambria Math" w:eastAsia="Tahoma" w:hAnsi="Cambria Math" w:cs="Tahoma"/>
          </w:rPr>
          <m:t>=-</m:t>
        </m:r>
        <m:sSup>
          <m:sSupPr>
            <m:ctrlPr>
              <w:rPr>
                <w:rFonts w:ascii="Cambria Math" w:eastAsia="Tahoma" w:hAnsi="Cambria Math" w:cs="Tahoma"/>
                <w:b/>
                <w:i/>
              </w:rPr>
            </m:ctrlPr>
          </m:sSupPr>
          <m:e>
            <m:d>
              <m:dPr>
                <m:ctrlPr>
                  <w:rPr>
                    <w:rFonts w:ascii="Cambria Math" w:eastAsia="Tahoma" w:hAnsi="Cambria Math" w:cs="Tahoma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ahoma" w:hAnsi="Cambria Math" w:cs="Tahoma"/>
                  </w:rPr>
                  <m:t>x-3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Tahoma" w:hAnsi="Cambria Math" w:cs="Tahoma"/>
              </w:rPr>
              <m:t>2</m:t>
            </m:r>
          </m:sup>
        </m:sSup>
        <m:r>
          <m:rPr>
            <m:sty m:val="bi"/>
          </m:rPr>
          <w:rPr>
            <w:rFonts w:ascii="Cambria Math" w:eastAsia="Tahoma" w:hAnsi="Cambria Math" w:cs="Tahoma"/>
          </w:rPr>
          <m:t>+4</m:t>
        </m:r>
      </m:oMath>
    </w:p>
    <w:p w14:paraId="4094DB66" w14:textId="77777777" w:rsidR="009E1F52" w:rsidRDefault="009E1F52" w:rsidP="00645069">
      <w:pPr>
        <w:spacing w:line="60" w:lineRule="atLeast"/>
        <w:ind w:left="113"/>
        <w:rPr>
          <w:rFonts w:eastAsia="Tahoma" w:cs="Tahoma"/>
        </w:rPr>
      </w:pPr>
    </w:p>
    <w:p w14:paraId="29B1AF93" w14:textId="77777777" w:rsidR="009E1F52" w:rsidRDefault="009E1F52" w:rsidP="00645069">
      <w:pPr>
        <w:spacing w:line="60" w:lineRule="atLeast"/>
        <w:ind w:left="113"/>
        <w:rPr>
          <w:rFonts w:eastAsia="Tahoma" w:cs="Tahoma"/>
        </w:rPr>
      </w:pPr>
    </w:p>
    <w:p w14:paraId="20A953E0" w14:textId="77777777" w:rsidR="009E1F52" w:rsidRDefault="009E1F52" w:rsidP="00645069">
      <w:pPr>
        <w:spacing w:line="60" w:lineRule="atLeast"/>
        <w:ind w:left="113"/>
        <w:rPr>
          <w:rFonts w:eastAsia="Tahoma" w:cs="Tahoma"/>
        </w:rPr>
      </w:pPr>
    </w:p>
    <w:p w14:paraId="1B037811" w14:textId="77777777" w:rsidR="009E1F52" w:rsidRDefault="009E1F52" w:rsidP="00645069">
      <w:pPr>
        <w:spacing w:line="60" w:lineRule="atLeast"/>
        <w:ind w:left="113"/>
        <w:rPr>
          <w:rFonts w:eastAsia="Tahoma" w:cs="Tahoma"/>
        </w:rPr>
      </w:pPr>
    </w:p>
    <w:p w14:paraId="6F21E6C9" w14:textId="77777777" w:rsidR="009E1F52" w:rsidRDefault="009E1F52" w:rsidP="00645069">
      <w:pPr>
        <w:spacing w:line="60" w:lineRule="atLeast"/>
        <w:ind w:left="113"/>
        <w:rPr>
          <w:rFonts w:eastAsia="Tahoma" w:cs="Tahoma"/>
        </w:rPr>
      </w:pPr>
    </w:p>
    <w:p w14:paraId="029F9938" w14:textId="77777777" w:rsidR="009E1F52" w:rsidRDefault="009E1F52" w:rsidP="00645069">
      <w:pPr>
        <w:spacing w:line="60" w:lineRule="atLeast"/>
        <w:ind w:left="113"/>
        <w:rPr>
          <w:rFonts w:eastAsia="Tahoma" w:cs="Tahoma"/>
        </w:rPr>
      </w:pPr>
    </w:p>
    <w:p w14:paraId="3FC5B7E9" w14:textId="77777777" w:rsidR="009E1F52" w:rsidRDefault="009E1F52" w:rsidP="00645069">
      <w:pPr>
        <w:spacing w:line="60" w:lineRule="atLeast"/>
        <w:ind w:left="113"/>
        <w:rPr>
          <w:rFonts w:eastAsia="Tahoma" w:cs="Tahoma"/>
        </w:rPr>
      </w:pPr>
    </w:p>
    <w:p w14:paraId="0A353253" w14:textId="77777777" w:rsidR="00F06795" w:rsidRDefault="00F06795" w:rsidP="00645069">
      <w:pPr>
        <w:spacing w:line="60" w:lineRule="atLeast"/>
        <w:ind w:left="113"/>
        <w:rPr>
          <w:rFonts w:eastAsia="Tahoma" w:cs="Tahoma"/>
        </w:rPr>
      </w:pPr>
    </w:p>
    <w:p w14:paraId="35D84862" w14:textId="77777777" w:rsidR="00F06795" w:rsidRDefault="00F06795" w:rsidP="00645069">
      <w:pPr>
        <w:spacing w:line="60" w:lineRule="atLeast"/>
        <w:ind w:left="113"/>
        <w:rPr>
          <w:rFonts w:eastAsia="Tahoma" w:cs="Tahoma"/>
        </w:rPr>
      </w:pPr>
    </w:p>
    <w:p w14:paraId="455DB437" w14:textId="5E687712" w:rsidR="00F06795" w:rsidRDefault="004F5766" w:rsidP="00645069">
      <w:pPr>
        <w:spacing w:line="60" w:lineRule="atLeast"/>
        <w:ind w:left="113"/>
        <w:rPr>
          <w:rFonts w:eastAsia="Tahoma" w:cs="Tahoma"/>
          <w:b/>
        </w:rPr>
      </w:pPr>
      <w:r>
        <w:rPr>
          <w:rFonts w:eastAsia="Tahoma" w:cs="Tahoma"/>
          <w:b/>
        </w:rPr>
        <w:t>You Try:</w:t>
      </w:r>
    </w:p>
    <w:p w14:paraId="68ACC7D3" w14:textId="1A544A5F" w:rsidR="004F5766" w:rsidRPr="004F5766" w:rsidRDefault="004F5766" w:rsidP="00645069">
      <w:pPr>
        <w:spacing w:line="60" w:lineRule="atLeast"/>
        <w:ind w:left="113"/>
        <w:rPr>
          <w:rFonts w:eastAsia="Tahoma" w:cs="Tahoma"/>
          <w:b/>
        </w:rPr>
      </w:pPr>
      <w:r>
        <w:rPr>
          <w:rFonts w:eastAsia="Tahoma" w:cs="Tahoma"/>
          <w:b/>
        </w:rPr>
        <w:t xml:space="preserve">Convert to intercept form: </w:t>
      </w:r>
      <m:oMath>
        <m:r>
          <m:rPr>
            <m:sty m:val="bi"/>
          </m:rPr>
          <w:rPr>
            <w:rFonts w:ascii="Cambria Math" w:eastAsia="Tahoma" w:hAnsi="Cambria Math" w:cs="Tahoma"/>
          </w:rPr>
          <m:t>y=2</m:t>
        </m:r>
        <m:sSup>
          <m:sSupPr>
            <m:ctrlPr>
              <w:rPr>
                <w:rFonts w:ascii="Cambria Math" w:eastAsia="Tahoma" w:hAnsi="Cambria Math" w:cs="Tahoma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="Tahoma" w:hAnsi="Cambria Math" w:cs="Tahoma"/>
              </w:rPr>
              <m:t>(x+1)</m:t>
            </m:r>
          </m:e>
          <m:sup>
            <m:r>
              <m:rPr>
                <m:sty m:val="bi"/>
              </m:rPr>
              <w:rPr>
                <w:rFonts w:ascii="Cambria Math" w:eastAsia="Tahoma" w:hAnsi="Cambria Math" w:cs="Tahoma"/>
              </w:rPr>
              <m:t>2</m:t>
            </m:r>
          </m:sup>
        </m:sSup>
        <m:r>
          <m:rPr>
            <m:sty m:val="bi"/>
          </m:rPr>
          <w:rPr>
            <w:rFonts w:ascii="Cambria Math" w:eastAsia="Tahoma" w:hAnsi="Cambria Math" w:cs="Tahoma"/>
          </w:rPr>
          <m:t>-2</m:t>
        </m:r>
      </m:oMath>
    </w:p>
    <w:p w14:paraId="36D768F0" w14:textId="77777777" w:rsidR="00F06795" w:rsidRDefault="00F06795" w:rsidP="00645069">
      <w:pPr>
        <w:spacing w:line="60" w:lineRule="atLeast"/>
        <w:ind w:left="113"/>
        <w:rPr>
          <w:rFonts w:eastAsia="Tahoma" w:cs="Tahoma"/>
        </w:rPr>
      </w:pPr>
    </w:p>
    <w:p w14:paraId="00E1998E" w14:textId="77777777" w:rsidR="00F06795" w:rsidRDefault="00F06795" w:rsidP="00645069">
      <w:pPr>
        <w:spacing w:line="60" w:lineRule="atLeast"/>
        <w:ind w:left="113"/>
        <w:rPr>
          <w:rFonts w:eastAsia="Tahoma" w:cs="Tahoma"/>
        </w:rPr>
      </w:pPr>
    </w:p>
    <w:p w14:paraId="2EB5DF53" w14:textId="77777777" w:rsidR="004F5766" w:rsidRDefault="004F5766" w:rsidP="00645069">
      <w:pPr>
        <w:spacing w:line="60" w:lineRule="atLeast"/>
        <w:ind w:left="113"/>
        <w:rPr>
          <w:rFonts w:eastAsia="Tahoma" w:cs="Tahoma"/>
        </w:rPr>
      </w:pPr>
    </w:p>
    <w:p w14:paraId="12455191" w14:textId="77777777" w:rsidR="004F5766" w:rsidRDefault="004F5766" w:rsidP="00645069">
      <w:pPr>
        <w:spacing w:line="60" w:lineRule="atLeast"/>
        <w:ind w:left="113"/>
        <w:rPr>
          <w:rFonts w:eastAsia="Tahoma" w:cs="Tahoma"/>
        </w:rPr>
      </w:pPr>
    </w:p>
    <w:p w14:paraId="0856D60F" w14:textId="77777777" w:rsidR="004F5766" w:rsidRDefault="004F5766" w:rsidP="00645069">
      <w:pPr>
        <w:spacing w:line="60" w:lineRule="atLeast"/>
        <w:ind w:left="113"/>
        <w:rPr>
          <w:rFonts w:eastAsia="Tahoma" w:cs="Tahoma"/>
        </w:rPr>
      </w:pPr>
    </w:p>
    <w:p w14:paraId="065EC1A3" w14:textId="77777777" w:rsidR="004F5766" w:rsidRDefault="004F5766" w:rsidP="00645069">
      <w:pPr>
        <w:spacing w:line="60" w:lineRule="atLeast"/>
        <w:ind w:left="113"/>
        <w:rPr>
          <w:rFonts w:eastAsia="Tahoma" w:cs="Tahoma"/>
        </w:rPr>
      </w:pPr>
    </w:p>
    <w:p w14:paraId="7C3748ED" w14:textId="77777777" w:rsidR="004F5766" w:rsidRDefault="004F5766" w:rsidP="00645069">
      <w:pPr>
        <w:spacing w:line="60" w:lineRule="atLeast"/>
        <w:ind w:left="113"/>
        <w:rPr>
          <w:rFonts w:eastAsia="Tahoma" w:cs="Tahoma"/>
        </w:rPr>
      </w:pPr>
    </w:p>
    <w:p w14:paraId="6FF5AD92" w14:textId="77777777" w:rsidR="004F5766" w:rsidRDefault="004F5766" w:rsidP="00645069">
      <w:pPr>
        <w:spacing w:line="60" w:lineRule="atLeast"/>
        <w:ind w:left="113"/>
        <w:rPr>
          <w:rFonts w:eastAsia="Tahoma" w:cs="Tahoma"/>
        </w:rPr>
      </w:pPr>
    </w:p>
    <w:p w14:paraId="3F10B572" w14:textId="77777777" w:rsidR="004F5766" w:rsidRDefault="004F5766" w:rsidP="00645069">
      <w:pPr>
        <w:spacing w:line="60" w:lineRule="atLeast"/>
        <w:ind w:left="113"/>
        <w:rPr>
          <w:rFonts w:eastAsia="Tahoma" w:cs="Tahoma"/>
        </w:rPr>
      </w:pPr>
    </w:p>
    <w:p w14:paraId="2C5F1440" w14:textId="77777777" w:rsidR="008A7746" w:rsidRDefault="008A7746" w:rsidP="00645069">
      <w:pPr>
        <w:spacing w:line="60" w:lineRule="atLeast"/>
        <w:ind w:left="113"/>
        <w:rPr>
          <w:rFonts w:eastAsia="Tahoma" w:cs="Tahoma"/>
        </w:rPr>
      </w:pPr>
    </w:p>
    <w:p w14:paraId="36A53BDD" w14:textId="226AC465" w:rsidR="008A7746" w:rsidRDefault="001022E0" w:rsidP="008A7746">
      <w:pPr>
        <w:tabs>
          <w:tab w:val="left" w:pos="1100"/>
        </w:tabs>
      </w:pPr>
      <w:r>
        <w:rPr>
          <w:rFonts w:ascii="Arial" w:eastAsia="Times New Roman" w:hAnsi="Arial" w:cs="Arial"/>
          <w:noProof/>
          <w:szCs w:val="20"/>
        </w:rPr>
        <mc:AlternateContent>
          <mc:Choice Requires="wpg">
            <w:drawing>
              <wp:anchor distT="0" distB="0" distL="114300" distR="114300" simplePos="0" relativeHeight="252284928" behindDoc="1" locked="0" layoutInCell="1" allowOverlap="1" wp14:anchorId="74FD0DC3" wp14:editId="22C49D28">
                <wp:simplePos x="0" y="0"/>
                <wp:positionH relativeFrom="column">
                  <wp:posOffset>1028700</wp:posOffset>
                </wp:positionH>
                <wp:positionV relativeFrom="paragraph">
                  <wp:posOffset>-504825</wp:posOffset>
                </wp:positionV>
                <wp:extent cx="2743200" cy="457200"/>
                <wp:effectExtent l="57150" t="19050" r="57150" b="95250"/>
                <wp:wrapNone/>
                <wp:docPr id="1216494153" name="Group 12164941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3200" cy="457200"/>
                          <a:chOff x="0" y="0"/>
                          <a:chExt cx="2400300" cy="457200"/>
                        </a:xfrm>
                      </wpg:grpSpPr>
                      <wps:wsp>
                        <wps:cNvPr id="1216494154" name="Up Ribbon 1216494154"/>
                        <wps:cNvSpPr/>
                        <wps:spPr>
                          <a:xfrm>
                            <a:off x="0" y="0"/>
                            <a:ext cx="2400300" cy="457200"/>
                          </a:xfrm>
                          <a:prstGeom prst="ribbon2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6494155" name="Text Box 1216494155"/>
                        <wps:cNvSpPr txBox="1"/>
                        <wps:spPr>
                          <a:xfrm>
                            <a:off x="571500" y="0"/>
                            <a:ext cx="12573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E02F481" w14:textId="77777777" w:rsidR="00973CF9" w:rsidRDefault="00973CF9" w:rsidP="001022E0">
                              <w:pPr>
                                <w:jc w:val="center"/>
                              </w:pPr>
                              <w:r>
                                <w:t>Begin 6-4 Video 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216494153" o:spid="_x0000_s1395" style="position:absolute;margin-left:81pt;margin-top:-39.7pt;width:3in;height:36pt;z-index:-251031552;mso-width-relative:margin" coordsize="2400300,4572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">
                <v:shape id="Up Ribbon 1216494154" o:spid="_x0000_s1396" type="#_x0000_t54" style="position:absolute;width:2400300;height:4572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kzpDxwAA&#10;AOMAAAAPAAAAZHJzL2Rvd25yZXYueG1sRE9fS8MwEH8X/A7hBN9c2pkNrcvGGGyMCYJ1H+BozqbY&#10;XEqTtd23XwTBx/v9v9Vmcq0YqA+NZw35LANBXHnTcK3h/LV/egERIrLB1jNpuFKAzfr+boWF8SN/&#10;0lDGWqQQDgVqsDF2hZShsuQwzHxHnLhv3zuM6exraXocU7hr5TzLltJhw6nBYkc7S9VPeXEalF2U&#10;H+32ebyq03A5Hw8xP70brR8fpu0biEhT/Bf/uY8mzZ/nS/Wq8oWC358SAHJ9Aw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bZM6Q8cAAADjAAAADwAAAAAAAAAAAAAAAACXAgAAZHJz&#10;L2Rvd25yZXYueG1sUEsFBgAAAAAEAAQA9QAAAIsDAAAAAA==&#10;" adj=",18000" fillcolor="#d8d8d8 [2732]" strokecolor="#4579b8 [3044]">
                  <v:shadow on="t" opacity="22937f" mv:blur="40000f" origin=",.5" offset="0,23000emu"/>
                </v:shape>
                <v:shape id="Text Box 1216494155" o:spid="_x0000_s1397" type="#_x0000_t202" style="position:absolute;left:571500;width:1257300;height:3429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nJyxxwAA&#10;AOMAAAAPAAAAZHJzL2Rvd25yZXYueG1sRE9fa8IwEH8f7DuEG/giM61oN6tRRBBE9EG3D3BrzqbY&#10;XEoTa/ftF0HY4/3+32LV21p01PrKsYJ0lIAgLpyuuFTw/bV9/wThA7LG2jEp+CUPq+XrywJz7e58&#10;ou4cShFD2OeowITQ5FL6wpBFP3INceQurrUY4tmWUrd4j+G2luMkyaTFimODwYY2horr+WYVDE2T&#10;HA+X3c9WZ4W57j1+2G6v1OCtX89BBOrDv/jp3uk4f5xmk9kknU7h8VMEQC7/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Q5ycsccAAADjAAAADwAAAAAAAAAAAAAAAACXAgAAZHJz&#10;L2Rvd25yZXYueG1sUEsFBgAAAAAEAAQA9QAAAIsDAAAAAA==&#10;" filled="f" stroked="f">
                  <v:textbox>
                    <w:txbxContent>
                      <w:p w14:paraId="0E02F481" w14:textId="77777777" w:rsidR="00973CF9" w:rsidRDefault="00973CF9" w:rsidP="001022E0">
                        <w:pPr>
                          <w:jc w:val="center"/>
                        </w:pPr>
                        <w:r>
                          <w:t>Begin 6-4 Video 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A7746" w:rsidRPr="000D41EF">
        <w:rPr>
          <w:rFonts w:ascii="Arial" w:eastAsia="Arial,Times New Roman" w:hAnsi="Arial" w:cs="Arial"/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2278784" behindDoc="1" locked="0" layoutInCell="1" allowOverlap="1" wp14:anchorId="52387E5D" wp14:editId="6BCDD5FB">
                <wp:simplePos x="0" y="0"/>
                <wp:positionH relativeFrom="page">
                  <wp:align>left</wp:align>
                </wp:positionH>
                <wp:positionV relativeFrom="paragraph">
                  <wp:posOffset>-457200</wp:posOffset>
                </wp:positionV>
                <wp:extent cx="1485900" cy="8825230"/>
                <wp:effectExtent l="57150" t="19050" r="76200" b="90170"/>
                <wp:wrapNone/>
                <wp:docPr id="1216494143" name="Group 12164941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1216494144" name="Straight Connector 1216494144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6494145" name="Cloud Callout 1216494145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5E231A2" w14:textId="77777777" w:rsidR="00973CF9" w:rsidRPr="00954860" w:rsidRDefault="00973CF9" w:rsidP="008A7746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16494143" o:spid="_x0000_s1398" style="position:absolute;margin-left:0;margin-top:-35.95pt;width:117pt;height:694.9pt;z-index:-251037696;mso-position-horizontal:left;mso-position-horizontal-relative:page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">
                <v:line id="Straight Connector 1216494144" o:spid="_x0000_s1399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22ZC8YAAADjAAAADwAAAGRycy9kb3ducmV2LnhtbERPX2vCMBB/H/gdwgl7m2mlyFaNIkOH&#10;MBCmQ3w8mrMNNpfSZLb99osg+Hi//7dY9bYWN2q9cawgnSQgiAunDZcKfo/bt3cQPiBrrB2TgoE8&#10;rJajlwXm2nX8Q7dDKEUMYZ+jgiqEJpfSFxVZ9BPXEEfu4lqLIZ5tKXWLXQy3tZwmyUxaNBwbKmzo&#10;s6LievizCjZ82Zzxy2wbk/Trbncavmk/KPU67tdzEIH68BQ/3Dsd50/TWfaRpVkG958iAHL5D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NNtmQvGAAAA4wAAAA8AAAAAAAAA&#10;AAAAAAAAoQIAAGRycy9kb3ducmV2LnhtbFBLBQYAAAAABAAEAPkAAACUAwAAAAA=&#10;" strokecolor="black [3200]" strokeweight="2pt">
                  <v:shadow on="t" opacity="24903f" mv:blur="40000f" origin=",.5" offset="0,20000emu"/>
                </v:line>
                <v:shape id="Cloud Callout 1216494145" o:spid="_x0000_s1400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WnvqyAAA&#10;AOMAAAAPAAAAZHJzL2Rvd25yZXYueG1sRE9fa8IwEH8f+B3CCXubaaUV7YyiTmEvg027PR/Jra02&#10;l9Jk2n37ZTDY4/3+33I92FZcqfeNYwXpJAFBrJ1puFJQng4PcxA+IBtsHZOCb/KwXo3ullgYd+M3&#10;uh5DJWII+wIV1CF0hZRe12TRT1xHHLlP11sM8ewraXq8xXDbymmSzKTFhmNDjR3tatKX45dV8LQd&#10;Dva9LF/2+zxHtz3r18WHVup+PGweQQQawr/4z/1s4vxpOssWWZrl8PtTBECufg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I5ae+rIAAAA4wAAAA8AAAAAAAAAAAAAAAAAlwIAAGRy&#10;cy9kb3ducmV2LnhtbFBLBQYAAAAABAAEAPUAAACMAwAAAAA=&#10;" adj="6300,24300" fillcolor="#a5d5e2 [1624]" strokecolor="black [3213]">
                  <v:fill color2="#e4f2f6 [504]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35E231A2" w14:textId="77777777" w:rsidR="00973CF9" w:rsidRPr="00954860" w:rsidRDefault="00973CF9" w:rsidP="008A7746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 w:rsidR="008A7746">
        <w:t>Examine functions f(x) and g(x) below. Determine whether each function below matches the given graph using vertex, extrema and intercepts.</w:t>
      </w:r>
    </w:p>
    <w:p w14:paraId="7BF6554A" w14:textId="77777777" w:rsidR="008A7746" w:rsidRDefault="008A7746" w:rsidP="008A7746">
      <w:pPr>
        <w:tabs>
          <w:tab w:val="left" w:pos="1100"/>
        </w:tabs>
      </w:pPr>
    </w:p>
    <w:p w14:paraId="3432E714" w14:textId="77777777" w:rsidR="008A7746" w:rsidRDefault="008A7746" w:rsidP="008A7746">
      <w:pPr>
        <w:tabs>
          <w:tab w:val="left" w:pos="1100"/>
        </w:tabs>
      </w:pPr>
      <w:r>
        <w:rPr>
          <w:noProof/>
        </w:rPr>
        <w:drawing>
          <wp:inline distT="0" distB="0" distL="0" distR="0" wp14:anchorId="4EBDAC9E" wp14:editId="5296DED7">
            <wp:extent cx="2528153" cy="2082800"/>
            <wp:effectExtent l="0" t="0" r="1206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B-4 Application.tiff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8600" cy="2083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D7B306" w14:textId="77777777" w:rsidR="008A7746" w:rsidRDefault="008A7746" w:rsidP="008A7746">
      <w:pPr>
        <w:tabs>
          <w:tab w:val="left" w:pos="1100"/>
        </w:tabs>
      </w:pPr>
    </w:p>
    <w:p w14:paraId="30FBAEF8" w14:textId="50FC1FD1" w:rsidR="008A7746" w:rsidRPr="00DC3299" w:rsidRDefault="008A7746" w:rsidP="008A7746">
      <w:pPr>
        <w:tabs>
          <w:tab w:val="left" w:pos="1100"/>
        </w:tabs>
      </w:pPr>
      <m:oMath>
        <m:r>
          <w:rPr>
            <w:rFonts w:ascii="Cambria Math" w:hAnsi="Cambria Math"/>
          </w:rPr>
          <m:t>f(x)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5x+4</m:t>
        </m:r>
      </m:oMath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3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</m:t>
        </m:r>
      </m:oMath>
    </w:p>
    <w:p w14:paraId="42742601" w14:textId="77777777" w:rsidR="008A7746" w:rsidRDefault="008A7746" w:rsidP="008A7746"/>
    <w:p w14:paraId="7CE2B9E5" w14:textId="77777777" w:rsidR="008A7746" w:rsidRDefault="008A7746" w:rsidP="008A7746"/>
    <w:p w14:paraId="2102759D" w14:textId="77777777" w:rsidR="008A7746" w:rsidRDefault="008A7746" w:rsidP="008A7746">
      <w:r>
        <w:t>•</w:t>
      </w:r>
      <w:r>
        <w:tab/>
        <w:t>Vertex</w:t>
      </w:r>
      <w:r>
        <w:tab/>
      </w:r>
      <w:r>
        <w:tab/>
      </w:r>
      <w:r>
        <w:tab/>
      </w:r>
      <w:r>
        <w:tab/>
      </w:r>
      <w:r>
        <w:tab/>
      </w:r>
      <w:r>
        <w:tab/>
        <w:t>•Vertex</w:t>
      </w:r>
    </w:p>
    <w:p w14:paraId="7666BF67" w14:textId="77777777" w:rsidR="008A7746" w:rsidRDefault="008A7746" w:rsidP="008A7746"/>
    <w:p w14:paraId="5EC9DB89" w14:textId="77777777" w:rsidR="008A7746" w:rsidRDefault="008A7746" w:rsidP="008A7746">
      <w:r>
        <w:t>•</w:t>
      </w:r>
      <w:r>
        <w:tab/>
        <w:t>Extrema</w:t>
      </w:r>
      <w:r>
        <w:tab/>
      </w:r>
      <w:r>
        <w:tab/>
      </w:r>
      <w:r>
        <w:tab/>
      </w:r>
      <w:r>
        <w:tab/>
      </w:r>
      <w:r>
        <w:tab/>
        <w:t>•Extrema</w:t>
      </w:r>
    </w:p>
    <w:p w14:paraId="00F80033" w14:textId="77777777" w:rsidR="008A7746" w:rsidRDefault="008A7746" w:rsidP="008A7746"/>
    <w:p w14:paraId="452C4772" w14:textId="00E8693A" w:rsidR="008A7746" w:rsidRPr="00DC3299" w:rsidRDefault="008A7746" w:rsidP="008A7746">
      <w:r>
        <w:rPr>
          <w:rFonts w:ascii="Arial" w:hAnsi="Arial" w:cs="Arial"/>
          <w:noProof/>
        </w:rPr>
        <w:drawing>
          <wp:anchor distT="0" distB="0" distL="114300" distR="114300" simplePos="0" relativeHeight="252280832" behindDoc="1" locked="0" layoutInCell="1" allowOverlap="1" wp14:anchorId="693C9098" wp14:editId="00EFC43D">
            <wp:simplePos x="0" y="0"/>
            <wp:positionH relativeFrom="margin">
              <wp:posOffset>-1409700</wp:posOffset>
            </wp:positionH>
            <wp:positionV relativeFrom="paragraph">
              <wp:posOffset>266700</wp:posOffset>
            </wp:positionV>
            <wp:extent cx="1524000" cy="833665"/>
            <wp:effectExtent l="114300" t="381000" r="95250" b="386080"/>
            <wp:wrapNone/>
            <wp:docPr id="1216494146" name="Picture 1216494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actice.jpg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802" b="25490"/>
                    <a:stretch/>
                  </pic:blipFill>
                  <pic:spPr bwMode="auto">
                    <a:xfrm rot="19333048">
                      <a:off x="0" y="0"/>
                      <a:ext cx="1524000" cy="8336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•</w:t>
      </w:r>
      <w:r>
        <w:tab/>
        <w:t>Roots</w:t>
      </w:r>
      <w:r>
        <w:tab/>
      </w:r>
      <w:r>
        <w:tab/>
      </w:r>
      <w:r>
        <w:tab/>
      </w:r>
      <w:r>
        <w:tab/>
      </w:r>
      <w:r>
        <w:tab/>
      </w:r>
      <w:r>
        <w:tab/>
        <w:t>•Roots</w:t>
      </w:r>
    </w:p>
    <w:p w14:paraId="56989552" w14:textId="42C0FE4B" w:rsidR="008A7746" w:rsidRDefault="008A7746" w:rsidP="00645069">
      <w:pPr>
        <w:spacing w:line="60" w:lineRule="atLeast"/>
        <w:ind w:left="113"/>
        <w:rPr>
          <w:rFonts w:eastAsia="Tahoma" w:cs="Tahoma"/>
        </w:rPr>
      </w:pPr>
    </w:p>
    <w:p w14:paraId="6AD1F709" w14:textId="77777777" w:rsidR="008A7746" w:rsidRDefault="008A7746" w:rsidP="00F70AD9">
      <w:pPr>
        <w:rPr>
          <w:rFonts w:ascii="Arial" w:hAnsi="Arial"/>
          <w:b/>
        </w:rPr>
      </w:pPr>
    </w:p>
    <w:p w14:paraId="13FF056A" w14:textId="125DBE38" w:rsidR="008A7746" w:rsidRDefault="008A7746" w:rsidP="00F70AD9">
      <w:pPr>
        <w:rPr>
          <w:rFonts w:ascii="Arial" w:hAnsi="Arial"/>
          <w:b/>
        </w:rPr>
      </w:pPr>
    </w:p>
    <w:p w14:paraId="031F44E9" w14:textId="1E5121D3" w:rsidR="00F70AD9" w:rsidRPr="00561DEB" w:rsidRDefault="001022E0" w:rsidP="00F70AD9">
      <w:pPr>
        <w:rPr>
          <w:rFonts w:ascii="Arial" w:hAnsi="Arial"/>
          <w:b/>
        </w:rPr>
      </w:pPr>
      <w:r>
        <w:rPr>
          <w:rFonts w:ascii="Arial" w:hAnsi="Arial"/>
          <w:b/>
        </w:rPr>
        <w:t>6</w:t>
      </w:r>
      <w:r w:rsidR="00645069">
        <w:rPr>
          <w:rFonts w:ascii="Arial" w:hAnsi="Arial"/>
          <w:b/>
        </w:rPr>
        <w:t>-4</w:t>
      </w:r>
      <w:r w:rsidR="00DC19C9">
        <w:rPr>
          <w:rFonts w:ascii="Arial" w:hAnsi="Arial"/>
          <w:b/>
        </w:rPr>
        <w:t xml:space="preserve"> Practi</w:t>
      </w:r>
      <w:r w:rsidR="00DC19C9" w:rsidRPr="000F25A1">
        <w:rPr>
          <w:rFonts w:ascii="Arial" w:hAnsi="Arial" w:cs="Arial"/>
          <w:b/>
        </w:rPr>
        <w:t>ce</w:t>
      </w:r>
      <w:r w:rsidR="000F25A1" w:rsidRPr="000F25A1">
        <w:rPr>
          <w:rFonts w:ascii="Arial" w:hAnsi="Arial" w:cs="Arial"/>
          <w:b/>
        </w:rPr>
        <w:t xml:space="preserve"> - Converting Between Forms</w:t>
      </w:r>
    </w:p>
    <w:p w14:paraId="61A35005" w14:textId="77777777" w:rsidR="00F70AD9" w:rsidRDefault="00F70AD9" w:rsidP="00F70AD9">
      <w:pPr>
        <w:rPr>
          <w:b/>
        </w:rPr>
      </w:pPr>
      <w:r>
        <w:rPr>
          <w:b/>
        </w:rPr>
        <w:t>Convert the following from vertex form to standard form:</w:t>
      </w:r>
    </w:p>
    <w:p w14:paraId="5141C48E" w14:textId="77777777" w:rsidR="00F70AD9" w:rsidRDefault="00F70AD9" w:rsidP="00F70AD9">
      <w:pPr>
        <w:rPr>
          <w:b/>
        </w:rPr>
      </w:pPr>
    </w:p>
    <w:p w14:paraId="19ABA31C" w14:textId="77777777" w:rsidR="000F25A1" w:rsidRDefault="000F25A1" w:rsidP="00F70AD9">
      <w:pPr>
        <w:sectPr w:rsidR="000F25A1" w:rsidSect="00BB4A76">
          <w:type w:val="continuous"/>
          <w:pgSz w:w="12240" w:h="15840"/>
          <w:pgMar w:top="1152" w:right="1008" w:bottom="1152" w:left="2448" w:header="720" w:footer="218" w:gutter="0"/>
          <w:cols w:space="720"/>
          <w:titlePg/>
          <w:docGrid w:linePitch="360"/>
        </w:sectPr>
      </w:pPr>
    </w:p>
    <w:p w14:paraId="631E6C47" w14:textId="79135616" w:rsidR="00F70AD9" w:rsidRDefault="00F70AD9" w:rsidP="00561DEB">
      <w:r w:rsidRPr="00BD15BC">
        <w:t xml:space="preserve">1.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-2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</m:t>
        </m:r>
      </m:oMath>
    </w:p>
    <w:p w14:paraId="4BD8C518" w14:textId="77777777" w:rsidR="00561DEB" w:rsidRDefault="00561DEB" w:rsidP="00561DEB"/>
    <w:p w14:paraId="560DF911" w14:textId="77777777" w:rsidR="00561DEB" w:rsidRDefault="00561DEB" w:rsidP="00561DEB"/>
    <w:p w14:paraId="7118E8B9" w14:textId="77777777" w:rsidR="00561DEB" w:rsidRDefault="00561DEB" w:rsidP="00561DEB"/>
    <w:p w14:paraId="63A50275" w14:textId="77777777" w:rsidR="00561DEB" w:rsidRPr="00BD15BC" w:rsidRDefault="00561DEB" w:rsidP="00561DEB"/>
    <w:p w14:paraId="4AD77C23" w14:textId="23D81A52" w:rsidR="00561DEB" w:rsidRDefault="008A7746" w:rsidP="00561DEB">
      <w:r>
        <w:t>3</w:t>
      </w:r>
      <w:r w:rsidR="00F70AD9" w:rsidRPr="00BD15BC">
        <w:t xml:space="preserve">.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3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5</m:t>
        </m:r>
      </m:oMath>
    </w:p>
    <w:p w14:paraId="4C5C2915" w14:textId="77777777" w:rsidR="00561DEB" w:rsidRDefault="00561DEB" w:rsidP="00561DEB"/>
    <w:p w14:paraId="06A0D7A9" w14:textId="77777777" w:rsidR="00561DEB" w:rsidRDefault="00561DEB" w:rsidP="00561DEB"/>
    <w:p w14:paraId="637E1761" w14:textId="77777777" w:rsidR="00561DEB" w:rsidRDefault="00561DEB" w:rsidP="00561DEB"/>
    <w:p w14:paraId="7753CBC9" w14:textId="77777777" w:rsidR="00561DEB" w:rsidRDefault="00561DEB" w:rsidP="00561DEB"/>
    <w:p w14:paraId="4CEE411C" w14:textId="5C406925" w:rsidR="00F70AD9" w:rsidRDefault="008A7746" w:rsidP="00561DEB">
      <w:r>
        <w:t>5</w:t>
      </w:r>
      <w:r w:rsidR="00F70AD9" w:rsidRPr="00BD15BC">
        <w:t xml:space="preserve">.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</m:t>
        </m:r>
      </m:oMath>
    </w:p>
    <w:p w14:paraId="632B40A4" w14:textId="77777777" w:rsidR="00561DEB" w:rsidRDefault="00561DEB" w:rsidP="00561DEB"/>
    <w:p w14:paraId="46F859AB" w14:textId="77777777" w:rsidR="009E1F52" w:rsidRDefault="009E1F52" w:rsidP="00561DEB"/>
    <w:p w14:paraId="0D5BC6F9" w14:textId="77777777" w:rsidR="00561DEB" w:rsidRDefault="00561DEB" w:rsidP="00561DEB"/>
    <w:p w14:paraId="14ECE772" w14:textId="77777777" w:rsidR="00561DEB" w:rsidRPr="00BD15BC" w:rsidRDefault="00561DEB" w:rsidP="00561DEB"/>
    <w:p w14:paraId="6B449C92" w14:textId="7C5B5798" w:rsidR="00F70AD9" w:rsidRDefault="008A7746" w:rsidP="00561DEB">
      <w:r>
        <w:t>7</w:t>
      </w:r>
      <w:r w:rsidR="00F70AD9" w:rsidRPr="00BD15BC">
        <w:t xml:space="preserve">.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+1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56C2167D" w14:textId="77777777" w:rsidR="00561DEB" w:rsidRDefault="00561DEB" w:rsidP="00561DEB"/>
    <w:p w14:paraId="42377F3B" w14:textId="3127FDC5" w:rsidR="00F70AD9" w:rsidRDefault="008A7746" w:rsidP="00561DEB">
      <w:r>
        <w:t>2</w:t>
      </w:r>
      <w:r w:rsidR="00F70AD9" w:rsidRPr="00BD15BC">
        <w:t xml:space="preserve">. </w:t>
      </w:r>
      <m:oMath>
        <m:r>
          <w:rPr>
            <w:rFonts w:ascii="Cambria Math" w:hAnsi="Cambria Math"/>
          </w:rPr>
          <m:t>y=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</m:t>
        </m:r>
      </m:oMath>
    </w:p>
    <w:p w14:paraId="45E8DC5D" w14:textId="77777777" w:rsidR="00561DEB" w:rsidRDefault="00561DEB" w:rsidP="00561DEB"/>
    <w:p w14:paraId="115AC2F7" w14:textId="77777777" w:rsidR="00561DEB" w:rsidRDefault="00561DEB" w:rsidP="00561DEB"/>
    <w:p w14:paraId="61F635C6" w14:textId="77777777" w:rsidR="00561DEB" w:rsidRDefault="00561DEB" w:rsidP="00561DEB"/>
    <w:p w14:paraId="3D79E80A" w14:textId="77777777" w:rsidR="00561DEB" w:rsidRPr="00BD15BC" w:rsidRDefault="00561DEB" w:rsidP="00561DEB"/>
    <w:p w14:paraId="6618CD61" w14:textId="3EA89499" w:rsidR="00F70AD9" w:rsidRDefault="008A7746" w:rsidP="00561DEB">
      <w:r>
        <w:t>4</w:t>
      </w:r>
      <w:r w:rsidR="00F70AD9" w:rsidRPr="00BD15BC">
        <w:t xml:space="preserve">.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-(x-1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</m:t>
        </m:r>
      </m:oMath>
    </w:p>
    <w:p w14:paraId="08C78BD2" w14:textId="77777777" w:rsidR="00561DEB" w:rsidRDefault="00561DEB" w:rsidP="00561DEB"/>
    <w:p w14:paraId="6A4BB600" w14:textId="77777777" w:rsidR="00561DEB" w:rsidRDefault="00561DEB" w:rsidP="00561DEB"/>
    <w:p w14:paraId="75921F79" w14:textId="77777777" w:rsidR="00561DEB" w:rsidRDefault="00561DEB" w:rsidP="00561DEB"/>
    <w:p w14:paraId="01CE605E" w14:textId="77777777" w:rsidR="00561DEB" w:rsidRPr="00BD15BC" w:rsidRDefault="00561DEB" w:rsidP="00561DEB"/>
    <w:p w14:paraId="608BDEFF" w14:textId="7F547865" w:rsidR="00F70AD9" w:rsidRDefault="008A7746" w:rsidP="00561DEB">
      <w:r>
        <w:t>6</w:t>
      </w:r>
      <w:r w:rsidR="00F70AD9" w:rsidRPr="00BD15BC">
        <w:t xml:space="preserve">. </w:t>
      </w:r>
      <m:oMath>
        <m:r>
          <w:rPr>
            <w:rFonts w:ascii="Cambria Math" w:hAnsi="Cambria Math"/>
          </w:rPr>
          <m:t>y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+1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5</m:t>
        </m:r>
      </m:oMath>
    </w:p>
    <w:p w14:paraId="6553AFEB" w14:textId="77777777" w:rsidR="00561DEB" w:rsidRDefault="00561DEB" w:rsidP="00561DEB"/>
    <w:p w14:paraId="5690A5EF" w14:textId="77777777" w:rsidR="00561DEB" w:rsidRDefault="00561DEB" w:rsidP="00561DEB"/>
    <w:p w14:paraId="063AB152" w14:textId="77777777" w:rsidR="00561DEB" w:rsidRDefault="00561DEB" w:rsidP="00561DEB"/>
    <w:p w14:paraId="14B1550F" w14:textId="77777777" w:rsidR="00561DEB" w:rsidRPr="00BD15BC" w:rsidRDefault="00561DEB" w:rsidP="00561DEB"/>
    <w:p w14:paraId="70F6D7E4" w14:textId="3B3FE412" w:rsidR="00F70AD9" w:rsidRDefault="00F70AD9" w:rsidP="00561DEB">
      <w:r w:rsidRPr="00BD15BC">
        <w:t xml:space="preserve">8.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-1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</m:t>
        </m:r>
      </m:oMath>
    </w:p>
    <w:p w14:paraId="53A9BEBE" w14:textId="689D23B0" w:rsidR="000F25A1" w:rsidRDefault="000F25A1" w:rsidP="000F25A1"/>
    <w:p w14:paraId="3CA6914D" w14:textId="77777777" w:rsidR="00561DEB" w:rsidRDefault="00561DEB" w:rsidP="00561DEB">
      <w:pPr>
        <w:sectPr w:rsidR="00561DEB" w:rsidSect="00561DEB">
          <w:type w:val="continuous"/>
          <w:pgSz w:w="12240" w:h="15840"/>
          <w:pgMar w:top="1152" w:right="1008" w:bottom="1152" w:left="2448" w:header="720" w:footer="218" w:gutter="0"/>
          <w:cols w:num="2" w:space="720"/>
          <w:titlePg/>
          <w:docGrid w:linePitch="360"/>
        </w:sectPr>
      </w:pPr>
    </w:p>
    <w:p w14:paraId="0320A597" w14:textId="77777777" w:rsidR="004970E3" w:rsidRDefault="004970E3" w:rsidP="00561DEB"/>
    <w:p w14:paraId="167D5106" w14:textId="77777777" w:rsidR="004970E3" w:rsidRDefault="004970E3" w:rsidP="00561DEB"/>
    <w:p w14:paraId="576F5A2A" w14:textId="77777777" w:rsidR="00561DEB" w:rsidRDefault="00561DEB" w:rsidP="000F25A1">
      <w:pPr>
        <w:sectPr w:rsidR="00561DEB" w:rsidSect="00561DEB">
          <w:type w:val="continuous"/>
          <w:pgSz w:w="12240" w:h="15840"/>
          <w:pgMar w:top="1152" w:right="1008" w:bottom="1152" w:left="2448" w:header="720" w:footer="218" w:gutter="0"/>
          <w:cols w:num="2" w:space="720"/>
          <w:titlePg/>
          <w:docGrid w:linePitch="360"/>
        </w:sectPr>
      </w:pPr>
    </w:p>
    <w:p w14:paraId="6C0B667F" w14:textId="5D210951" w:rsidR="00561DEB" w:rsidRDefault="00561DEB" w:rsidP="000F25A1">
      <w:r w:rsidRPr="000D41EF">
        <w:rPr>
          <w:rFonts w:ascii="Arial" w:eastAsia="Arial,Times New Roman" w:hAnsi="Arial" w:cs="Arial"/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2101632" behindDoc="1" locked="0" layoutInCell="1" allowOverlap="1" wp14:anchorId="0039A11B" wp14:editId="0947FB61">
                <wp:simplePos x="0" y="0"/>
                <wp:positionH relativeFrom="column">
                  <wp:posOffset>-1487805</wp:posOffset>
                </wp:positionH>
                <wp:positionV relativeFrom="paragraph">
                  <wp:posOffset>25400</wp:posOffset>
                </wp:positionV>
                <wp:extent cx="1485900" cy="8825230"/>
                <wp:effectExtent l="57150" t="19050" r="76200" b="90170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58" name="Straight Connector 58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Cloud Callout 59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633052A" w14:textId="77777777" w:rsidR="00973CF9" w:rsidRPr="00954860" w:rsidRDefault="00973CF9" w:rsidP="00561DEB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3" o:spid="_x0000_s1401" style="position:absolute;margin-left:-117.1pt;margin-top:2pt;width:117pt;height:694.9pt;z-index:-251214848;mso-height-relative:margin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">
                <v:line id="Straight Connector 58" o:spid="_x0000_s1402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P6YscAAAADbAAAADwAAAGRycy9kb3ducmV2LnhtbERPW2vCMBR+H/gfwhnsbU0nbIzaKCI6&#10;CsJgKuLjoTm2weakNFkv/948CD5+fPd8NdpG9NR541jBR5KCIC6dNlwpOB13798gfEDW2DgmBRN5&#10;WC1nLzlm2g38R/0hVCKGsM9QQR1Cm0npy5os+sS1xJG7us5iiLCrpO5wiOG2kfM0/ZIWDceGGlva&#10;1FTeDv9WwZav2wv+mF1r0nE9FOdpT7+TUm+v43oBItAYnuKHu9AKPuPY+CX+ALm8A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JD+mLHAAAAA2wAAAA8AAAAAAAAAAAAAAAAA&#10;oQIAAGRycy9kb3ducmV2LnhtbFBLBQYAAAAABAAEAPkAAACOAwAAAAA=&#10;" strokecolor="black [3200]" strokeweight="2pt">
                  <v:shadow on="t" opacity="24903f" mv:blur="40000f" origin=",.5" offset="0,20000emu"/>
                </v:line>
                <v:shape id="Cloud Callout 59" o:spid="_x0000_s1403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wzDB9xAAA&#10;ANsAAAAPAAAAZHJzL2Rvd25yZXYueG1sRI9Pa8JAFMTvgt9heYI33VRI0dQ1NP4BL4XWpj0/dl+T&#10;tNm3Ibtq+u27BcHjMDO/Ydb5YFtxod43jhU8zBMQxNqZhisF5fthtgThA7LB1jEp+CUP+WY8WmNm&#10;3JXf6HIKlYgQ9hkqqEPoMim9rsmin7uOOHpfrrcYouwraXq8Rrht5SJJHqXFhuNCjR1ta9I/p7NV&#10;sCuGg/0oy5f9Pk3RFd/6dfWplZpOhucnEIGGcA/f2kejIF3B/5f4A+Tm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MwwfcQAAADbAAAADwAAAAAAAAAAAAAAAACXAgAAZHJzL2Rv&#10;d25yZXYueG1sUEsFBgAAAAAEAAQA9QAAAIgDAAAAAA==&#10;" adj="6300,24300" fillcolor="#a5d5e2 [1624]" strokecolor="black [3213]">
                  <v:fill color2="#e4f2f6 [504]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7633052A" w14:textId="77777777" w:rsidR="00973CF9" w:rsidRPr="00954860" w:rsidRDefault="00973CF9" w:rsidP="00561DEB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8E365B8" w14:textId="77777777" w:rsidR="00561DEB" w:rsidRDefault="00561DEB" w:rsidP="000F25A1">
      <w:pPr>
        <w:rPr>
          <w:b/>
        </w:rPr>
      </w:pPr>
    </w:p>
    <w:p w14:paraId="65E2F31E" w14:textId="77777777" w:rsidR="00561DEB" w:rsidRDefault="00561DEB" w:rsidP="000F25A1">
      <w:pPr>
        <w:rPr>
          <w:b/>
        </w:rPr>
      </w:pPr>
    </w:p>
    <w:p w14:paraId="4E95BB63" w14:textId="77777777" w:rsidR="00561DEB" w:rsidRDefault="00561DEB" w:rsidP="000F25A1">
      <w:pPr>
        <w:rPr>
          <w:b/>
        </w:rPr>
      </w:pPr>
    </w:p>
    <w:p w14:paraId="6142979C" w14:textId="77777777" w:rsidR="00561DEB" w:rsidRDefault="00561DEB" w:rsidP="000F25A1">
      <w:pPr>
        <w:rPr>
          <w:b/>
        </w:rPr>
      </w:pPr>
    </w:p>
    <w:p w14:paraId="52BF22EC" w14:textId="77777777" w:rsidR="00561DEB" w:rsidRDefault="00561DEB" w:rsidP="000F25A1">
      <w:pPr>
        <w:rPr>
          <w:b/>
        </w:rPr>
      </w:pPr>
    </w:p>
    <w:p w14:paraId="09AB9D1E" w14:textId="77777777" w:rsidR="00561DEB" w:rsidRDefault="00561DEB" w:rsidP="000F25A1">
      <w:pPr>
        <w:rPr>
          <w:b/>
        </w:rPr>
        <w:sectPr w:rsidR="00561DEB" w:rsidSect="00561DEB">
          <w:type w:val="continuous"/>
          <w:pgSz w:w="12240" w:h="15840"/>
          <w:pgMar w:top="1152" w:right="1008" w:bottom="1152" w:left="2448" w:header="720" w:footer="218" w:gutter="0"/>
          <w:cols w:num="2" w:space="720"/>
          <w:titlePg/>
          <w:docGrid w:linePitch="360"/>
        </w:sectPr>
      </w:pPr>
    </w:p>
    <w:p w14:paraId="17B73229" w14:textId="77777777" w:rsidR="00561DEB" w:rsidRDefault="00561DEB" w:rsidP="000F25A1">
      <w:pPr>
        <w:rPr>
          <w:b/>
        </w:rPr>
      </w:pPr>
    </w:p>
    <w:p w14:paraId="13CFC89D" w14:textId="644E7662" w:rsidR="000F25A1" w:rsidRDefault="000F25A1" w:rsidP="000F25A1">
      <w:pPr>
        <w:rPr>
          <w:b/>
        </w:rPr>
      </w:pPr>
      <w:r>
        <w:rPr>
          <w:b/>
        </w:rPr>
        <w:t xml:space="preserve">Convert the following from </w:t>
      </w:r>
      <w:r w:rsidR="008A7746">
        <w:rPr>
          <w:b/>
        </w:rPr>
        <w:t>standard</w:t>
      </w:r>
      <w:r>
        <w:rPr>
          <w:b/>
        </w:rPr>
        <w:t xml:space="preserve"> form to </w:t>
      </w:r>
      <w:r w:rsidR="008A7746">
        <w:rPr>
          <w:b/>
        </w:rPr>
        <w:t>vertex</w:t>
      </w:r>
      <w:r>
        <w:rPr>
          <w:b/>
        </w:rPr>
        <w:t xml:space="preserve"> form.</w:t>
      </w:r>
    </w:p>
    <w:p w14:paraId="254FDBB2" w14:textId="77777777" w:rsidR="000F25A1" w:rsidRPr="00BD15BC" w:rsidRDefault="000F25A1" w:rsidP="000F25A1"/>
    <w:p w14:paraId="377316B0" w14:textId="77777777" w:rsidR="000F25A1" w:rsidRDefault="000F25A1" w:rsidP="000F25A1">
      <w:pPr>
        <w:sectPr w:rsidR="000F25A1" w:rsidSect="00BB4A76">
          <w:type w:val="continuous"/>
          <w:pgSz w:w="12240" w:h="15840"/>
          <w:pgMar w:top="1152" w:right="1008" w:bottom="1152" w:left="2448" w:header="720" w:footer="218" w:gutter="0"/>
          <w:cols w:space="720"/>
          <w:titlePg/>
          <w:docGrid w:linePitch="360"/>
        </w:sectPr>
      </w:pPr>
    </w:p>
    <w:p w14:paraId="03ABF909" w14:textId="5461B407" w:rsidR="000F25A1" w:rsidRPr="00BD15BC" w:rsidRDefault="008A7746" w:rsidP="000F25A1">
      <w:pPr>
        <w:spacing w:after="1320"/>
      </w:pPr>
      <w:r>
        <w:t>9</w:t>
      </w:r>
      <w:r w:rsidR="000F25A1" w:rsidRPr="00BD15BC">
        <w:t xml:space="preserve">.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2x+13</m:t>
        </m:r>
      </m:oMath>
    </w:p>
    <w:p w14:paraId="0425EFB8" w14:textId="4DA06F1E" w:rsidR="00471664" w:rsidRDefault="008A7746" w:rsidP="000F25A1">
      <w:pPr>
        <w:spacing w:after="1320"/>
      </w:pPr>
      <w:r>
        <w:t>11</w:t>
      </w:r>
      <w:r w:rsidR="000F25A1" w:rsidRPr="00BD15BC">
        <w:t xml:space="preserve">.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x+5</m:t>
        </m:r>
      </m:oMath>
    </w:p>
    <w:p w14:paraId="238B7DB6" w14:textId="23A20A19" w:rsidR="000F25A1" w:rsidRPr="00BD15BC" w:rsidRDefault="008A7746" w:rsidP="000F25A1">
      <w:pPr>
        <w:spacing w:after="1320"/>
      </w:pPr>
      <w:r>
        <w:t>1</w:t>
      </w:r>
      <w:r w:rsidR="000F25A1" w:rsidRPr="00BD15BC">
        <w:t xml:space="preserve">3.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x</m:t>
        </m:r>
      </m:oMath>
    </w:p>
    <w:p w14:paraId="3E6A2875" w14:textId="3310651F" w:rsidR="00471664" w:rsidRDefault="008A7746" w:rsidP="000F25A1">
      <w:pPr>
        <w:spacing w:after="1320"/>
      </w:pPr>
      <w:r>
        <w:t>15</w:t>
      </w:r>
      <w:r w:rsidR="000F25A1" w:rsidRPr="00BD15BC">
        <w:t xml:space="preserve">.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2x-13</m:t>
        </m:r>
      </m:oMath>
    </w:p>
    <w:p w14:paraId="0E5BF3AB" w14:textId="51B83A51" w:rsidR="000F25A1" w:rsidRPr="00BD15BC" w:rsidRDefault="008A7746" w:rsidP="000F25A1">
      <w:pPr>
        <w:spacing w:after="1320"/>
      </w:pPr>
      <w:r>
        <w:t>10</w:t>
      </w:r>
      <w:r w:rsidR="000F25A1" w:rsidRPr="00BD15BC">
        <w:t xml:space="preserve">.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-5</m:t>
        </m:r>
      </m:oMath>
    </w:p>
    <w:p w14:paraId="789FB2DF" w14:textId="3B16D052" w:rsidR="000F25A1" w:rsidRPr="00BD15BC" w:rsidRDefault="008A7746" w:rsidP="000F25A1">
      <w:pPr>
        <w:spacing w:after="1320"/>
      </w:pPr>
      <w:r>
        <w:t>12</w:t>
      </w:r>
      <w:r w:rsidR="000F25A1" w:rsidRPr="00BD15BC">
        <w:t>.</w:t>
      </w:r>
      <m:oMath>
        <m:r>
          <w:rPr>
            <w:rFonts w:ascii="Cambria Math" w:hAnsi="Cambria Math"/>
          </w:rPr>
          <m:t xml:space="preserve"> y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0x+3</m:t>
        </m:r>
      </m:oMath>
    </w:p>
    <w:p w14:paraId="219E075B" w14:textId="05BF09F1" w:rsidR="000F25A1" w:rsidRPr="00BD15BC" w:rsidRDefault="008A7746" w:rsidP="000F25A1">
      <w:pPr>
        <w:spacing w:after="1320"/>
      </w:pPr>
      <w:r>
        <w:t>14</w:t>
      </w:r>
      <w:r w:rsidR="000F25A1" w:rsidRPr="00BD15BC">
        <w:t xml:space="preserve">.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x+11</m:t>
        </m:r>
      </m:oMath>
    </w:p>
    <w:p w14:paraId="3491C971" w14:textId="18AAB8E0" w:rsidR="000F25A1" w:rsidRPr="008A7746" w:rsidRDefault="008A7746" w:rsidP="008A7746">
      <w:pPr>
        <w:spacing w:after="1320"/>
        <w:sectPr w:rsidR="000F25A1" w:rsidRPr="008A7746" w:rsidSect="000F25A1">
          <w:type w:val="continuous"/>
          <w:pgSz w:w="12240" w:h="15840"/>
          <w:pgMar w:top="1152" w:right="1008" w:bottom="1152" w:left="2448" w:header="720" w:footer="218" w:gutter="0"/>
          <w:cols w:num="2" w:space="720"/>
          <w:titlePg/>
          <w:docGrid w:linePitch="360"/>
        </w:sectPr>
      </w:pPr>
      <w:r>
        <w:t>16</w:t>
      </w:r>
      <w:r w:rsidR="000F25A1" w:rsidRPr="00BD15BC">
        <w:t xml:space="preserve">. </w:t>
      </w:r>
      <m:oMath>
        <m:r>
          <w:rPr>
            <w:rFonts w:ascii="Cambria Math" w:hAnsi="Cambria Math"/>
          </w:rPr>
          <m:t>y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x-4</m:t>
        </m:r>
      </m:oMath>
    </w:p>
    <w:p w14:paraId="4B3340DE" w14:textId="0B71BC54" w:rsidR="008A7746" w:rsidRDefault="008A7746" w:rsidP="00DC19C9">
      <w:pPr>
        <w:rPr>
          <w:b/>
        </w:rPr>
      </w:pPr>
      <w:r>
        <w:rPr>
          <w:b/>
        </w:rPr>
        <w:t>Convert the following to intercept form.</w:t>
      </w:r>
    </w:p>
    <w:p w14:paraId="1C9847D6" w14:textId="77777777" w:rsidR="00443E29" w:rsidRDefault="00443E29" w:rsidP="00DC19C9">
      <w:pPr>
        <w:rPr>
          <w:b/>
        </w:rPr>
      </w:pPr>
    </w:p>
    <w:p w14:paraId="1908A700" w14:textId="04B6FD8B" w:rsidR="00443E29" w:rsidRDefault="001022E0" w:rsidP="00DC19C9">
      <w:r>
        <w:t>17</w:t>
      </w:r>
      <w:r w:rsidR="00443E29">
        <w:t xml:space="preserve">.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2x+35</m:t>
        </m:r>
      </m:oMath>
      <w:r w:rsidR="00443E29">
        <w:tab/>
      </w:r>
      <w:r w:rsidR="00443E29">
        <w:tab/>
      </w:r>
      <w:r w:rsidR="00443E29">
        <w:tab/>
      </w:r>
      <w:r w:rsidR="00443E29">
        <w:tab/>
      </w:r>
      <w:r>
        <w:t>18</w:t>
      </w:r>
      <w:r w:rsidR="00443E29">
        <w:t xml:space="preserve">.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x-10</m:t>
        </m:r>
      </m:oMath>
    </w:p>
    <w:p w14:paraId="3E3E2511" w14:textId="77777777" w:rsidR="00E845A6" w:rsidRDefault="00E845A6" w:rsidP="00DC19C9"/>
    <w:p w14:paraId="7120CD45" w14:textId="77777777" w:rsidR="00E845A6" w:rsidRDefault="00E845A6" w:rsidP="00DC19C9"/>
    <w:p w14:paraId="126FD6F1" w14:textId="77777777" w:rsidR="00E845A6" w:rsidRDefault="00E845A6" w:rsidP="00DC19C9"/>
    <w:p w14:paraId="67958D3A" w14:textId="77777777" w:rsidR="00E845A6" w:rsidRDefault="00E845A6" w:rsidP="00DC19C9"/>
    <w:p w14:paraId="6F57D451" w14:textId="77777777" w:rsidR="00E845A6" w:rsidRDefault="00E845A6" w:rsidP="00DC19C9"/>
    <w:p w14:paraId="177916FF" w14:textId="1858336B" w:rsidR="00E845A6" w:rsidRDefault="001022E0" w:rsidP="00DC19C9">
      <w:r>
        <w:t>19</w:t>
      </w:r>
      <w:r w:rsidR="00E845A6">
        <w:t xml:space="preserve">. 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2x-15</m:t>
        </m:r>
      </m:oMath>
      <w:r w:rsidR="00E845A6">
        <w:tab/>
      </w:r>
      <w:r w:rsidR="00E845A6">
        <w:tab/>
      </w:r>
      <w:r w:rsidR="00E845A6">
        <w:tab/>
      </w:r>
      <w:r w:rsidR="00E845A6">
        <w:tab/>
      </w:r>
      <w:r>
        <w:t>20</w:t>
      </w:r>
      <w:r w:rsidR="00E845A6">
        <w:t xml:space="preserve">.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y=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0x+25</m:t>
        </m:r>
      </m:oMath>
    </w:p>
    <w:p w14:paraId="7FFA6E58" w14:textId="77777777" w:rsidR="00E845A6" w:rsidRDefault="00E845A6" w:rsidP="00DC19C9"/>
    <w:p w14:paraId="4EC95663" w14:textId="77777777" w:rsidR="00E845A6" w:rsidRDefault="00E845A6" w:rsidP="00DC19C9"/>
    <w:p w14:paraId="1D03E317" w14:textId="77777777" w:rsidR="00E845A6" w:rsidRDefault="00E845A6" w:rsidP="00DC19C9"/>
    <w:p w14:paraId="26D9DD5B" w14:textId="77777777" w:rsidR="00E845A6" w:rsidRDefault="00E845A6" w:rsidP="00DC19C9"/>
    <w:p w14:paraId="392BBC01" w14:textId="77777777" w:rsidR="00E845A6" w:rsidRDefault="00E845A6" w:rsidP="00DC19C9"/>
    <w:p w14:paraId="5DD83340" w14:textId="5E29D184" w:rsidR="00E845A6" w:rsidRDefault="001022E0" w:rsidP="00DC19C9">
      <w:r>
        <w:t>21</w:t>
      </w:r>
      <w:r w:rsidR="00E845A6">
        <w:t xml:space="preserve">.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+4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</m:t>
        </m:r>
      </m:oMath>
      <w:r w:rsidR="00E845A6">
        <w:tab/>
      </w:r>
      <w:r w:rsidR="00E845A6">
        <w:tab/>
      </w:r>
      <w:r w:rsidR="00E845A6">
        <w:tab/>
      </w:r>
      <w:r>
        <w:tab/>
        <w:t>22</w:t>
      </w:r>
      <w:r w:rsidR="00E845A6">
        <w:t xml:space="preserve">.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</m:t>
        </m:r>
      </m:oMath>
    </w:p>
    <w:p w14:paraId="3DA6D09F" w14:textId="77777777" w:rsidR="001022E0" w:rsidRDefault="001022E0" w:rsidP="00DC19C9"/>
    <w:p w14:paraId="439E2BC5" w14:textId="77777777" w:rsidR="001022E0" w:rsidRDefault="001022E0" w:rsidP="00DC19C9"/>
    <w:p w14:paraId="2601ED66" w14:textId="77777777" w:rsidR="001022E0" w:rsidRDefault="001022E0" w:rsidP="00DC19C9"/>
    <w:p w14:paraId="32FD2AD0" w14:textId="7B27A274" w:rsidR="001022E0" w:rsidRDefault="001022E0" w:rsidP="00DC19C9"/>
    <w:p w14:paraId="35602F5A" w14:textId="10E905CE" w:rsidR="001022E0" w:rsidRDefault="001022E0" w:rsidP="00DC19C9"/>
    <w:p w14:paraId="4605559A" w14:textId="3A903214" w:rsidR="001022E0" w:rsidRDefault="007A691C" w:rsidP="00DC19C9">
      <w:r w:rsidRPr="000D41EF">
        <w:rPr>
          <w:rFonts w:ascii="Arial" w:eastAsia="Arial,Times New Roman" w:hAnsi="Arial" w:cs="Arial"/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2282880" behindDoc="1" locked="0" layoutInCell="1" allowOverlap="1" wp14:anchorId="5C4CCB12" wp14:editId="1F611153">
                <wp:simplePos x="0" y="0"/>
                <wp:positionH relativeFrom="leftMargin">
                  <wp:posOffset>-58420</wp:posOffset>
                </wp:positionH>
                <wp:positionV relativeFrom="paragraph">
                  <wp:posOffset>-404495</wp:posOffset>
                </wp:positionV>
                <wp:extent cx="1485900" cy="8825230"/>
                <wp:effectExtent l="50800" t="25400" r="88900" b="90170"/>
                <wp:wrapNone/>
                <wp:docPr id="1216494147" name="Group 12164941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1216494148" name="Straight Connector 1216494148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6494149" name="Cloud Callout 1216494149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C7BB5BC" w14:textId="77777777" w:rsidR="00973CF9" w:rsidRPr="00954860" w:rsidRDefault="00973CF9" w:rsidP="001022E0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16494147" o:spid="_x0000_s1404" style="position:absolute;margin-left:-4.55pt;margin-top:-31.8pt;width:117pt;height:694.9pt;z-index:-251033600;mso-position-horizontal-relative:left-margin-area;mso-height-relative:margin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">
                <v:line id="Straight Connector 1216494148" o:spid="_x0000_s1405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" strokecolor="black [3200]" strokeweight="2pt">
                  <v:shadow on="t" opacity="24903f" mv:blur="40000f" origin=",.5" offset="0,20000emu"/>
                </v:line>
                <v:shape id="Cloud Callout 1216494149" o:spid="_x0000_s1406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PF3HvyAAA&#10;AOMAAAAPAAAAZHJzL2Rvd25yZXYueG1sRE9fa8IwEH8f7DuEG+xtppUqazXK3BT2MlBXfT6Ss+3W&#10;XEoTtX77ZTDY4/3+33w52FZcqPeNYwXpKAFBrJ1puFJQfm6enkH4gGywdUwKbuRhubi/m2Nh3JV3&#10;dNmHSsQQ9gUqqEPoCim9rsmiH7mOOHIn11sM8ewraXq8xnDbynGSTKXFhmNDjR291qS/92er4G01&#10;bOyhLD/W68kE3epLb/OjVurxYXiZgQg0hH/xn/vdxPnjdJrlWZrl8PtTBEAufg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A8Xce/IAAAA4wAAAA8AAAAAAAAAAAAAAAAAlwIAAGRy&#10;cy9kb3ducmV2LnhtbFBLBQYAAAAABAAEAPUAAACMAwAAAAA=&#10;" adj="6300,24300" fillcolor="#a5d5e2 [1624]" strokecolor="black [3213]">
                  <v:fill color2="#e4f2f6 [504]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7C7BB5BC" w14:textId="77777777" w:rsidR="00973CF9" w:rsidRPr="00954860" w:rsidRDefault="00973CF9" w:rsidP="001022E0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1022E0">
        <w:t xml:space="preserve">23. </w:t>
      </w:r>
      <m:oMath>
        <m:r>
          <w:rPr>
            <w:rFonts w:ascii="Cambria Math" w:hAnsi="Cambria Math"/>
          </w:rPr>
          <m:t>y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-4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</m:t>
        </m:r>
      </m:oMath>
      <w:r w:rsidR="001022E0">
        <w:tab/>
      </w:r>
      <w:r w:rsidR="001022E0">
        <w:tab/>
      </w:r>
      <w:r w:rsidR="001022E0">
        <w:tab/>
      </w:r>
      <w:r w:rsidR="001022E0">
        <w:tab/>
        <w:t xml:space="preserve">24.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</m:t>
        </m:r>
      </m:oMath>
      <w:r w:rsidR="001022E0">
        <w:t xml:space="preserve">   </w:t>
      </w:r>
    </w:p>
    <w:p w14:paraId="0DFE739E" w14:textId="77777777" w:rsidR="001022E0" w:rsidRDefault="001022E0" w:rsidP="00DC19C9"/>
    <w:p w14:paraId="75A63FB3" w14:textId="77777777" w:rsidR="001022E0" w:rsidRDefault="001022E0" w:rsidP="00DC19C9"/>
    <w:p w14:paraId="05E6A4ED" w14:textId="77777777" w:rsidR="001022E0" w:rsidRDefault="001022E0" w:rsidP="00DC19C9"/>
    <w:p w14:paraId="7C51C4FA" w14:textId="77777777" w:rsidR="001022E0" w:rsidRDefault="001022E0" w:rsidP="00DC19C9"/>
    <w:p w14:paraId="3A923046" w14:textId="77777777" w:rsidR="001022E0" w:rsidRPr="001022E0" w:rsidRDefault="001022E0" w:rsidP="001022E0">
      <w:pPr>
        <w:tabs>
          <w:tab w:val="left" w:pos="-6663"/>
        </w:tabs>
        <w:rPr>
          <w:b/>
        </w:rPr>
      </w:pPr>
      <w:r w:rsidRPr="001022E0">
        <w:rPr>
          <w:b/>
        </w:rPr>
        <w:t>Choose the equation(s) you think best represents the graph. Explain how you know each equation is correct or incorrect. There may be more than one correct answer.</w:t>
      </w:r>
    </w:p>
    <w:p w14:paraId="1552BBCF" w14:textId="77777777" w:rsidR="001022E0" w:rsidRDefault="001022E0" w:rsidP="001022E0">
      <w:pPr>
        <w:tabs>
          <w:tab w:val="left" w:pos="-6663"/>
        </w:tabs>
      </w:pPr>
    </w:p>
    <w:p w14:paraId="21FBA787" w14:textId="77777777" w:rsidR="001022E0" w:rsidRDefault="001022E0" w:rsidP="001022E0">
      <w:pPr>
        <w:tabs>
          <w:tab w:val="left" w:pos="-6663"/>
        </w:tabs>
      </w:pPr>
      <w:r w:rsidRPr="003518B6">
        <w:rPr>
          <w:noProof/>
        </w:rPr>
        <w:drawing>
          <wp:anchor distT="0" distB="0" distL="114300" distR="114300" simplePos="0" relativeHeight="252286976" behindDoc="0" locked="0" layoutInCell="1" allowOverlap="1" wp14:anchorId="5C0F4DFF" wp14:editId="33EA5015">
            <wp:simplePos x="0" y="0"/>
            <wp:positionH relativeFrom="column">
              <wp:posOffset>2133600</wp:posOffset>
            </wp:positionH>
            <wp:positionV relativeFrom="paragraph">
              <wp:posOffset>34925</wp:posOffset>
            </wp:positionV>
            <wp:extent cx="2879725" cy="2801620"/>
            <wp:effectExtent l="25400" t="25400" r="15875" b="17780"/>
            <wp:wrapSquare wrapText="bothSides"/>
            <wp:docPr id="1216494156" name="Picture 1216494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80162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a)</w:t>
      </w:r>
      <w:r>
        <w:tab/>
      </w:r>
      <w:r w:rsidRPr="003518B6">
        <w:rPr>
          <w:position w:val="-12"/>
        </w:rPr>
        <w:object w:dxaOrig="1560" w:dyaOrig="360" w14:anchorId="637622AC">
          <v:shape id="_x0000_i1032" type="#_x0000_t75" style="width:78pt;height:18pt" o:ole="">
            <v:imagedata r:id="rId94" o:title=""/>
          </v:shape>
          <o:OLEObject Type="Embed" ProgID="Equation.DSMT4" ShapeID="_x0000_i1032" DrawAspect="Content" ObjectID="_1443034044" r:id="rId95"/>
        </w:object>
      </w:r>
      <w:r>
        <w:t xml:space="preserve"> </w:t>
      </w:r>
      <w:r w:rsidRPr="009320C3">
        <w:rPr>
          <w:position w:val="-4"/>
        </w:rPr>
        <w:object w:dxaOrig="180" w:dyaOrig="260" w14:anchorId="461D02CA">
          <v:shape id="_x0000_i1033" type="#_x0000_t75" style="width:9pt;height:13pt" o:ole="">
            <v:imagedata r:id="rId96" o:title=""/>
          </v:shape>
          <o:OLEObject Type="Embed" ProgID="Equation.DSMT4" ShapeID="_x0000_i1033" DrawAspect="Content" ObjectID="_1443034045" r:id="rId97"/>
        </w:object>
      </w:r>
    </w:p>
    <w:p w14:paraId="4E56A9C7" w14:textId="77777777" w:rsidR="001022E0" w:rsidRDefault="001022E0" w:rsidP="001022E0">
      <w:pPr>
        <w:tabs>
          <w:tab w:val="left" w:pos="-6663"/>
        </w:tabs>
      </w:pPr>
    </w:p>
    <w:p w14:paraId="6DBC18EC" w14:textId="77777777" w:rsidR="001022E0" w:rsidRDefault="001022E0" w:rsidP="001022E0">
      <w:pPr>
        <w:tabs>
          <w:tab w:val="left" w:pos="-6663"/>
        </w:tabs>
      </w:pPr>
    </w:p>
    <w:p w14:paraId="76487617" w14:textId="77777777" w:rsidR="001022E0" w:rsidRDefault="001022E0" w:rsidP="001022E0">
      <w:pPr>
        <w:tabs>
          <w:tab w:val="left" w:pos="-6663"/>
        </w:tabs>
      </w:pPr>
    </w:p>
    <w:p w14:paraId="54E74B9D" w14:textId="77777777" w:rsidR="001022E0" w:rsidRDefault="001022E0" w:rsidP="001022E0">
      <w:pPr>
        <w:tabs>
          <w:tab w:val="left" w:pos="-6663"/>
        </w:tabs>
      </w:pPr>
      <w:r>
        <w:t>b)</w:t>
      </w:r>
      <w:r>
        <w:tab/>
      </w:r>
      <w:r w:rsidRPr="003518B6">
        <w:rPr>
          <w:position w:val="-12"/>
        </w:rPr>
        <w:object w:dxaOrig="1560" w:dyaOrig="360" w14:anchorId="6200E535">
          <v:shape id="_x0000_i1034" type="#_x0000_t75" style="width:78pt;height:18pt" o:ole="">
            <v:imagedata r:id="rId98" o:title=""/>
          </v:shape>
          <o:OLEObject Type="Embed" ProgID="Equation.DSMT4" ShapeID="_x0000_i1034" DrawAspect="Content" ObjectID="_1443034046" r:id="rId99"/>
        </w:object>
      </w:r>
      <w:r>
        <w:t xml:space="preserve"> </w:t>
      </w:r>
    </w:p>
    <w:p w14:paraId="484C983B" w14:textId="77777777" w:rsidR="001022E0" w:rsidRDefault="001022E0" w:rsidP="001022E0">
      <w:pPr>
        <w:tabs>
          <w:tab w:val="left" w:pos="-6663"/>
        </w:tabs>
      </w:pPr>
    </w:p>
    <w:p w14:paraId="3D78F33D" w14:textId="77777777" w:rsidR="001022E0" w:rsidRDefault="001022E0" w:rsidP="001022E0">
      <w:pPr>
        <w:tabs>
          <w:tab w:val="left" w:pos="-6663"/>
        </w:tabs>
      </w:pPr>
    </w:p>
    <w:p w14:paraId="432024EF" w14:textId="77777777" w:rsidR="001022E0" w:rsidRDefault="001022E0" w:rsidP="001022E0">
      <w:pPr>
        <w:tabs>
          <w:tab w:val="left" w:pos="-6663"/>
        </w:tabs>
      </w:pPr>
    </w:p>
    <w:p w14:paraId="4335CEEC" w14:textId="77777777" w:rsidR="001022E0" w:rsidRDefault="001022E0" w:rsidP="001022E0">
      <w:pPr>
        <w:tabs>
          <w:tab w:val="left" w:pos="-6663"/>
        </w:tabs>
      </w:pPr>
      <w:r>
        <w:t>c)</w:t>
      </w:r>
      <w:r>
        <w:tab/>
      </w:r>
      <w:r w:rsidRPr="003518B6">
        <w:rPr>
          <w:position w:val="-10"/>
        </w:rPr>
        <w:object w:dxaOrig="1500" w:dyaOrig="340" w14:anchorId="57661CB0">
          <v:shape id="_x0000_i1035" type="#_x0000_t75" style="width:75pt;height:17pt" o:ole="">
            <v:imagedata r:id="rId100" o:title=""/>
          </v:shape>
          <o:OLEObject Type="Embed" ProgID="Equation.DSMT4" ShapeID="_x0000_i1035" DrawAspect="Content" ObjectID="_1443034047" r:id="rId101"/>
        </w:object>
      </w:r>
      <w:r>
        <w:t xml:space="preserve"> </w:t>
      </w:r>
    </w:p>
    <w:p w14:paraId="0250155F" w14:textId="77777777" w:rsidR="001022E0" w:rsidRDefault="001022E0" w:rsidP="001022E0">
      <w:pPr>
        <w:tabs>
          <w:tab w:val="left" w:pos="-6663"/>
        </w:tabs>
      </w:pPr>
    </w:p>
    <w:p w14:paraId="555084A0" w14:textId="77777777" w:rsidR="001022E0" w:rsidRDefault="001022E0" w:rsidP="001022E0">
      <w:pPr>
        <w:tabs>
          <w:tab w:val="left" w:pos="-6663"/>
        </w:tabs>
      </w:pPr>
    </w:p>
    <w:p w14:paraId="31CF7F62" w14:textId="77777777" w:rsidR="001022E0" w:rsidRDefault="001022E0" w:rsidP="001022E0">
      <w:pPr>
        <w:tabs>
          <w:tab w:val="left" w:pos="-6663"/>
        </w:tabs>
      </w:pPr>
    </w:p>
    <w:p w14:paraId="0056A4CD" w14:textId="77777777" w:rsidR="001022E0" w:rsidRDefault="001022E0" w:rsidP="001022E0">
      <w:pPr>
        <w:tabs>
          <w:tab w:val="left" w:pos="-6663"/>
        </w:tabs>
      </w:pPr>
      <w:r>
        <w:t>d)</w:t>
      </w:r>
      <w:r>
        <w:tab/>
      </w:r>
      <w:r w:rsidRPr="003518B6">
        <w:rPr>
          <w:position w:val="-10"/>
        </w:rPr>
        <w:object w:dxaOrig="1500" w:dyaOrig="340" w14:anchorId="03675E23">
          <v:shape id="_x0000_i1036" type="#_x0000_t75" style="width:75pt;height:17pt" o:ole="">
            <v:imagedata r:id="rId102" o:title=""/>
          </v:shape>
          <o:OLEObject Type="Embed" ProgID="Equation.DSMT4" ShapeID="_x0000_i1036" DrawAspect="Content" ObjectID="_1443034048" r:id="rId103"/>
        </w:object>
      </w:r>
      <w:r>
        <w:t xml:space="preserve"> </w:t>
      </w:r>
    </w:p>
    <w:p w14:paraId="16FD09EB" w14:textId="77777777" w:rsidR="001022E0" w:rsidRDefault="001022E0" w:rsidP="001022E0">
      <w:pPr>
        <w:tabs>
          <w:tab w:val="left" w:pos="-6663"/>
        </w:tabs>
      </w:pPr>
    </w:p>
    <w:p w14:paraId="0329ED85" w14:textId="77777777" w:rsidR="001022E0" w:rsidRDefault="001022E0" w:rsidP="001022E0">
      <w:pPr>
        <w:tabs>
          <w:tab w:val="left" w:pos="-6663"/>
        </w:tabs>
      </w:pPr>
    </w:p>
    <w:p w14:paraId="7A89BDB6" w14:textId="77777777" w:rsidR="001022E0" w:rsidRDefault="001022E0" w:rsidP="001022E0">
      <w:pPr>
        <w:tabs>
          <w:tab w:val="left" w:pos="-6663"/>
        </w:tabs>
      </w:pPr>
    </w:p>
    <w:p w14:paraId="67FEA374" w14:textId="1CBF4741" w:rsidR="001022E0" w:rsidRPr="00443E29" w:rsidRDefault="001022E0" w:rsidP="001022E0">
      <w:pPr>
        <w:tabs>
          <w:tab w:val="left" w:pos="-6663"/>
        </w:tabs>
        <w:sectPr w:rsidR="001022E0" w:rsidRPr="00443E29" w:rsidSect="008A7746">
          <w:type w:val="continuous"/>
          <w:pgSz w:w="12240" w:h="15840"/>
          <w:pgMar w:top="1152" w:right="1008" w:bottom="1152" w:left="2448" w:header="720" w:footer="218" w:gutter="0"/>
          <w:cols w:space="720"/>
          <w:titlePg/>
          <w:docGrid w:linePitch="360"/>
        </w:sectPr>
      </w:pPr>
      <w:r>
        <w:t>e)</w:t>
      </w:r>
      <w:r>
        <w:tab/>
      </w:r>
      <w:r w:rsidRPr="003518B6">
        <w:rPr>
          <w:position w:val="-10"/>
        </w:rPr>
        <w:object w:dxaOrig="1500" w:dyaOrig="340" w14:anchorId="2F932228">
          <v:shape id="_x0000_i1037" type="#_x0000_t75" style="width:75pt;height:17pt" o:ole="">
            <v:imagedata r:id="rId104" o:title=""/>
          </v:shape>
          <o:OLEObject Type="Embed" ProgID="Equation.DSMT4" ShapeID="_x0000_i1037" DrawAspect="Content" ObjectID="_1443034049" r:id="rId105"/>
        </w:object>
      </w:r>
    </w:p>
    <w:p w14:paraId="17845811" w14:textId="77777777" w:rsidR="008A7746" w:rsidRDefault="008A7746" w:rsidP="00DC19C9">
      <w:pPr>
        <w:rPr>
          <w:rFonts w:ascii="Arial" w:eastAsia="Arial" w:hAnsi="Arial" w:cs="Arial"/>
          <w:b/>
          <w:bCs/>
        </w:rPr>
        <w:sectPr w:rsidR="008A7746" w:rsidSect="008E3F2E">
          <w:headerReference w:type="default" r:id="rId106"/>
          <w:footerReference w:type="even" r:id="rId107"/>
          <w:footerReference w:type="default" r:id="rId108"/>
          <w:headerReference w:type="first" r:id="rId109"/>
          <w:footerReference w:type="first" r:id="rId110"/>
          <w:type w:val="continuous"/>
          <w:pgSz w:w="12240" w:h="15840"/>
          <w:pgMar w:top="1152" w:right="1008" w:bottom="1152" w:left="2448" w:header="720" w:footer="218" w:gutter="0"/>
          <w:cols w:space="720"/>
          <w:docGrid w:linePitch="360"/>
        </w:sectPr>
      </w:pPr>
    </w:p>
    <w:p w14:paraId="24AFAFF2" w14:textId="77777777" w:rsidR="001022E0" w:rsidRPr="001022E0" w:rsidRDefault="001022E0" w:rsidP="001022E0">
      <w:pPr>
        <w:tabs>
          <w:tab w:val="left" w:pos="1100"/>
        </w:tabs>
        <w:rPr>
          <w:b/>
        </w:rPr>
      </w:pPr>
      <w:r w:rsidRPr="001022E0">
        <w:rPr>
          <w:b/>
        </w:rPr>
        <w:t>Examine the functions below. Which function has the smaller minimum? How do you know?</w:t>
      </w:r>
    </w:p>
    <w:p w14:paraId="02FDAE49" w14:textId="77777777" w:rsidR="001022E0" w:rsidRDefault="001022E0" w:rsidP="001022E0">
      <w:pPr>
        <w:tabs>
          <w:tab w:val="left" w:pos="1100"/>
        </w:tabs>
      </w:pPr>
      <w:r>
        <w:rPr>
          <w:noProof/>
        </w:rPr>
        <w:drawing>
          <wp:anchor distT="0" distB="0" distL="114300" distR="114300" simplePos="0" relativeHeight="252289024" behindDoc="0" locked="0" layoutInCell="1" allowOverlap="1" wp14:anchorId="04F9E98F" wp14:editId="3F0F0DEF">
            <wp:simplePos x="0" y="0"/>
            <wp:positionH relativeFrom="column">
              <wp:posOffset>1524000</wp:posOffset>
            </wp:positionH>
            <wp:positionV relativeFrom="paragraph">
              <wp:posOffset>61595</wp:posOffset>
            </wp:positionV>
            <wp:extent cx="4257675" cy="2514600"/>
            <wp:effectExtent l="0" t="0" r="9525" b="0"/>
            <wp:wrapTight wrapText="bothSides">
              <wp:wrapPolygon edited="0">
                <wp:start x="0" y="0"/>
                <wp:lineTo x="0" y="21436"/>
                <wp:lineTo x="21552" y="21436"/>
                <wp:lineTo x="21552" y="0"/>
                <wp:lineTo x="0" y="0"/>
              </wp:wrapPolygon>
            </wp:wrapTight>
            <wp:docPr id="1216494157" name="Picture 1216494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B-4 Application 2.tiff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913D20D" w14:textId="77777777" w:rsidR="001022E0" w:rsidRDefault="001022E0" w:rsidP="001022E0">
      <w:pPr>
        <w:tabs>
          <w:tab w:val="left" w:pos="1100"/>
        </w:tabs>
      </w:pPr>
    </w:p>
    <w:p w14:paraId="686E2B04" w14:textId="77777777" w:rsidR="001022E0" w:rsidRPr="00215706" w:rsidRDefault="001022E0" w:rsidP="001022E0">
      <w:pPr>
        <w:tabs>
          <w:tab w:val="left" w:pos="1100"/>
        </w:tabs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x+3</m:t>
        </m:r>
      </m:oMath>
      <w:r>
        <w:tab/>
      </w:r>
      <w:r>
        <w:tab/>
      </w:r>
      <w:r>
        <w:tab/>
      </w:r>
    </w:p>
    <w:p w14:paraId="657537AE" w14:textId="77777777" w:rsidR="001022E0" w:rsidRDefault="001022E0" w:rsidP="001022E0">
      <w:pPr>
        <w:tabs>
          <w:tab w:val="left" w:pos="1100"/>
        </w:tabs>
      </w:pPr>
    </w:p>
    <w:p w14:paraId="5CE5F862" w14:textId="77777777" w:rsidR="001022E0" w:rsidRDefault="001022E0" w:rsidP="001022E0">
      <w:pPr>
        <w:tabs>
          <w:tab w:val="left" w:pos="1100"/>
        </w:tabs>
      </w:pPr>
    </w:p>
    <w:p w14:paraId="7D76B033" w14:textId="77777777" w:rsidR="001022E0" w:rsidRDefault="001022E0" w:rsidP="001022E0">
      <w:pPr>
        <w:tabs>
          <w:tab w:val="left" w:pos="1100"/>
        </w:tabs>
      </w:pPr>
    </w:p>
    <w:p w14:paraId="4D52843F" w14:textId="77777777" w:rsidR="001022E0" w:rsidRDefault="001022E0" w:rsidP="001022E0">
      <w:pPr>
        <w:tabs>
          <w:tab w:val="left" w:pos="1100"/>
        </w:tabs>
      </w:pPr>
    </w:p>
    <w:p w14:paraId="71A83821" w14:textId="77777777" w:rsidR="001022E0" w:rsidRDefault="001022E0" w:rsidP="001022E0">
      <w:pPr>
        <w:tabs>
          <w:tab w:val="left" w:pos="110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290048" behindDoc="0" locked="0" layoutInCell="1" allowOverlap="1" wp14:anchorId="48ABA980" wp14:editId="3F9652EB">
                <wp:simplePos x="0" y="0"/>
                <wp:positionH relativeFrom="column">
                  <wp:posOffset>1739900</wp:posOffset>
                </wp:positionH>
                <wp:positionV relativeFrom="paragraph">
                  <wp:posOffset>15240</wp:posOffset>
                </wp:positionV>
                <wp:extent cx="774700" cy="431800"/>
                <wp:effectExtent l="0" t="0" r="0" b="0"/>
                <wp:wrapSquare wrapText="bothSides"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47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2D95DA" w14:textId="77777777" w:rsidR="00973CF9" w:rsidRDefault="00973CF9" w:rsidP="001022E0">
                            <w:r>
                              <w:t>g(x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4" o:spid="_x0000_s1407" type="#_x0000_t202" style="position:absolute;margin-left:137pt;margin-top:1.2pt;width:61pt;height:34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" filled="f" stroked="f">
                <v:textbox>
                  <w:txbxContent>
                    <w:p w14:paraId="772D95DA" w14:textId="77777777" w:rsidR="00973CF9" w:rsidRDefault="00973CF9" w:rsidP="001022E0">
                      <w:r>
                        <w:t>g(x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D7E429F" w14:textId="77777777" w:rsidR="001022E0" w:rsidRDefault="001022E0" w:rsidP="001022E0">
      <w:pPr>
        <w:tabs>
          <w:tab w:val="left" w:pos="1100"/>
        </w:tabs>
      </w:pPr>
    </w:p>
    <w:p w14:paraId="4FCEB8AF" w14:textId="77777777" w:rsidR="001022E0" w:rsidRDefault="001022E0" w:rsidP="001022E0">
      <w:pPr>
        <w:tabs>
          <w:tab w:val="left" w:pos="1100"/>
        </w:tabs>
      </w:pPr>
    </w:p>
    <w:p w14:paraId="488FF321" w14:textId="77777777" w:rsidR="001022E0" w:rsidRDefault="001022E0" w:rsidP="001022E0">
      <w:pPr>
        <w:tabs>
          <w:tab w:val="left" w:pos="1100"/>
        </w:tabs>
      </w:pPr>
    </w:p>
    <w:p w14:paraId="556F25DC" w14:textId="77777777" w:rsidR="001022E0" w:rsidRDefault="001022E0" w:rsidP="001022E0">
      <w:pPr>
        <w:tabs>
          <w:tab w:val="left" w:pos="1100"/>
        </w:tabs>
      </w:pPr>
    </w:p>
    <w:p w14:paraId="240C3FD7" w14:textId="77777777" w:rsidR="001022E0" w:rsidRDefault="001022E0" w:rsidP="001022E0">
      <w:pPr>
        <w:tabs>
          <w:tab w:val="left" w:pos="1100"/>
        </w:tabs>
      </w:pPr>
    </w:p>
    <w:p w14:paraId="2287EDC3" w14:textId="0F154B6D" w:rsidR="00561DEB" w:rsidRDefault="00561DEB" w:rsidP="00EE3960">
      <w:pPr>
        <w:rPr>
          <w:rFonts w:ascii="Arial" w:eastAsia="Arial,Times New Roman" w:hAnsi="Arial" w:cs="Arial"/>
          <w:b/>
          <w:bCs/>
          <w:sz w:val="28"/>
          <w:szCs w:val="28"/>
        </w:rPr>
      </w:pPr>
    </w:p>
    <w:p w14:paraId="49957B4E" w14:textId="77777777" w:rsidR="007D2DC7" w:rsidRDefault="007D2DC7" w:rsidP="001022E0">
      <w:pPr>
        <w:tabs>
          <w:tab w:val="left" w:pos="1100"/>
        </w:tabs>
      </w:pPr>
    </w:p>
    <w:p w14:paraId="06A8404C" w14:textId="77777777" w:rsidR="007D2DC7" w:rsidRDefault="007D2DC7" w:rsidP="001022E0">
      <w:pPr>
        <w:tabs>
          <w:tab w:val="left" w:pos="1100"/>
        </w:tabs>
      </w:pPr>
    </w:p>
    <w:p w14:paraId="022E17A9" w14:textId="415A1D7E" w:rsidR="001022E0" w:rsidRPr="0031595B" w:rsidRDefault="001022E0" w:rsidP="001022E0">
      <w:pPr>
        <w:tabs>
          <w:tab w:val="left" w:pos="1100"/>
        </w:tabs>
      </w:pPr>
      <w:r w:rsidRPr="0031595B">
        <w:t>Examine functions f(x) and g(x) below. Determine whether each function below matches the given graph using vertex, extrema and intercepts.</w:t>
      </w:r>
    </w:p>
    <w:p w14:paraId="3D4E6B89" w14:textId="392A3E78" w:rsidR="001022E0" w:rsidRPr="0031595B" w:rsidRDefault="007A691C" w:rsidP="001022E0">
      <w:pPr>
        <w:tabs>
          <w:tab w:val="left" w:pos="1100"/>
        </w:tabs>
      </w:pPr>
      <w:r w:rsidRPr="0031595B">
        <w:rPr>
          <w:rFonts w:ascii="Arial" w:eastAsia="Arial,Times New Roman" w:hAnsi="Arial" w:cs="Arial"/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2294144" behindDoc="1" locked="0" layoutInCell="1" allowOverlap="1" wp14:anchorId="1336B3F6" wp14:editId="54908A0A">
                <wp:simplePos x="0" y="0"/>
                <wp:positionH relativeFrom="page">
                  <wp:posOffset>17780</wp:posOffset>
                </wp:positionH>
                <wp:positionV relativeFrom="paragraph">
                  <wp:posOffset>-643255</wp:posOffset>
                </wp:positionV>
                <wp:extent cx="1485900" cy="8825230"/>
                <wp:effectExtent l="50800" t="25400" r="88900" b="90170"/>
                <wp:wrapNone/>
                <wp:docPr id="1216494160" name="Group 12164941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1216494161" name="Straight Connector 1216494161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6494162" name="Cloud Callout 1216494162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E708090" w14:textId="77777777" w:rsidR="00973CF9" w:rsidRPr="00954860" w:rsidRDefault="00973CF9" w:rsidP="001022E0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16494160" o:spid="_x0000_s1408" style="position:absolute;margin-left:1.4pt;margin-top:-50.6pt;width:117pt;height:694.9pt;z-index:-251022336;mso-position-horizontal-relative:page;mso-height-relative:margin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">
                <v:line id="Straight Connector 1216494161" o:spid="_x0000_s1409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K9m88cAAADjAAAADwAAAGRycy9kb3ducmV2LnhtbERPX2vCMBB/H+w7hBvsbaYVKVtnWmTo&#10;EARhOsYej+Zsw5pLaTLbfnsjCD7e7/8ty9G24ky9N44VpLMEBHHltOFawfdx8/IKwgdkja1jUjCR&#10;h7J4fFhirt3AX3Q+hFrEEPY5KmhC6HIpfdWQRT9zHXHkTq63GOLZ11L3OMRw28p5kmTSouHY0GBH&#10;Hw1Vf4d/q2DNp/UvfppNZ5JxNWx/ph3tJ6Wen8bVO4hAY7iLb+6tjvPnabZ4W6RZCtefIgCyuA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Ir2bzxwAAAOMAAAAPAAAAAAAA&#10;AAAAAAAAAKECAABkcnMvZG93bnJldi54bWxQSwUGAAAAAAQABAD5AAAAlQMAAAAA&#10;" strokecolor="black [3200]" strokeweight="2pt">
                  <v:shadow on="t" opacity="24903f" mv:blur="40000f" origin=",.5" offset="0,20000emu"/>
                </v:line>
                <v:shape id="Cloud Callout 1216494162" o:spid="_x0000_s1410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Br/+yAAA&#10;AOMAAAAPAAAAZHJzL2Rvd25yZXYueG1sRE9LS8NAEL4X/A/LCL21m4Q22Nht6RO8CFqj52F3TKLZ&#10;2ZBd2/jvXaHQ43zvWa4H24oz9b5xrCCdJiCItTMNVwrKt+PkAYQPyAZbx6TglzysV3ejJRbGXfiV&#10;zqdQiRjCvkAFdQhdIaXXNVn0U9cRR+7T9RZDPPtKmh4vMdy2MkuSXFpsODbU2NGuJv19+rEK9tvh&#10;aN/L8vlwmM/Rbb/0y+JDKzW+HzaPIAIN4Sa+up9MnJ+l+WwxS/MM/n+KAMjVHw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EoGv/7IAAAA4wAAAA8AAAAAAAAAAAAAAAAAlwIAAGRy&#10;cy9kb3ducmV2LnhtbFBLBQYAAAAABAAEAPUAAACMAwAAAAA=&#10;" adj="6300,24300" fillcolor="#a5d5e2 [1624]" strokecolor="black [3213]">
                  <v:fill color2="#e4f2f6 [504]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2E708090" w14:textId="77777777" w:rsidR="00973CF9" w:rsidRPr="00954860" w:rsidRDefault="00973CF9" w:rsidP="001022E0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 w:rsidR="0031595B" w:rsidRPr="0031595B">
        <w:rPr>
          <w:noProof/>
        </w:rPr>
        <w:drawing>
          <wp:anchor distT="0" distB="0" distL="114300" distR="114300" simplePos="0" relativeHeight="252323840" behindDoc="1" locked="0" layoutInCell="1" allowOverlap="1" wp14:anchorId="7D5B3E15" wp14:editId="6BAD1674">
            <wp:simplePos x="0" y="0"/>
            <wp:positionH relativeFrom="margin">
              <wp:align>left</wp:align>
            </wp:positionH>
            <wp:positionV relativeFrom="paragraph">
              <wp:posOffset>130175</wp:posOffset>
            </wp:positionV>
            <wp:extent cx="2409825" cy="3064510"/>
            <wp:effectExtent l="0" t="0" r="0" b="2540"/>
            <wp:wrapTight wrapText="bothSides">
              <wp:wrapPolygon edited="0">
                <wp:start x="0" y="0"/>
                <wp:lineTo x="0" y="21484"/>
                <wp:lineTo x="21344" y="21484"/>
                <wp:lineTo x="21344" y="0"/>
                <wp:lineTo x="0" y="0"/>
              </wp:wrapPolygon>
            </wp:wrapTight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1367" cy="306675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4804902" w14:textId="1EE3D642" w:rsidR="001022E0" w:rsidRPr="0031595B" w:rsidRDefault="001022E0" w:rsidP="001022E0">
      <w:pPr>
        <w:tabs>
          <w:tab w:val="left" w:pos="1100"/>
        </w:tabs>
      </w:pPr>
    </w:p>
    <w:p w14:paraId="487D7ADD" w14:textId="0D157BC1" w:rsidR="001022E0" w:rsidRPr="0031595B" w:rsidRDefault="001022E0" w:rsidP="001022E0">
      <w:pPr>
        <w:tabs>
          <w:tab w:val="left" w:pos="1100"/>
        </w:tabs>
      </w:pPr>
    </w:p>
    <w:p w14:paraId="0BEC566E" w14:textId="77777777" w:rsidR="0031595B" w:rsidRPr="0031595B" w:rsidRDefault="0031595B" w:rsidP="001022E0">
      <w:pPr>
        <w:tabs>
          <w:tab w:val="left" w:pos="1100"/>
        </w:tabs>
      </w:pPr>
    </w:p>
    <w:p w14:paraId="04BC710A" w14:textId="268177E2" w:rsidR="0031595B" w:rsidRPr="0031595B" w:rsidRDefault="0031595B" w:rsidP="001022E0">
      <w:pPr>
        <w:tabs>
          <w:tab w:val="left" w:pos="1100"/>
        </w:tabs>
      </w:pPr>
    </w:p>
    <w:p w14:paraId="4C492D27" w14:textId="77777777" w:rsidR="0031595B" w:rsidRPr="0031595B" w:rsidRDefault="0031595B" w:rsidP="001022E0">
      <w:pPr>
        <w:tabs>
          <w:tab w:val="left" w:pos="1100"/>
        </w:tabs>
      </w:pPr>
    </w:p>
    <w:p w14:paraId="2E560491" w14:textId="77777777" w:rsidR="0031595B" w:rsidRPr="0031595B" w:rsidRDefault="0031595B" w:rsidP="001022E0">
      <w:pPr>
        <w:tabs>
          <w:tab w:val="left" w:pos="1100"/>
        </w:tabs>
      </w:pPr>
    </w:p>
    <w:p w14:paraId="34F9E885" w14:textId="77777777" w:rsidR="0031595B" w:rsidRPr="0031595B" w:rsidRDefault="0031595B" w:rsidP="001022E0">
      <w:pPr>
        <w:tabs>
          <w:tab w:val="left" w:pos="1100"/>
        </w:tabs>
      </w:pPr>
    </w:p>
    <w:p w14:paraId="725A18D8" w14:textId="77777777" w:rsidR="0031595B" w:rsidRPr="0031595B" w:rsidRDefault="0031595B" w:rsidP="001022E0">
      <w:pPr>
        <w:tabs>
          <w:tab w:val="left" w:pos="1100"/>
        </w:tabs>
      </w:pPr>
    </w:p>
    <w:p w14:paraId="05781135" w14:textId="77777777" w:rsidR="0031595B" w:rsidRPr="0031595B" w:rsidRDefault="0031595B" w:rsidP="001022E0">
      <w:pPr>
        <w:tabs>
          <w:tab w:val="left" w:pos="1100"/>
        </w:tabs>
      </w:pPr>
    </w:p>
    <w:p w14:paraId="6A38BFBF" w14:textId="77777777" w:rsidR="0031595B" w:rsidRPr="0031595B" w:rsidRDefault="0031595B" w:rsidP="001022E0">
      <w:pPr>
        <w:tabs>
          <w:tab w:val="left" w:pos="1100"/>
        </w:tabs>
      </w:pPr>
    </w:p>
    <w:p w14:paraId="1E20E3A5" w14:textId="77777777" w:rsidR="0031595B" w:rsidRPr="0031595B" w:rsidRDefault="0031595B" w:rsidP="001022E0">
      <w:pPr>
        <w:tabs>
          <w:tab w:val="left" w:pos="1100"/>
        </w:tabs>
      </w:pPr>
    </w:p>
    <w:p w14:paraId="6ECA01F0" w14:textId="14D7C85B" w:rsidR="0031595B" w:rsidRPr="0031595B" w:rsidRDefault="0031595B" w:rsidP="001022E0">
      <w:pPr>
        <w:tabs>
          <w:tab w:val="left" w:pos="1100"/>
        </w:tabs>
      </w:pPr>
    </w:p>
    <w:p w14:paraId="56B93B96" w14:textId="77777777" w:rsidR="0031595B" w:rsidRPr="0031595B" w:rsidRDefault="0031595B" w:rsidP="001022E0">
      <w:pPr>
        <w:tabs>
          <w:tab w:val="left" w:pos="1100"/>
        </w:tabs>
      </w:pPr>
    </w:p>
    <w:p w14:paraId="1B2FDCCF" w14:textId="54031310" w:rsidR="0031595B" w:rsidRPr="0031595B" w:rsidRDefault="0031595B" w:rsidP="001022E0">
      <w:pPr>
        <w:tabs>
          <w:tab w:val="left" w:pos="1100"/>
        </w:tabs>
      </w:pPr>
    </w:p>
    <w:p w14:paraId="1636B995" w14:textId="47D9540C" w:rsidR="0031595B" w:rsidRPr="0031595B" w:rsidRDefault="0031595B" w:rsidP="001022E0">
      <w:pPr>
        <w:tabs>
          <w:tab w:val="left" w:pos="1100"/>
        </w:tabs>
      </w:pPr>
    </w:p>
    <w:p w14:paraId="4C7A4E70" w14:textId="0100DF65" w:rsidR="0031595B" w:rsidRPr="0031595B" w:rsidRDefault="0031595B" w:rsidP="001022E0">
      <w:pPr>
        <w:tabs>
          <w:tab w:val="left" w:pos="1100"/>
        </w:tabs>
      </w:pPr>
    </w:p>
    <w:p w14:paraId="0B1FF934" w14:textId="4BFCD145" w:rsidR="0031595B" w:rsidRPr="0031595B" w:rsidRDefault="0031595B" w:rsidP="001022E0">
      <w:pPr>
        <w:tabs>
          <w:tab w:val="left" w:pos="1100"/>
        </w:tabs>
      </w:pPr>
    </w:p>
    <w:p w14:paraId="10DF3F6A" w14:textId="39FBDCFD" w:rsidR="001022E0" w:rsidRPr="0031595B" w:rsidRDefault="0031595B" w:rsidP="001022E0">
      <w:pPr>
        <w:tabs>
          <w:tab w:val="left" w:pos="1100"/>
        </w:tabs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8x-1</m:t>
        </m:r>
      </m:oMath>
      <w:r w:rsidR="001022E0" w:rsidRPr="0031595B">
        <w:tab/>
      </w:r>
      <w:r w:rsidR="001022E0" w:rsidRPr="0031595B">
        <w:tab/>
      </w:r>
      <w:r w:rsidR="001022E0" w:rsidRPr="0031595B">
        <w:tab/>
      </w:r>
      <w:r w:rsidR="001022E0" w:rsidRPr="0031595B">
        <w:tab/>
      </w:r>
      <w:r w:rsidR="001022E0" w:rsidRPr="0031595B">
        <w:tab/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+2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9</m:t>
        </m:r>
      </m:oMath>
    </w:p>
    <w:p w14:paraId="5F9071CA" w14:textId="7F6CA7A5" w:rsidR="001022E0" w:rsidRPr="0031595B" w:rsidRDefault="001022E0" w:rsidP="001022E0"/>
    <w:p w14:paraId="436A39A2" w14:textId="77777777" w:rsidR="001022E0" w:rsidRPr="0031595B" w:rsidRDefault="001022E0" w:rsidP="001022E0"/>
    <w:p w14:paraId="5D31E13A" w14:textId="5C12B218" w:rsidR="001022E0" w:rsidRPr="0031595B" w:rsidRDefault="001022E0" w:rsidP="001022E0">
      <w:r w:rsidRPr="0031595B">
        <w:t>•</w:t>
      </w:r>
      <w:r w:rsidRPr="0031595B">
        <w:tab/>
        <w:t>Vertex</w:t>
      </w:r>
      <w:r w:rsidRPr="0031595B">
        <w:tab/>
      </w:r>
      <w:r w:rsidRPr="0031595B">
        <w:tab/>
      </w:r>
      <w:r w:rsidRPr="0031595B">
        <w:tab/>
      </w:r>
      <w:r w:rsidRPr="0031595B">
        <w:tab/>
      </w:r>
      <w:r w:rsidRPr="0031595B">
        <w:tab/>
      </w:r>
      <w:r w:rsidRPr="0031595B">
        <w:tab/>
        <w:t>•Vertex</w:t>
      </w:r>
    </w:p>
    <w:p w14:paraId="5D9A650E" w14:textId="0AA7DC97" w:rsidR="001022E0" w:rsidRPr="0031595B" w:rsidRDefault="001022E0" w:rsidP="001022E0"/>
    <w:p w14:paraId="0723B503" w14:textId="41171EF2" w:rsidR="001022E0" w:rsidRPr="0031595B" w:rsidRDefault="001022E0" w:rsidP="001022E0">
      <w:r w:rsidRPr="0031595B">
        <w:t>•</w:t>
      </w:r>
      <w:r w:rsidRPr="0031595B">
        <w:tab/>
        <w:t>Extrema</w:t>
      </w:r>
      <w:r w:rsidRPr="0031595B">
        <w:tab/>
      </w:r>
      <w:r w:rsidRPr="0031595B">
        <w:tab/>
      </w:r>
      <w:r w:rsidRPr="0031595B">
        <w:tab/>
      </w:r>
      <w:r w:rsidRPr="0031595B">
        <w:tab/>
      </w:r>
      <w:r w:rsidRPr="0031595B">
        <w:tab/>
        <w:t>•Extrema</w:t>
      </w:r>
    </w:p>
    <w:p w14:paraId="7FE3EF48" w14:textId="6CC762B9" w:rsidR="001022E0" w:rsidRPr="0031595B" w:rsidRDefault="001022E0" w:rsidP="001022E0"/>
    <w:p w14:paraId="665F8A06" w14:textId="2636204F" w:rsidR="001022E0" w:rsidRPr="00DC3299" w:rsidRDefault="001022E0" w:rsidP="001022E0">
      <w:r w:rsidRPr="0031595B">
        <w:t>•</w:t>
      </w:r>
      <w:r w:rsidRPr="0031595B">
        <w:tab/>
        <w:t>Roots</w:t>
      </w:r>
      <w:r w:rsidRPr="0031595B">
        <w:tab/>
      </w:r>
      <w:r w:rsidRPr="0031595B">
        <w:tab/>
      </w:r>
      <w:r w:rsidRPr="0031595B">
        <w:tab/>
      </w:r>
      <w:r w:rsidRPr="0031595B">
        <w:tab/>
      </w:r>
      <w:r w:rsidRPr="0031595B">
        <w:tab/>
      </w:r>
      <w:r w:rsidRPr="0031595B">
        <w:tab/>
        <w:t>•Roots</w:t>
      </w:r>
    </w:p>
    <w:p w14:paraId="2DDC9432" w14:textId="43F74295" w:rsidR="001022E0" w:rsidRDefault="001022E0">
      <w:pPr>
        <w:rPr>
          <w:rFonts w:ascii="Arial" w:eastAsia="Arial,Times New Roman" w:hAnsi="Arial" w:cs="Arial"/>
          <w:b/>
          <w:bCs/>
          <w:sz w:val="28"/>
          <w:szCs w:val="28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2298240" behindDoc="0" locked="0" layoutInCell="1" allowOverlap="1" wp14:anchorId="650E5B62" wp14:editId="67DA8522">
                <wp:simplePos x="0" y="0"/>
                <wp:positionH relativeFrom="column">
                  <wp:posOffset>-238125</wp:posOffset>
                </wp:positionH>
                <wp:positionV relativeFrom="paragraph">
                  <wp:posOffset>135255</wp:posOffset>
                </wp:positionV>
                <wp:extent cx="2857500" cy="1371600"/>
                <wp:effectExtent l="0" t="0" r="88900" b="0"/>
                <wp:wrapTight wrapText="bothSides">
                  <wp:wrapPolygon edited="0">
                    <wp:start x="192" y="0"/>
                    <wp:lineTo x="192" y="19600"/>
                    <wp:lineTo x="576" y="21200"/>
                    <wp:lineTo x="960" y="21200"/>
                    <wp:lineTo x="13056" y="21200"/>
                    <wp:lineTo x="19392" y="21200"/>
                    <wp:lineTo x="20736" y="20800"/>
                    <wp:lineTo x="20544" y="19600"/>
                    <wp:lineTo x="21504" y="14000"/>
                    <wp:lineTo x="22080" y="11600"/>
                    <wp:lineTo x="21888" y="6800"/>
                    <wp:lineTo x="20352" y="0"/>
                    <wp:lineTo x="192" y="0"/>
                  </wp:wrapPolygon>
                </wp:wrapTight>
                <wp:docPr id="1216494164" name="Group 12164941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57500" cy="1371600"/>
                          <a:chOff x="0" y="0"/>
                          <a:chExt cx="2857500" cy="1371600"/>
                        </a:xfrm>
                      </wpg:grpSpPr>
                      <pic:pic xmlns:pic="http://schemas.openxmlformats.org/drawingml/2006/picture">
                        <pic:nvPicPr>
                          <pic:cNvPr id="1216494165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5420" y="409575"/>
                            <a:ext cx="1524000" cy="95631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  <wpg:grpSp>
                        <wpg:cNvPr id="1216494166" name="Group 1216494166"/>
                        <wpg:cNvGrpSpPr/>
                        <wpg:grpSpPr>
                          <a:xfrm>
                            <a:off x="1828800" y="104775"/>
                            <a:ext cx="1028700" cy="1028700"/>
                            <a:chOff x="0" y="0"/>
                            <a:chExt cx="1028700" cy="1028700"/>
                          </a:xfrm>
                        </wpg:grpSpPr>
                        <wps:wsp>
                          <wps:cNvPr id="1216494167" name="24-Point Star 1216494167"/>
                          <wps:cNvSpPr/>
                          <wps:spPr>
                            <a:xfrm>
                              <a:off x="0" y="0"/>
                              <a:ext cx="1028700" cy="1028700"/>
                            </a:xfrm>
                            <a:prstGeom prst="star24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3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5F95E6CD" w14:textId="77777777" w:rsidR="00973CF9" w:rsidRDefault="00973CF9" w:rsidP="001022E0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6494168" name="Text Box 1216494168"/>
                          <wps:cNvSpPr txBox="1"/>
                          <wps:spPr>
                            <a:xfrm>
                              <a:off x="114300" y="114300"/>
                              <a:ext cx="800100" cy="800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1">
                              <a:schemeClr val="dk1"/>
                            </a:lnRef>
                            <a:fillRef idx="3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14C43C6A" w14:textId="77777777" w:rsidR="00973CF9" w:rsidRPr="005F2FA3" w:rsidRDefault="00973CF9" w:rsidP="001022E0">
                                <w:pPr>
                                  <w:jc w:val="center"/>
                                  <w:rPr>
                                    <w:rFonts w:ascii="American Typewriter" w:hAnsi="American Typewriter" w:cs="Didot"/>
                                    <w:b/>
                                    <w:sz w:val="18"/>
                                  </w:rPr>
                                </w:pPr>
                                <w:r w:rsidRPr="005F2FA3">
                                  <w:rPr>
                                    <w:rFonts w:ascii="American Typewriter" w:hAnsi="American Typewriter" w:cs="Didot"/>
                                    <w:b/>
                                    <w:sz w:val="18"/>
                                  </w:rPr>
                                  <w:t>This WILL be on your mastery check!</w:t>
                                </w:r>
                              </w:p>
                              <w:p w14:paraId="474E5E3D" w14:textId="77777777" w:rsidR="00973CF9" w:rsidRPr="005F2FA3" w:rsidRDefault="00973CF9" w:rsidP="001022E0">
                                <w:pPr>
                                  <w:jc w:val="center"/>
                                  <w:rPr>
                                    <w:b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16494169" name="Text Box 1216494169"/>
                        <wps:cNvSpPr txBox="1"/>
                        <wps:spPr>
                          <a:xfrm>
                            <a:off x="0" y="0"/>
                            <a:ext cx="27432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48218B0" w14:textId="77777777" w:rsidR="00973CF9" w:rsidRPr="005F2FA3" w:rsidRDefault="00973CF9" w:rsidP="001022E0">
                              <w:pPr>
                                <w:rPr>
                                  <w:rFonts w:ascii="Edwardian Script ITC" w:hAnsi="Edwardian Script ITC"/>
                                  <w:sz w:val="56"/>
                                </w:rPr>
                              </w:pPr>
                              <w:r w:rsidRPr="005F2FA3">
                                <w:rPr>
                                  <w:rFonts w:ascii="Edwardian Script ITC" w:hAnsi="Edwardian Script ITC"/>
                                  <w:sz w:val="56"/>
                                </w:rPr>
                                <w:t>Spiral Practic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16494164" o:spid="_x0000_s1411" style="position:absolute;margin-left:-18.7pt;margin-top:10.65pt;width:225pt;height:108pt;z-index:252298240" coordsize="2857500,137160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">
                <v:shape id="Picture 2" o:spid="_x0000_s1412" type="#_x0000_t75" style="position:absolute;left:185420;top:409575;width:1524000;height:95631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">
                  <v:imagedata r:id="rId113" o:title=""/>
                  <v:path arrowok="t"/>
                </v:shape>
                <v:group id="Group 1216494166" o:spid="_x0000_s1413" style="position:absolute;left:1828800;top:104775;width:1028700;height:1028700" coordsize="1028700,10287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">
                  <v:shape id="24-Point Star 1216494167" o:spid="_x0000_s1414" type="#_x0000_t92" style="position:absolute;width:1028700;height:10287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" fillcolor="black [3200]" strokecolor="black [3040]">
                    <v:fill color2="gray [1616]" rotate="t" type="gradient">
                      <o:fill v:ext="view" type="gradientUnscaled"/>
                    </v:fill>
                    <v:shadow on="t" opacity="22937f" mv:blur="40000f" origin=",.5" offset="0,23000emu"/>
                    <v:textbox>
                      <w:txbxContent>
                        <w:p w14:paraId="5F95E6CD" w14:textId="77777777" w:rsidR="00973CF9" w:rsidRDefault="00973CF9" w:rsidP="001022E0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Text Box 1216494168" o:spid="_x0000_s1415" type="#_x0000_t202" style="position:absolute;left:114300;top:114300;width:800100;height:8001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XQBJywAA&#10;AOMAAAAPAAAAZHJzL2Rvd25yZXYueG1sRI9BT8MwDIXvSPyHyEjcWNIxCpRlEwwhoSEODCSuVmPa&#10;ao1TJdna/Xt8QOLo5/c9Py/Xk+/VkWLqAlsoZgYUcR1cx42Fr8+XqztQKSM77AOThRMlWK/Oz5ZY&#10;uTDyBx13uVESwqlCC23OQ6V1qlvymGZhIJbdT4ges4yx0S7iKOG+13NjSu2xY7nQ4kCblur97uCl&#10;xqkom+e432xv0Bye3r/fzHh9a+3lxfT4ACrTlP/Nf/SrE25elIv7RVFKaflJBNCrXwA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ORdAEnLAAAA4wAAAA8AAAAAAAAAAAAAAAAAlwIA&#10;AGRycy9kb3ducmV2LnhtbFBLBQYAAAAABAAEAPUAAACPAwAAAAA=&#10;" filled="f" stroked="f">
                    <v:shadow on="t" opacity="22937f" mv:blur="40000f" origin=",.5" offset="0,23000emu"/>
                    <v:textbox>
                      <w:txbxContent>
                        <w:p w14:paraId="14C43C6A" w14:textId="77777777" w:rsidR="00973CF9" w:rsidRPr="005F2FA3" w:rsidRDefault="00973CF9" w:rsidP="001022E0">
                          <w:pPr>
                            <w:jc w:val="center"/>
                            <w:rPr>
                              <w:rFonts w:ascii="American Typewriter" w:hAnsi="American Typewriter" w:cs="Didot"/>
                              <w:b/>
                              <w:sz w:val="18"/>
                            </w:rPr>
                          </w:pPr>
                          <w:r w:rsidRPr="005F2FA3">
                            <w:rPr>
                              <w:rFonts w:ascii="American Typewriter" w:hAnsi="American Typewriter" w:cs="Didot"/>
                              <w:b/>
                              <w:sz w:val="18"/>
                            </w:rPr>
                            <w:t>This WILL be on your mastery check!</w:t>
                          </w:r>
                        </w:p>
                        <w:p w14:paraId="474E5E3D" w14:textId="77777777" w:rsidR="00973CF9" w:rsidRPr="005F2FA3" w:rsidRDefault="00973CF9" w:rsidP="001022E0">
                          <w:pPr>
                            <w:jc w:val="center"/>
                            <w:rPr>
                              <w:b/>
                            </w:rPr>
                          </w:pPr>
                        </w:p>
                      </w:txbxContent>
                    </v:textbox>
                  </v:shape>
                </v:group>
                <v:shape id="Text Box 1216494169" o:spid="_x0000_s1416" type="#_x0000_t202" style="position:absolute;width:2743200;height:13716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+FMwxwAA&#10;AOMAAAAPAAAAZHJzL2Rvd25yZXYueG1sRE9La8JAEL4L/odlCt50N5KGJnUVUQRPltoH9DZkxyQ0&#10;Oxuyq4n/vlso9Djfe1ab0bbiRr1vHGtIFgoEcelMw5WG97fD/AmED8gGW8ek4U4eNuvpZIWFcQO/&#10;0u0cKhFD2BeooQ6hK6T0ZU0W/cJ1xJG7uN5iiGdfSdPjEMNtK5dKZdJiw7Ghxo52NZXf56vV8HG6&#10;fH2m6qXa28ducKOSbHOp9exh3D6DCDSGf/Gf+2ji/GWSpXmaZDn8/hQBkOsf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S/hTMMcAAADjAAAADwAAAAAAAAAAAAAAAACXAgAAZHJz&#10;L2Rvd25yZXYueG1sUEsFBgAAAAAEAAQA9QAAAIsDAAAAAA==&#10;" filled="f" stroked="f">
                  <v:textbox>
                    <w:txbxContent>
                      <w:p w14:paraId="248218B0" w14:textId="77777777" w:rsidR="00973CF9" w:rsidRPr="005F2FA3" w:rsidRDefault="00973CF9" w:rsidP="001022E0">
                        <w:pPr>
                          <w:rPr>
                            <w:rFonts w:ascii="Edwardian Script ITC" w:hAnsi="Edwardian Script ITC"/>
                            <w:sz w:val="56"/>
                          </w:rPr>
                        </w:pPr>
                        <w:r w:rsidRPr="005F2FA3">
                          <w:rPr>
                            <w:rFonts w:ascii="Edwardian Script ITC" w:hAnsi="Edwardian Script ITC"/>
                            <w:sz w:val="56"/>
                          </w:rPr>
                          <w:t>Spiral Practice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6B8387D1" w14:textId="496445E7" w:rsidR="001022E0" w:rsidRDefault="001022E0" w:rsidP="00EE3960">
      <w:pPr>
        <w:rPr>
          <w:rFonts w:ascii="Arial" w:eastAsia="Arial,Times New Roman" w:hAnsi="Arial" w:cs="Arial"/>
          <w:b/>
          <w:bCs/>
        </w:rPr>
      </w:pPr>
    </w:p>
    <w:p w14:paraId="509BC599" w14:textId="11BAA5A2" w:rsidR="001022E0" w:rsidRDefault="001022E0" w:rsidP="00EE3960">
      <w:pPr>
        <w:rPr>
          <w:rFonts w:ascii="Arial" w:eastAsia="Arial,Times New Roman" w:hAnsi="Arial" w:cs="Arial"/>
          <w:b/>
          <w:bCs/>
        </w:rPr>
      </w:pPr>
    </w:p>
    <w:p w14:paraId="02F859B3" w14:textId="54FC02C9" w:rsidR="001022E0" w:rsidRDefault="001022E0" w:rsidP="00EE3960">
      <w:pPr>
        <w:rPr>
          <w:rFonts w:ascii="Arial" w:eastAsia="Arial,Times New Roman" w:hAnsi="Arial" w:cs="Arial"/>
          <w:b/>
          <w:bCs/>
        </w:rPr>
      </w:pPr>
    </w:p>
    <w:p w14:paraId="4BD5B272" w14:textId="48225D2B" w:rsidR="001022E0" w:rsidRPr="001022E0" w:rsidRDefault="001022E0" w:rsidP="001022E0">
      <w:pPr>
        <w:rPr>
          <w:rFonts w:ascii="Arial" w:eastAsia="Arial,Times New Roman" w:hAnsi="Arial" w:cs="Arial"/>
        </w:rPr>
      </w:pPr>
    </w:p>
    <w:p w14:paraId="06BF6077" w14:textId="22AF5862" w:rsidR="001022E0" w:rsidRPr="001022E0" w:rsidRDefault="001022E0" w:rsidP="001022E0">
      <w:pPr>
        <w:rPr>
          <w:rFonts w:ascii="Arial" w:eastAsia="Arial,Times New Roman" w:hAnsi="Arial" w:cs="Arial"/>
        </w:rPr>
      </w:pPr>
    </w:p>
    <w:p w14:paraId="34E7CA09" w14:textId="29997B00" w:rsidR="001022E0" w:rsidRPr="001022E0" w:rsidRDefault="001022E0" w:rsidP="001022E0">
      <w:pPr>
        <w:rPr>
          <w:rFonts w:ascii="Arial" w:eastAsia="Arial,Times New Roman" w:hAnsi="Arial" w:cs="Arial"/>
        </w:rPr>
      </w:pPr>
    </w:p>
    <w:p w14:paraId="6C1BD722" w14:textId="04607035" w:rsidR="001022E0" w:rsidRPr="001022E0" w:rsidRDefault="001022E0" w:rsidP="001022E0">
      <w:pPr>
        <w:rPr>
          <w:rFonts w:ascii="Arial" w:eastAsia="Arial,Times New Roman" w:hAnsi="Arial" w:cs="Arial"/>
        </w:rPr>
      </w:pPr>
    </w:p>
    <w:p w14:paraId="76913AB6" w14:textId="27E48E65" w:rsidR="001022E0" w:rsidRPr="001022E0" w:rsidRDefault="001022E0" w:rsidP="001022E0">
      <w:pPr>
        <w:rPr>
          <w:rFonts w:ascii="Arial" w:eastAsia="Arial,Times New Roman" w:hAnsi="Arial" w:cs="Arial"/>
        </w:rPr>
      </w:pPr>
    </w:p>
    <w:p w14:paraId="0FA012F7" w14:textId="538B880B" w:rsidR="001022E0" w:rsidRDefault="00165D0F" w:rsidP="00165D0F">
      <w:pPr>
        <w:rPr>
          <w:b/>
          <w:sz w:val="28"/>
          <w:szCs w:val="28"/>
        </w:rPr>
      </w:pPr>
      <w:r w:rsidRPr="00165D0F">
        <w:rPr>
          <w:b/>
          <w:sz w:val="28"/>
          <w:szCs w:val="28"/>
        </w:rPr>
        <w:t>Convert to Standard Form</w:t>
      </w:r>
    </w:p>
    <w:p w14:paraId="1338E4F6" w14:textId="5884A3AC" w:rsidR="000856E3" w:rsidRPr="00165D0F" w:rsidRDefault="00165D0F" w:rsidP="001022E0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1)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-2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(x-4)</m:t>
        </m:r>
      </m:oMath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 xml:space="preserve">2)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</w:rPr>
          <m:t>=2(x-2)(x+3)</m:t>
        </m:r>
      </m:oMath>
    </w:p>
    <w:p w14:paraId="08B46479" w14:textId="77777777" w:rsidR="000856E3" w:rsidRDefault="000856E3" w:rsidP="001022E0">
      <w:pPr>
        <w:rPr>
          <w:sz w:val="28"/>
          <w:szCs w:val="28"/>
        </w:rPr>
      </w:pPr>
    </w:p>
    <w:p w14:paraId="0B7F24CA" w14:textId="77777777" w:rsidR="000856E3" w:rsidRDefault="000856E3" w:rsidP="001022E0">
      <w:pPr>
        <w:rPr>
          <w:sz w:val="28"/>
          <w:szCs w:val="28"/>
        </w:rPr>
      </w:pPr>
    </w:p>
    <w:p w14:paraId="2AEEE165" w14:textId="77777777" w:rsidR="00165D0F" w:rsidRDefault="00165D0F" w:rsidP="001022E0">
      <w:pPr>
        <w:rPr>
          <w:sz w:val="28"/>
          <w:szCs w:val="28"/>
        </w:rPr>
      </w:pPr>
    </w:p>
    <w:p w14:paraId="27B32104" w14:textId="77777777" w:rsidR="000856E3" w:rsidRDefault="000856E3" w:rsidP="001022E0">
      <w:pPr>
        <w:rPr>
          <w:sz w:val="28"/>
          <w:szCs w:val="28"/>
        </w:rPr>
      </w:pPr>
    </w:p>
    <w:p w14:paraId="1E0662CF" w14:textId="77777777" w:rsidR="000856E3" w:rsidRDefault="000856E3" w:rsidP="001022E0">
      <w:pPr>
        <w:rPr>
          <w:sz w:val="28"/>
          <w:szCs w:val="28"/>
        </w:rPr>
      </w:pPr>
    </w:p>
    <w:p w14:paraId="76095632" w14:textId="77777777" w:rsidR="000856E3" w:rsidRDefault="000856E3" w:rsidP="001022E0">
      <w:pPr>
        <w:rPr>
          <w:sz w:val="28"/>
          <w:szCs w:val="28"/>
        </w:rPr>
      </w:pPr>
    </w:p>
    <w:p w14:paraId="5F3CA271" w14:textId="77777777" w:rsidR="000856E3" w:rsidRDefault="000856E3" w:rsidP="001022E0">
      <w:pPr>
        <w:rPr>
          <w:sz w:val="28"/>
          <w:szCs w:val="28"/>
        </w:rPr>
      </w:pPr>
    </w:p>
    <w:p w14:paraId="0B044B8D" w14:textId="61D17716" w:rsidR="001022E0" w:rsidRDefault="001022E0" w:rsidP="001022E0">
      <w:pPr>
        <w:rPr>
          <w:sz w:val="28"/>
          <w:szCs w:val="28"/>
        </w:rPr>
      </w:pPr>
    </w:p>
    <w:p w14:paraId="3ED30E14" w14:textId="77777777" w:rsidR="001022E0" w:rsidRPr="0089761D" w:rsidRDefault="001022E0" w:rsidP="001022E0">
      <w:pPr>
        <w:rPr>
          <w:sz w:val="28"/>
          <w:szCs w:val="28"/>
        </w:rPr>
      </w:pPr>
    </w:p>
    <w:p w14:paraId="6206259E" w14:textId="579DD439" w:rsidR="001022E0" w:rsidRPr="0089761D" w:rsidRDefault="000856E3" w:rsidP="001022E0">
      <w:pPr>
        <w:widowControl w:val="0"/>
        <w:autoSpaceDE w:val="0"/>
        <w:autoSpaceDN w:val="0"/>
        <w:adjustRightInd w:val="0"/>
        <w:rPr>
          <w:rFonts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26912" behindDoc="1" locked="0" layoutInCell="1" allowOverlap="1" wp14:anchorId="440C38EB" wp14:editId="1520CBC8">
            <wp:simplePos x="0" y="0"/>
            <wp:positionH relativeFrom="page">
              <wp:posOffset>4830445</wp:posOffset>
            </wp:positionH>
            <wp:positionV relativeFrom="paragraph">
              <wp:posOffset>136525</wp:posOffset>
            </wp:positionV>
            <wp:extent cx="2519045" cy="1781175"/>
            <wp:effectExtent l="0" t="0" r="0" b="0"/>
            <wp:wrapTight wrapText="bothSides">
              <wp:wrapPolygon edited="0">
                <wp:start x="0" y="0"/>
                <wp:lineTo x="0" y="21253"/>
                <wp:lineTo x="21344" y="21253"/>
                <wp:lineTo x="21344" y="0"/>
                <wp:lineTo x="0" y="0"/>
              </wp:wrapPolygon>
            </wp:wrapTight>
            <wp:docPr id="57" name="Picture 4" descr="Image result for wonka b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mage result for wonka bar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BEBA8EAE-BF5A-486C-A8C5-ECC9F3942E4B}">
                          <a14:imgProps xmlns:a14="http://schemas.microsoft.com/office/drawing/2010/main">
                            <a14:imgLayer r:embed="rId115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04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022E0" w:rsidRPr="001022E0">
        <w:rPr>
          <w:rFonts w:ascii="Arial" w:eastAsia="Arial,Times New Roman" w:hAnsi="Arial" w:cs="Arial"/>
          <w:b/>
          <w:bCs/>
          <w:noProof/>
          <w:sz w:val="28"/>
          <w:szCs w:val="28"/>
          <w:highlight w:val="yellow"/>
        </w:rPr>
        <mc:AlternateContent>
          <mc:Choice Requires="wpg">
            <w:drawing>
              <wp:anchor distT="0" distB="0" distL="114300" distR="114300" simplePos="0" relativeHeight="252300288" behindDoc="1" locked="0" layoutInCell="1" allowOverlap="1" wp14:anchorId="2AC6E960" wp14:editId="030AE73B">
                <wp:simplePos x="0" y="0"/>
                <wp:positionH relativeFrom="page">
                  <wp:posOffset>28575</wp:posOffset>
                </wp:positionH>
                <wp:positionV relativeFrom="paragraph">
                  <wp:posOffset>-571500</wp:posOffset>
                </wp:positionV>
                <wp:extent cx="1485900" cy="8825230"/>
                <wp:effectExtent l="57150" t="19050" r="76200" b="90170"/>
                <wp:wrapNone/>
                <wp:docPr id="1216494170" name="Group 12164941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1216494171" name="Straight Connector 1216494171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6494172" name="Cloud Callout 1216494172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13745F7" w14:textId="77777777" w:rsidR="00973CF9" w:rsidRPr="00954860" w:rsidRDefault="00973CF9" w:rsidP="001022E0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16494170" o:spid="_x0000_s1417" style="position:absolute;margin-left:2.25pt;margin-top:-44.95pt;width:117pt;height:694.9pt;z-index:-251016192;mso-position-horizontal-relative:page;mso-height-relative:margin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">
                <v:line id="Straight Connector 1216494171" o:spid="_x0000_s1418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XbwLscAAADjAAAADwAAAGRycy9kb3ducmV2LnhtbERPX2vCMBB/F/wO4YS9aVoRdZ1RRHQI&#10;A0E3xh6P5myDzaU0mW2//TIQfLzf/1ttOluJOzXeOFaQThIQxLnThgsFX5+H8RKED8gaK8ekoCcP&#10;m/VwsMJMu5bPdL+EQsQQ9hkqKEOoMyl9XpJFP3E1ceSurrEY4tkUUjfYxnBbyWmSzKVFw7GhxJp2&#10;JeW3y69VsOfr/gffzaE2Sbdtj9/9B516pV5G3fYNRKAuPMUP91HH+dN0PnudpYsU/n+KAMj1H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NdvAuxwAAAOMAAAAPAAAAAAAA&#10;AAAAAAAAAKECAABkcnMvZG93bnJldi54bWxQSwUGAAAAAAQABAD5AAAAlQMAAAAA&#10;" strokecolor="black [3200]" strokeweight="2pt">
                  <v:shadow on="t" opacity="24903f" mv:blur="40000f" origin=",.5" offset="0,20000emu"/>
                </v:line>
                <v:shape id="Cloud Callout 1216494172" o:spid="_x0000_s1419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3ykjyAAA&#10;AOMAAAAPAAAAZHJzL2Rvd25yZXYueG1sRE9fT8IwEH838Ts0Z+KbdFsAYVKICCS+kAgMny/tuU3X&#10;67IWGN+empj4eL//N1v0thFn6nztWEE6SEAQa2dqLhUUh83TBIQPyAYbx6TgSh4W8/u7GebGXXhH&#10;530oRQxhn6OCKoQ2l9Lriiz6gWuJI/flOoshnl0pTYeXGG4bmSXJWFqsOTZU2NJbRfpnf7IKVst+&#10;Y49FsV2vRyN0y2/9Mf3USj0+9K8vIAL14V/85343cX6WjofTYfqcwe9PEQA5vwE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M/fKSPIAAAA4wAAAA8AAAAAAAAAAAAAAAAAlwIAAGRy&#10;cy9kb3ducmV2LnhtbFBLBQYAAAAABAAEAPUAAACMAwAAAAA=&#10;" adj="6300,24300" fillcolor="#a5d5e2 [1624]" strokecolor="black [3213]">
                  <v:fill color2="#e4f2f6 [504]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113745F7" w14:textId="77777777" w:rsidR="00973CF9" w:rsidRPr="00954860" w:rsidRDefault="00973CF9" w:rsidP="001022E0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 w:rsidR="00165D0F">
        <w:rPr>
          <w:rFonts w:cs="Times New Roman"/>
          <w:sz w:val="28"/>
          <w:szCs w:val="28"/>
        </w:rPr>
        <w:t>3</w:t>
      </w:r>
      <w:r w:rsidR="001022E0" w:rsidRPr="0089761D">
        <w:rPr>
          <w:rFonts w:cs="Times New Roman"/>
          <w:sz w:val="28"/>
          <w:szCs w:val="28"/>
        </w:rPr>
        <w:t>) Aliyah spent half of her weekly allowance on candy. To earn more money her parents let her wash the dog for $10.28. What is her weekly allowance if she ended with $17.11?</w:t>
      </w:r>
    </w:p>
    <w:p w14:paraId="20DDF6E4" w14:textId="616A7114" w:rsidR="001022E0" w:rsidRPr="0089761D" w:rsidRDefault="001022E0" w:rsidP="001022E0">
      <w:pPr>
        <w:widowControl w:val="0"/>
        <w:autoSpaceDE w:val="0"/>
        <w:autoSpaceDN w:val="0"/>
        <w:adjustRightInd w:val="0"/>
        <w:rPr>
          <w:rFonts w:cs="Times New Roman"/>
          <w:sz w:val="28"/>
          <w:szCs w:val="28"/>
        </w:rPr>
      </w:pPr>
    </w:p>
    <w:p w14:paraId="5ECE6338" w14:textId="77777777" w:rsidR="0031595B" w:rsidRDefault="001022E0" w:rsidP="001022E0">
      <w:pPr>
        <w:widowControl w:val="0"/>
        <w:autoSpaceDE w:val="0"/>
        <w:autoSpaceDN w:val="0"/>
        <w:adjustRightInd w:val="0"/>
        <w:rPr>
          <w:rFonts w:cs="Times New Roman"/>
          <w:sz w:val="28"/>
          <w:szCs w:val="28"/>
        </w:rPr>
      </w:pPr>
      <w:r w:rsidRPr="0089761D">
        <w:rPr>
          <w:rFonts w:cs="Times New Roman"/>
          <w:sz w:val="28"/>
          <w:szCs w:val="28"/>
        </w:rPr>
        <w:t>X represents ___________________________</w:t>
      </w:r>
      <w:r w:rsidRPr="0089761D">
        <w:rPr>
          <w:rFonts w:cs="Times New Roman"/>
          <w:sz w:val="28"/>
          <w:szCs w:val="28"/>
        </w:rPr>
        <w:tab/>
      </w:r>
    </w:p>
    <w:p w14:paraId="478C21F1" w14:textId="77777777" w:rsidR="0031595B" w:rsidRDefault="0031595B" w:rsidP="001022E0">
      <w:pPr>
        <w:widowControl w:val="0"/>
        <w:autoSpaceDE w:val="0"/>
        <w:autoSpaceDN w:val="0"/>
        <w:adjustRightInd w:val="0"/>
        <w:rPr>
          <w:rFonts w:cs="Times New Roman"/>
          <w:sz w:val="28"/>
          <w:szCs w:val="28"/>
        </w:rPr>
      </w:pPr>
    </w:p>
    <w:p w14:paraId="7E555028" w14:textId="7A052CE5" w:rsidR="001022E0" w:rsidRPr="0089761D" w:rsidRDefault="001022E0" w:rsidP="001022E0">
      <w:pPr>
        <w:widowControl w:val="0"/>
        <w:autoSpaceDE w:val="0"/>
        <w:autoSpaceDN w:val="0"/>
        <w:adjustRightInd w:val="0"/>
        <w:rPr>
          <w:rFonts w:cs="Times New Roman"/>
          <w:sz w:val="28"/>
          <w:szCs w:val="28"/>
        </w:rPr>
      </w:pPr>
      <w:r w:rsidRPr="0089761D">
        <w:rPr>
          <w:rFonts w:cs="Times New Roman"/>
          <w:sz w:val="28"/>
          <w:szCs w:val="28"/>
        </w:rPr>
        <w:t>Equation</w:t>
      </w:r>
      <w:r w:rsidR="0031595B">
        <w:rPr>
          <w:rFonts w:cs="Times New Roman"/>
          <w:sz w:val="28"/>
          <w:szCs w:val="28"/>
        </w:rPr>
        <w:t>:</w:t>
      </w:r>
      <w:r w:rsidR="0031595B" w:rsidRPr="0031595B">
        <w:rPr>
          <w:rFonts w:cs="Times New Roman"/>
          <w:sz w:val="28"/>
          <w:szCs w:val="28"/>
        </w:rPr>
        <w:t xml:space="preserve"> </w:t>
      </w:r>
      <w:r w:rsidR="0031595B" w:rsidRPr="0089761D">
        <w:rPr>
          <w:rFonts w:cs="Times New Roman"/>
          <w:sz w:val="28"/>
          <w:szCs w:val="28"/>
        </w:rPr>
        <w:t>___________________________</w:t>
      </w:r>
    </w:p>
    <w:p w14:paraId="29F10BBD" w14:textId="4BA22164" w:rsidR="001022E0" w:rsidRPr="0089761D" w:rsidRDefault="001022E0" w:rsidP="001022E0">
      <w:pPr>
        <w:widowControl w:val="0"/>
        <w:autoSpaceDE w:val="0"/>
        <w:autoSpaceDN w:val="0"/>
        <w:adjustRightInd w:val="0"/>
        <w:rPr>
          <w:rFonts w:cs="Times New Roman"/>
          <w:sz w:val="28"/>
          <w:szCs w:val="28"/>
        </w:rPr>
      </w:pPr>
    </w:p>
    <w:p w14:paraId="1F5C1938" w14:textId="742315EB" w:rsidR="001022E0" w:rsidRPr="0089761D" w:rsidRDefault="001022E0" w:rsidP="001022E0">
      <w:pPr>
        <w:widowControl w:val="0"/>
        <w:autoSpaceDE w:val="0"/>
        <w:autoSpaceDN w:val="0"/>
        <w:adjustRightInd w:val="0"/>
        <w:rPr>
          <w:rFonts w:cs="Times New Roman"/>
          <w:sz w:val="28"/>
          <w:szCs w:val="28"/>
        </w:rPr>
      </w:pPr>
      <w:r w:rsidRPr="0089761D">
        <w:rPr>
          <w:rFonts w:cs="Times New Roman"/>
          <w:sz w:val="28"/>
          <w:szCs w:val="28"/>
        </w:rPr>
        <w:t>Solution:</w:t>
      </w:r>
      <w:r w:rsidR="0031595B" w:rsidRPr="0031595B">
        <w:rPr>
          <w:rFonts w:cs="Times New Roman"/>
          <w:sz w:val="28"/>
          <w:szCs w:val="28"/>
        </w:rPr>
        <w:t xml:space="preserve"> </w:t>
      </w:r>
      <w:r w:rsidR="0031595B" w:rsidRPr="0089761D">
        <w:rPr>
          <w:rFonts w:cs="Times New Roman"/>
          <w:sz w:val="28"/>
          <w:szCs w:val="28"/>
        </w:rPr>
        <w:t>___________________________</w:t>
      </w:r>
    </w:p>
    <w:p w14:paraId="2B403EBB" w14:textId="77777777" w:rsidR="001022E0" w:rsidRDefault="001022E0" w:rsidP="001022E0">
      <w:pPr>
        <w:widowControl w:val="0"/>
        <w:autoSpaceDE w:val="0"/>
        <w:autoSpaceDN w:val="0"/>
        <w:adjustRightInd w:val="0"/>
        <w:rPr>
          <w:rFonts w:cs="Times New Roman"/>
          <w:sz w:val="28"/>
          <w:szCs w:val="28"/>
        </w:rPr>
      </w:pPr>
    </w:p>
    <w:p w14:paraId="5AB3470D" w14:textId="77777777" w:rsidR="001022E0" w:rsidRDefault="001022E0" w:rsidP="001022E0">
      <w:pPr>
        <w:widowControl w:val="0"/>
        <w:autoSpaceDE w:val="0"/>
        <w:autoSpaceDN w:val="0"/>
        <w:adjustRightInd w:val="0"/>
        <w:rPr>
          <w:rFonts w:cs="Times New Roman"/>
          <w:sz w:val="28"/>
          <w:szCs w:val="28"/>
        </w:rPr>
      </w:pPr>
    </w:p>
    <w:p w14:paraId="2AB9A3A0" w14:textId="77777777" w:rsidR="001022E0" w:rsidRPr="0089761D" w:rsidRDefault="001022E0" w:rsidP="001022E0">
      <w:pPr>
        <w:widowControl w:val="0"/>
        <w:autoSpaceDE w:val="0"/>
        <w:autoSpaceDN w:val="0"/>
        <w:adjustRightInd w:val="0"/>
        <w:rPr>
          <w:rFonts w:cs="Times New Roman"/>
          <w:sz w:val="28"/>
          <w:szCs w:val="28"/>
        </w:rPr>
      </w:pPr>
    </w:p>
    <w:p w14:paraId="2EC70C2A" w14:textId="77777777" w:rsidR="001022E0" w:rsidRPr="0089761D" w:rsidRDefault="001022E0" w:rsidP="001022E0">
      <w:pPr>
        <w:widowControl w:val="0"/>
        <w:autoSpaceDE w:val="0"/>
        <w:autoSpaceDN w:val="0"/>
        <w:adjustRightInd w:val="0"/>
        <w:rPr>
          <w:rFonts w:cs="Times New Roman"/>
          <w:sz w:val="28"/>
          <w:szCs w:val="28"/>
        </w:rPr>
      </w:pPr>
    </w:p>
    <w:p w14:paraId="252A7556" w14:textId="1D8199C3" w:rsidR="001022E0" w:rsidRPr="0089761D" w:rsidRDefault="00165D0F" w:rsidP="001022E0">
      <w:pPr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4</w:t>
      </w:r>
      <w:r w:rsidR="001022E0" w:rsidRPr="0089761D">
        <w:rPr>
          <w:sz w:val="28"/>
          <w:szCs w:val="28"/>
        </w:rPr>
        <w:t>) Suppose a video store charges nonmembers $5 to rent each video. A</w:t>
      </w:r>
    </w:p>
    <w:p w14:paraId="68E4220E" w14:textId="77777777" w:rsidR="001022E0" w:rsidRPr="0089761D" w:rsidRDefault="001022E0" w:rsidP="001022E0">
      <w:pPr>
        <w:autoSpaceDE w:val="0"/>
        <w:autoSpaceDN w:val="0"/>
        <w:adjustRightInd w:val="0"/>
        <w:rPr>
          <w:sz w:val="28"/>
          <w:szCs w:val="28"/>
        </w:rPr>
      </w:pPr>
      <w:r w:rsidRPr="0089761D">
        <w:rPr>
          <w:sz w:val="28"/>
          <w:szCs w:val="28"/>
        </w:rPr>
        <w:t>store membership costs $20 and members pay</w:t>
      </w:r>
      <w:r>
        <w:rPr>
          <w:sz w:val="28"/>
          <w:szCs w:val="28"/>
        </w:rPr>
        <w:t xml:space="preserve"> only $2.50 to rent each video.   </w:t>
      </w:r>
      <w:r w:rsidRPr="0089761D">
        <w:rPr>
          <w:sz w:val="28"/>
          <w:szCs w:val="28"/>
        </w:rPr>
        <w:t>For what number of videos is the cost the same?</w:t>
      </w:r>
    </w:p>
    <w:p w14:paraId="12FB6DAC" w14:textId="0FCE8466" w:rsidR="001022E0" w:rsidRPr="0089761D" w:rsidRDefault="0031595B" w:rsidP="001022E0">
      <w:pPr>
        <w:widowControl w:val="0"/>
        <w:autoSpaceDE w:val="0"/>
        <w:autoSpaceDN w:val="0"/>
        <w:adjustRightInd w:val="0"/>
        <w:rPr>
          <w:rFonts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2327936" behindDoc="1" locked="0" layoutInCell="1" allowOverlap="1" wp14:anchorId="6F264FF5" wp14:editId="198DE789">
            <wp:simplePos x="0" y="0"/>
            <wp:positionH relativeFrom="margin">
              <wp:align>left</wp:align>
            </wp:positionH>
            <wp:positionV relativeFrom="paragraph">
              <wp:posOffset>211455</wp:posOffset>
            </wp:positionV>
            <wp:extent cx="2105025" cy="1901190"/>
            <wp:effectExtent l="0" t="0" r="9525" b="3810"/>
            <wp:wrapTight wrapText="bothSides">
              <wp:wrapPolygon edited="0">
                <wp:start x="0" y="0"/>
                <wp:lineTo x="0" y="21427"/>
                <wp:lineTo x="21502" y="21427"/>
                <wp:lineTo x="21502" y="0"/>
                <wp:lineTo x="0" y="0"/>
              </wp:wrapPolygon>
            </wp:wrapTight>
            <wp:docPr id="1216494150" name="Picture 1216494150" descr="Image result for blockbus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blockbuster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901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1AF5893" w14:textId="19529298" w:rsidR="0031595B" w:rsidRDefault="001022E0" w:rsidP="001022E0">
      <w:pPr>
        <w:widowControl w:val="0"/>
        <w:autoSpaceDE w:val="0"/>
        <w:autoSpaceDN w:val="0"/>
        <w:adjustRightInd w:val="0"/>
        <w:rPr>
          <w:rFonts w:cs="Times New Roman"/>
          <w:sz w:val="28"/>
          <w:szCs w:val="28"/>
        </w:rPr>
      </w:pPr>
      <w:r w:rsidRPr="0089761D">
        <w:rPr>
          <w:rFonts w:cs="Times New Roman"/>
          <w:sz w:val="28"/>
          <w:szCs w:val="28"/>
        </w:rPr>
        <w:t>X represents ___________________________</w:t>
      </w:r>
      <w:r w:rsidRPr="0089761D">
        <w:rPr>
          <w:rFonts w:cs="Times New Roman"/>
          <w:sz w:val="28"/>
          <w:szCs w:val="28"/>
        </w:rPr>
        <w:tab/>
      </w:r>
    </w:p>
    <w:p w14:paraId="51564202" w14:textId="77777777" w:rsidR="0031595B" w:rsidRDefault="0031595B" w:rsidP="001022E0">
      <w:pPr>
        <w:widowControl w:val="0"/>
        <w:autoSpaceDE w:val="0"/>
        <w:autoSpaceDN w:val="0"/>
        <w:adjustRightInd w:val="0"/>
        <w:rPr>
          <w:rFonts w:cs="Times New Roman"/>
          <w:sz w:val="28"/>
          <w:szCs w:val="28"/>
        </w:rPr>
      </w:pPr>
    </w:p>
    <w:p w14:paraId="52AB1941" w14:textId="7EE5CF7F" w:rsidR="001022E0" w:rsidRPr="0089761D" w:rsidRDefault="001022E0" w:rsidP="001022E0">
      <w:pPr>
        <w:widowControl w:val="0"/>
        <w:autoSpaceDE w:val="0"/>
        <w:autoSpaceDN w:val="0"/>
        <w:adjustRightInd w:val="0"/>
        <w:rPr>
          <w:rFonts w:cs="Times New Roman"/>
          <w:sz w:val="28"/>
          <w:szCs w:val="28"/>
        </w:rPr>
      </w:pPr>
      <w:r w:rsidRPr="0089761D">
        <w:rPr>
          <w:rFonts w:cs="Times New Roman"/>
          <w:sz w:val="28"/>
          <w:szCs w:val="28"/>
        </w:rPr>
        <w:t>Equation</w:t>
      </w:r>
      <w:r w:rsidR="0031595B" w:rsidRPr="0089761D">
        <w:rPr>
          <w:rFonts w:cs="Times New Roman"/>
          <w:sz w:val="28"/>
          <w:szCs w:val="28"/>
        </w:rPr>
        <w:t>___________________________</w:t>
      </w:r>
    </w:p>
    <w:p w14:paraId="08F4AE2E" w14:textId="77777777" w:rsidR="001022E0" w:rsidRPr="0089761D" w:rsidRDefault="001022E0" w:rsidP="001022E0">
      <w:pPr>
        <w:widowControl w:val="0"/>
        <w:autoSpaceDE w:val="0"/>
        <w:autoSpaceDN w:val="0"/>
        <w:adjustRightInd w:val="0"/>
        <w:rPr>
          <w:rFonts w:cs="Times New Roman"/>
          <w:sz w:val="28"/>
          <w:szCs w:val="28"/>
        </w:rPr>
      </w:pPr>
    </w:p>
    <w:p w14:paraId="2DCACCD7" w14:textId="61091D53" w:rsidR="001022E0" w:rsidRPr="0089761D" w:rsidRDefault="001022E0" w:rsidP="001022E0">
      <w:pPr>
        <w:widowControl w:val="0"/>
        <w:autoSpaceDE w:val="0"/>
        <w:autoSpaceDN w:val="0"/>
        <w:adjustRightInd w:val="0"/>
        <w:rPr>
          <w:rFonts w:cs="Times New Roman"/>
          <w:sz w:val="28"/>
          <w:szCs w:val="28"/>
        </w:rPr>
      </w:pPr>
      <w:r w:rsidRPr="0089761D">
        <w:rPr>
          <w:rFonts w:cs="Times New Roman"/>
          <w:sz w:val="28"/>
          <w:szCs w:val="28"/>
        </w:rPr>
        <w:t>Solution:</w:t>
      </w:r>
      <w:r w:rsidR="0031595B" w:rsidRPr="0031595B">
        <w:rPr>
          <w:rFonts w:cs="Times New Roman"/>
          <w:sz w:val="28"/>
          <w:szCs w:val="28"/>
        </w:rPr>
        <w:t xml:space="preserve"> </w:t>
      </w:r>
      <w:r w:rsidR="0031595B" w:rsidRPr="0089761D">
        <w:rPr>
          <w:rFonts w:cs="Times New Roman"/>
          <w:sz w:val="28"/>
          <w:szCs w:val="28"/>
        </w:rPr>
        <w:t>___________________________</w:t>
      </w:r>
    </w:p>
    <w:p w14:paraId="58211B70" w14:textId="77777777" w:rsidR="001022E0" w:rsidRDefault="001022E0" w:rsidP="001022E0">
      <w:pPr>
        <w:widowControl w:val="0"/>
        <w:autoSpaceDE w:val="0"/>
        <w:autoSpaceDN w:val="0"/>
        <w:adjustRightInd w:val="0"/>
        <w:rPr>
          <w:rFonts w:cs="Times New Roman"/>
          <w:sz w:val="28"/>
          <w:szCs w:val="28"/>
        </w:rPr>
      </w:pPr>
    </w:p>
    <w:p w14:paraId="09266E88" w14:textId="77777777" w:rsidR="001022E0" w:rsidRDefault="001022E0" w:rsidP="001022E0">
      <w:pPr>
        <w:widowControl w:val="0"/>
        <w:autoSpaceDE w:val="0"/>
        <w:autoSpaceDN w:val="0"/>
        <w:adjustRightInd w:val="0"/>
        <w:rPr>
          <w:rFonts w:cs="Times New Roman"/>
          <w:sz w:val="28"/>
          <w:szCs w:val="28"/>
        </w:rPr>
      </w:pPr>
    </w:p>
    <w:p w14:paraId="226B1EE4" w14:textId="77777777" w:rsidR="001022E0" w:rsidRPr="0089761D" w:rsidRDefault="001022E0" w:rsidP="001022E0">
      <w:pPr>
        <w:widowControl w:val="0"/>
        <w:autoSpaceDE w:val="0"/>
        <w:autoSpaceDN w:val="0"/>
        <w:adjustRightInd w:val="0"/>
        <w:rPr>
          <w:rFonts w:cs="Times New Roman"/>
          <w:sz w:val="28"/>
          <w:szCs w:val="28"/>
        </w:rPr>
      </w:pPr>
    </w:p>
    <w:p w14:paraId="028CCF3F" w14:textId="77777777" w:rsidR="001022E0" w:rsidRDefault="001022E0" w:rsidP="001022E0">
      <w:pPr>
        <w:widowControl w:val="0"/>
        <w:autoSpaceDE w:val="0"/>
        <w:autoSpaceDN w:val="0"/>
        <w:adjustRightInd w:val="0"/>
        <w:rPr>
          <w:rFonts w:cs="Times New Roman"/>
          <w:sz w:val="28"/>
          <w:szCs w:val="28"/>
        </w:rPr>
      </w:pPr>
    </w:p>
    <w:p w14:paraId="73F82F75" w14:textId="77777777" w:rsidR="0031595B" w:rsidRPr="0089761D" w:rsidRDefault="0031595B" w:rsidP="001022E0">
      <w:pPr>
        <w:widowControl w:val="0"/>
        <w:autoSpaceDE w:val="0"/>
        <w:autoSpaceDN w:val="0"/>
        <w:adjustRightInd w:val="0"/>
        <w:rPr>
          <w:rFonts w:cs="Times New Roman"/>
          <w:sz w:val="28"/>
          <w:szCs w:val="28"/>
        </w:rPr>
      </w:pPr>
    </w:p>
    <w:p w14:paraId="6EF76320" w14:textId="3664804F" w:rsidR="001022E0" w:rsidRPr="0089761D" w:rsidRDefault="0031595B" w:rsidP="001022E0">
      <w:pPr>
        <w:rPr>
          <w:rFonts w:eastAsia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Arial" w:eastAsia="Times New Roman" w:hAnsi="Arial" w:cs="Arial"/>
          <w:b/>
          <w:noProof/>
          <w:szCs w:val="20"/>
        </w:rPr>
        <mc:AlternateContent>
          <mc:Choice Requires="wpg">
            <w:drawing>
              <wp:anchor distT="0" distB="0" distL="114300" distR="114300" simplePos="0" relativeHeight="252332032" behindDoc="0" locked="0" layoutInCell="1" allowOverlap="1" wp14:anchorId="18EF9E10" wp14:editId="5039FC9A">
                <wp:simplePos x="0" y="0"/>
                <wp:positionH relativeFrom="page">
                  <wp:align>right</wp:align>
                </wp:positionH>
                <wp:positionV relativeFrom="paragraph">
                  <wp:posOffset>221615</wp:posOffset>
                </wp:positionV>
                <wp:extent cx="1178560" cy="685800"/>
                <wp:effectExtent l="57150" t="38100" r="0" b="95250"/>
                <wp:wrapNone/>
                <wp:docPr id="1216494177" name="Group 12164941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8560" cy="685800"/>
                          <a:chOff x="0" y="0"/>
                          <a:chExt cx="1178560" cy="685800"/>
                        </a:xfrm>
                      </wpg:grpSpPr>
                      <wps:wsp>
                        <wps:cNvPr id="1216494178" name="Lightning Bolt 1216494178"/>
                        <wps:cNvSpPr/>
                        <wps:spPr>
                          <a:xfrm flipH="1">
                            <a:off x="0" y="0"/>
                            <a:ext cx="1028700" cy="685800"/>
                          </a:xfrm>
                          <a:prstGeom prst="lightningBolt">
                            <a:avLst/>
                          </a:prstGeom>
                          <a:extLst>
                            <a:ext uri="{C572A759-6A51-4108-AA02-DFA0A04FC94B}">
                              <ma14:wrappingTextBoxFlag xmlns:ma14="http://schemas.microsoft.com/office/mac/drawingml/2011/main" val="1"/>
                            </a:ext>
                          </a:extLst>
                        </wps:spPr>
                        <wps:style>
                          <a:lnRef idx="1">
                            <a:schemeClr val="accent6"/>
                          </a:lnRef>
                          <a:fillRef idx="2">
                            <a:schemeClr val="accent6"/>
                          </a:fillRef>
                          <a:effectRef idx="1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B76143E" w14:textId="77777777" w:rsidR="00973CF9" w:rsidRDefault="00973CF9" w:rsidP="0031595B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6494179" name="Text Box 1216494179"/>
                        <wps:cNvSpPr txBox="1"/>
                        <wps:spPr>
                          <a:xfrm>
                            <a:off x="35560" y="113665"/>
                            <a:ext cx="11430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C0D04A2" w14:textId="77777777" w:rsidR="00973CF9" w:rsidRPr="007E4FF6" w:rsidRDefault="00973CF9" w:rsidP="0031595B">
                              <w:pPr>
                                <w:spacing w:line="408" w:lineRule="auto"/>
                                <w:rPr>
                                  <w:rFonts w:ascii="BlairMdITC TT-Medium" w:hAnsi="BlairMdITC TT-Medium" w:cs="Ayuthaya"/>
                                  <w:sz w:val="20"/>
                                </w:rPr>
                              </w:pPr>
                              <w:r w:rsidRPr="007E4FF6">
                                <w:rPr>
                                  <w:rFonts w:ascii="BlairMdITC TT-Medium" w:hAnsi="BlairMdITC TT-Medium" w:cs="Ayuthaya"/>
                                  <w:sz w:val="20"/>
                                </w:rPr>
                                <w:t>Formula</w:t>
                              </w:r>
                            </w:p>
                            <w:p w14:paraId="2A7789FA" w14:textId="77777777" w:rsidR="00973CF9" w:rsidRPr="007E4FF6" w:rsidRDefault="00973CF9" w:rsidP="0031595B">
                              <w:pPr>
                                <w:spacing w:line="408" w:lineRule="auto"/>
                                <w:rPr>
                                  <w:rFonts w:ascii="BlairMdITC TT-Medium" w:hAnsi="BlairMdITC TT-Medium" w:cs="Ayuthaya"/>
                                  <w:sz w:val="20"/>
                                </w:rPr>
                              </w:pPr>
                              <w:r w:rsidRPr="007E4FF6">
                                <w:rPr>
                                  <w:rFonts w:ascii="BlairMdITC TT-Medium" w:hAnsi="BlairMdITC TT-Medium" w:cs="Ayuthaya"/>
                                  <w:sz w:val="20"/>
                                </w:rPr>
                                <w:t xml:space="preserve">   Sheet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16494177" o:spid="_x0000_s1420" style="position:absolute;margin-left:41.6pt;margin-top:17.45pt;width:92.8pt;height:54pt;z-index:252332032;mso-position-horizontal:right;mso-position-horizontal-relative:page" coordsize="1178560,6858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">
                <v:shape id="Lightning Bolt 1216494178" o:spid="_x0000_s1421" type="#_x0000_t73" style="position:absolute;width:1028700;height:685800;flip:x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" mv:complextextbox="1" fillcolor="#fbcaa2 [1625]" strokecolor="#f68c36 [3049]">
                  <v:fill color2="#fdefe3 [505]" rotate="t" colors="0 #ffbe86;22938f #ffd0aa;1 #ffebdb" type="gradient"/>
                  <v:shadow on="t" opacity="24903f" mv:blur="40000f" origin=",.5" offset="0,20000emu"/>
                  <v:textbox>
                    <w:txbxContent>
                      <w:p w14:paraId="0B76143E" w14:textId="77777777" w:rsidR="00973CF9" w:rsidRDefault="00973CF9" w:rsidP="0031595B"/>
                    </w:txbxContent>
                  </v:textbox>
                </v:shape>
                <v:shape id="Text Box 1216494179" o:spid="_x0000_s1422" type="#_x0000_t202" style="position:absolute;left:35560;top:113665;width:1143000;height:5715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OIcXtxwAA&#10;AOMAAAAPAAAAZHJzL2Rvd25yZXYueG1sRE9fa8IwEH8f+B3CDfamSaXq2hlFNgSfJuo22NvRnG1Z&#10;cylNZuu3XwRhj/f7f8v1YBtxoc7XjjUkEwWCuHCm5lLDx2k7fgbhA7LBxjFpuJKH9Wr0sMTcuJ4P&#10;dDmGUsQQ9jlqqEJocyl9UZFFP3EtceTOrrMY4tmV0nTYx3DbyKlSc2mx5thQYUuvFRU/x1+r4fP9&#10;/P2Vqn35Zmdt7wYl2WZS66fHYfMCItAQ/sV3987E+dNknmZpssjg9lMEQK7+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ziHF7ccAAADjAAAADwAAAAAAAAAAAAAAAACXAgAAZHJz&#10;L2Rvd25yZXYueG1sUEsFBgAAAAAEAAQA9QAAAIsDAAAAAA==&#10;" filled="f" stroked="f">
                  <v:textbox>
                    <w:txbxContent>
                      <w:p w14:paraId="4C0D04A2" w14:textId="77777777" w:rsidR="00973CF9" w:rsidRPr="007E4FF6" w:rsidRDefault="00973CF9" w:rsidP="0031595B">
                        <w:pPr>
                          <w:spacing w:line="408" w:lineRule="auto"/>
                          <w:rPr>
                            <w:rFonts w:ascii="BlairMdITC TT-Medium" w:hAnsi="BlairMdITC TT-Medium" w:cs="Ayuthaya"/>
                            <w:sz w:val="20"/>
                          </w:rPr>
                        </w:pPr>
                        <w:r w:rsidRPr="007E4FF6">
                          <w:rPr>
                            <w:rFonts w:ascii="BlairMdITC TT-Medium" w:hAnsi="BlairMdITC TT-Medium" w:cs="Ayuthaya"/>
                            <w:sz w:val="20"/>
                          </w:rPr>
                          <w:t>Formula</w:t>
                        </w:r>
                      </w:p>
                      <w:p w14:paraId="2A7789FA" w14:textId="77777777" w:rsidR="00973CF9" w:rsidRPr="007E4FF6" w:rsidRDefault="00973CF9" w:rsidP="0031595B">
                        <w:pPr>
                          <w:spacing w:line="408" w:lineRule="auto"/>
                          <w:rPr>
                            <w:rFonts w:ascii="BlairMdITC TT-Medium" w:hAnsi="BlairMdITC TT-Medium" w:cs="Ayuthaya"/>
                            <w:sz w:val="20"/>
                          </w:rPr>
                        </w:pPr>
                        <w:r w:rsidRPr="007E4FF6">
                          <w:rPr>
                            <w:rFonts w:ascii="BlairMdITC TT-Medium" w:hAnsi="BlairMdITC TT-Medium" w:cs="Ayuthaya"/>
                            <w:sz w:val="20"/>
                          </w:rPr>
                          <w:t xml:space="preserve">   Sheet!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 w:rsidRPr="00BB4A76">
        <w:rPr>
          <w:rFonts w:ascii="Arial" w:eastAsia="Times New Roman" w:hAnsi="Arial" w:cs="Arial"/>
          <w:b/>
          <w:noProof/>
          <w:szCs w:val="20"/>
        </w:rPr>
        <mc:AlternateContent>
          <mc:Choice Requires="wps">
            <w:drawing>
              <wp:anchor distT="0" distB="0" distL="114300" distR="114300" simplePos="0" relativeHeight="252329984" behindDoc="1" locked="0" layoutInCell="1" allowOverlap="1" wp14:anchorId="3F48D560" wp14:editId="6D466F74">
                <wp:simplePos x="0" y="0"/>
                <wp:positionH relativeFrom="margin">
                  <wp:align>right</wp:align>
                </wp:positionH>
                <wp:positionV relativeFrom="paragraph">
                  <wp:posOffset>33020</wp:posOffset>
                </wp:positionV>
                <wp:extent cx="1714500" cy="1943100"/>
                <wp:effectExtent l="19050" t="19050" r="19050" b="19050"/>
                <wp:wrapTight wrapText="bothSides">
                  <wp:wrapPolygon edited="0">
                    <wp:start x="-240" y="-212"/>
                    <wp:lineTo x="-240" y="21600"/>
                    <wp:lineTo x="21600" y="21600"/>
                    <wp:lineTo x="21600" y="-212"/>
                    <wp:lineTo x="-240" y="-212"/>
                  </wp:wrapPolygon>
                </wp:wrapTight>
                <wp:docPr id="1216494151" name="Text Box 12164941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4500" cy="1943100"/>
                        </a:xfrm>
                        <a:prstGeom prst="rect">
                          <a:avLst/>
                        </a:prstGeom>
                        <a:noFill/>
                        <a:ln w="28575" cmpd="sng"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22A4FF" w14:textId="4AE542D4" w:rsidR="00973CF9" w:rsidRDefault="00973CF9" w:rsidP="0031595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12093FE" wp14:editId="49DA4A72">
                                  <wp:extent cx="1531620" cy="914951"/>
                                  <wp:effectExtent l="0" t="0" r="0" b="0"/>
                                  <wp:docPr id="23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31620" cy="91495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>The formulas for arithmetic sequences are on your formula sheet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16494151" o:spid="_x0000_s1423" type="#_x0000_t202" style="position:absolute;margin-left:83.8pt;margin-top:2.6pt;width:135pt;height:153pt;z-index:-250986496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" filled="f" strokecolor="black [3213]" strokeweight="2.25pt">
                <v:textbox>
                  <w:txbxContent>
                    <w:p w14:paraId="2922A4FF" w14:textId="4AE542D4" w:rsidR="00973CF9" w:rsidRDefault="00973CF9" w:rsidP="0031595B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12093FE" wp14:editId="49DA4A72">
                            <wp:extent cx="1531620" cy="914951"/>
                            <wp:effectExtent l="0" t="0" r="0" b="0"/>
                            <wp:docPr id="23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31620" cy="91495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>The formulas for arithmetic sequences are on your formula sheet!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165D0F">
        <w:rPr>
          <w:rFonts w:cs="Times New Roman"/>
          <w:sz w:val="28"/>
          <w:szCs w:val="28"/>
        </w:rPr>
        <w:t>5</w:t>
      </w:r>
      <w:r w:rsidR="001022E0" w:rsidRPr="0089761D">
        <w:rPr>
          <w:rFonts w:cs="Times New Roman"/>
          <w:sz w:val="28"/>
          <w:szCs w:val="28"/>
        </w:rPr>
        <w:t xml:space="preserve">) </w:t>
      </w:r>
      <w:r w:rsidR="001022E0" w:rsidRPr="0089761D">
        <w:rPr>
          <w:rFonts w:eastAsia="Times New Roman" w:cs="Times New Roman"/>
          <w:color w:val="000000"/>
          <w:sz w:val="28"/>
          <w:szCs w:val="28"/>
          <w:shd w:val="clear" w:color="auto" w:fill="FFFFFF"/>
        </w:rPr>
        <w:t>The first term of an arithmetic sequence is equal to 200 and the common difference is equal to -10. Find the value of</w:t>
      </w:r>
      <w:r w:rsidR="007E385B">
        <w:rPr>
          <w:rFonts w:eastAsia="Times New Roman" w:cs="Times New Roman"/>
          <w:color w:val="000000"/>
          <w:sz w:val="28"/>
          <w:szCs w:val="28"/>
          <w:shd w:val="clear" w:color="auto" w:fill="FFFFFF"/>
        </w:rPr>
        <w:t xml:space="preserve"> the 20</w:t>
      </w:r>
      <w:r w:rsidR="001022E0" w:rsidRPr="0089761D">
        <w:rPr>
          <w:rFonts w:eastAsia="Times New Roman" w:cs="Times New Roman"/>
          <w:color w:val="000000"/>
          <w:sz w:val="28"/>
          <w:szCs w:val="28"/>
          <w:shd w:val="clear" w:color="auto" w:fill="FFFFFF"/>
        </w:rPr>
        <w:t>th term.</w:t>
      </w:r>
    </w:p>
    <w:p w14:paraId="23A2A828" w14:textId="6E74633B" w:rsidR="001022E0" w:rsidRDefault="001022E0" w:rsidP="001022E0">
      <w:pPr>
        <w:rPr>
          <w:rFonts w:eastAsia="Times New Roman" w:cs="Times New Roman"/>
          <w:color w:val="000000"/>
          <w:sz w:val="28"/>
          <w:szCs w:val="28"/>
          <w:shd w:val="clear" w:color="auto" w:fill="FFFFFF"/>
        </w:rPr>
      </w:pPr>
    </w:p>
    <w:p w14:paraId="3219D5BB" w14:textId="7AAB2354" w:rsidR="001022E0" w:rsidRDefault="001022E0" w:rsidP="001022E0">
      <w:pPr>
        <w:rPr>
          <w:rFonts w:eastAsia="Times New Roman" w:cs="Times New Roman"/>
          <w:color w:val="000000"/>
          <w:sz w:val="28"/>
          <w:szCs w:val="28"/>
          <w:shd w:val="clear" w:color="auto" w:fill="FFFFFF"/>
        </w:rPr>
      </w:pPr>
    </w:p>
    <w:p w14:paraId="15F158AA" w14:textId="46ADC737" w:rsidR="001022E0" w:rsidRPr="0089761D" w:rsidRDefault="001022E0" w:rsidP="001022E0">
      <w:pPr>
        <w:rPr>
          <w:rFonts w:eastAsia="Times New Roman" w:cs="Times New Roman"/>
          <w:color w:val="000000"/>
          <w:sz w:val="28"/>
          <w:szCs w:val="28"/>
          <w:shd w:val="clear" w:color="auto" w:fill="FFFFFF"/>
        </w:rPr>
      </w:pPr>
    </w:p>
    <w:p w14:paraId="66E33EDB" w14:textId="545E5059" w:rsidR="001022E0" w:rsidRPr="0089761D" w:rsidRDefault="00165D0F" w:rsidP="001022E0">
      <w:pPr>
        <w:rPr>
          <w:rFonts w:eastAsia="Times New Roman" w:cs="Times New Roman"/>
          <w:sz w:val="28"/>
          <w:szCs w:val="28"/>
        </w:rPr>
      </w:pPr>
      <w:r>
        <w:rPr>
          <w:rFonts w:eastAsia="Times New Roman" w:cs="Times New Roman"/>
          <w:color w:val="000000"/>
          <w:sz w:val="28"/>
          <w:szCs w:val="28"/>
          <w:shd w:val="clear" w:color="auto" w:fill="FFFFFF"/>
        </w:rPr>
        <w:t>6</w:t>
      </w:r>
      <w:r w:rsidR="001022E0" w:rsidRPr="0089761D">
        <w:rPr>
          <w:rFonts w:eastAsia="Times New Roman" w:cs="Times New Roman"/>
          <w:color w:val="000000"/>
          <w:sz w:val="28"/>
          <w:szCs w:val="28"/>
          <w:shd w:val="clear" w:color="auto" w:fill="FFFFFF"/>
        </w:rPr>
        <w:t>)  An arithmetic sequence has a common difference equal to 10 and its 6th term is equal to 52. Use this information to write an equation (hint find a</w:t>
      </w:r>
      <w:r w:rsidR="00162A24">
        <w:rPr>
          <w:rFonts w:eastAsia="Times New Roman" w:cs="Times New Roman"/>
          <w:color w:val="000000"/>
          <w:sz w:val="28"/>
          <w:szCs w:val="28"/>
          <w:shd w:val="clear" w:color="auto" w:fill="FFFFFF"/>
          <w:vertAlign w:val="subscript"/>
        </w:rPr>
        <w:t>1</w:t>
      </w:r>
      <w:r w:rsidR="00162A24">
        <w:rPr>
          <w:rFonts w:eastAsia="Times New Roman" w:cs="Times New Roman"/>
          <w:color w:val="000000"/>
          <w:sz w:val="28"/>
          <w:szCs w:val="28"/>
          <w:shd w:val="clear" w:color="auto" w:fill="FFFFFF"/>
        </w:rPr>
        <w:t>)</w:t>
      </w:r>
      <w:r w:rsidR="001022E0" w:rsidRPr="0089761D">
        <w:rPr>
          <w:rFonts w:eastAsia="Times New Roman" w:cs="Times New Roman"/>
          <w:color w:val="000000"/>
          <w:sz w:val="28"/>
          <w:szCs w:val="28"/>
          <w:shd w:val="clear" w:color="auto" w:fill="FFFFFF"/>
          <w:vertAlign w:val="subscript"/>
        </w:rPr>
        <w:t xml:space="preserve">. </w:t>
      </w:r>
      <w:r w:rsidR="001022E0" w:rsidRPr="0089761D">
        <w:rPr>
          <w:rFonts w:eastAsia="Times New Roman" w:cs="Times New Roman"/>
          <w:color w:val="000000"/>
          <w:sz w:val="28"/>
          <w:szCs w:val="28"/>
          <w:shd w:val="clear" w:color="auto" w:fill="FFFFFF"/>
        </w:rPr>
        <w:t xml:space="preserve">  Then find its 15th term.</w:t>
      </w:r>
    </w:p>
    <w:p w14:paraId="0972C4FB" w14:textId="26366D75" w:rsidR="006719BA" w:rsidRDefault="006719BA">
      <w:pPr>
        <w:rPr>
          <w:rFonts w:ascii="Arial" w:eastAsia="Arial,Times New Roman" w:hAnsi="Arial" w:cs="Arial"/>
        </w:rPr>
      </w:pPr>
    </w:p>
    <w:p w14:paraId="14A3F633" w14:textId="31B901A4" w:rsidR="001022E0" w:rsidRDefault="006719BA" w:rsidP="001022E0">
      <w:pPr>
        <w:rPr>
          <w:rFonts w:ascii="Arial" w:eastAsia="Arial,Times New Roman" w:hAnsi="Arial" w:cs="Arial"/>
          <w:b/>
        </w:rPr>
      </w:pPr>
      <w:r>
        <w:rPr>
          <w:rFonts w:ascii="Arial" w:eastAsia="Arial" w:hAnsi="Arial" w:cs="Arial"/>
          <w:b/>
          <w:bCs/>
          <w:noProof/>
          <w:sz w:val="28"/>
          <w:szCs w:val="28"/>
        </w:rPr>
        <w:drawing>
          <wp:anchor distT="0" distB="0" distL="114300" distR="114300" simplePos="0" relativeHeight="252304384" behindDoc="1" locked="0" layoutInCell="1" allowOverlap="1" wp14:anchorId="6A543C02" wp14:editId="38FDFFE0">
            <wp:simplePos x="0" y="0"/>
            <wp:positionH relativeFrom="column">
              <wp:posOffset>36195</wp:posOffset>
            </wp:positionH>
            <wp:positionV relativeFrom="paragraph">
              <wp:posOffset>0</wp:posOffset>
            </wp:positionV>
            <wp:extent cx="967740" cy="1381125"/>
            <wp:effectExtent l="0" t="0" r="3810" b="9525"/>
            <wp:wrapTight wrapText="bothSides">
              <wp:wrapPolygon edited="0">
                <wp:start x="7654" y="0"/>
                <wp:lineTo x="5102" y="1788"/>
                <wp:lineTo x="5528" y="3277"/>
                <wp:lineTo x="10630" y="4767"/>
                <wp:lineTo x="6803" y="4767"/>
                <wp:lineTo x="1276" y="7746"/>
                <wp:lineTo x="1276" y="9534"/>
                <wp:lineTo x="4677" y="14301"/>
                <wp:lineTo x="425" y="17280"/>
                <wp:lineTo x="425" y="18472"/>
                <wp:lineTo x="3827" y="19068"/>
                <wp:lineTo x="0" y="20855"/>
                <wp:lineTo x="0" y="21451"/>
                <wp:lineTo x="10630" y="21451"/>
                <wp:lineTo x="21260" y="21153"/>
                <wp:lineTo x="21260" y="16386"/>
                <wp:lineTo x="16157" y="14301"/>
                <wp:lineTo x="18709" y="9534"/>
                <wp:lineTo x="19134" y="7448"/>
                <wp:lineTo x="14882" y="4767"/>
                <wp:lineTo x="10630" y="4767"/>
                <wp:lineTo x="13181" y="2979"/>
                <wp:lineTo x="13181" y="1490"/>
                <wp:lineTo x="10205" y="0"/>
                <wp:lineTo x="7654" y="0"/>
              </wp:wrapPolygon>
            </wp:wrapTight>
            <wp:docPr id="1216494176" name="Picture 1216494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tudyGuide.gif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774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022E0">
        <w:rPr>
          <w:rFonts w:ascii="Arial" w:eastAsia="Arial,Times New Roman" w:hAnsi="Arial" w:cs="Arial"/>
          <w:b/>
          <w:bCs/>
          <w:noProof/>
          <w:sz w:val="28"/>
          <w:szCs w:val="28"/>
          <w:highlight w:val="yellow"/>
        </w:rPr>
        <mc:AlternateContent>
          <mc:Choice Requires="wpg">
            <w:drawing>
              <wp:anchor distT="0" distB="0" distL="114300" distR="114300" simplePos="0" relativeHeight="252302336" behindDoc="1" locked="0" layoutInCell="1" allowOverlap="1" wp14:anchorId="406C9D4F" wp14:editId="034DF7F7">
                <wp:simplePos x="0" y="0"/>
                <wp:positionH relativeFrom="page">
                  <wp:posOffset>106680</wp:posOffset>
                </wp:positionH>
                <wp:positionV relativeFrom="paragraph">
                  <wp:posOffset>-552450</wp:posOffset>
                </wp:positionV>
                <wp:extent cx="1485900" cy="8825230"/>
                <wp:effectExtent l="57150" t="19050" r="76200" b="90170"/>
                <wp:wrapNone/>
                <wp:docPr id="1216494173" name="Group 12164941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1216494174" name="Straight Connector 1216494174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6494175" name="Cloud Callout 1216494175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CBDF04D" w14:textId="77777777" w:rsidR="00973CF9" w:rsidRPr="00954860" w:rsidRDefault="00973CF9" w:rsidP="006719BA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16494173" o:spid="_x0000_s1424" style="position:absolute;margin-left:8.4pt;margin-top:-43.45pt;width:117pt;height:694.9pt;z-index:-251014144;mso-position-horizontal-relative:page;mso-height-relative:margin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">
                <v:line id="Straight Connector 1216494174" o:spid="_x0000_s1425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QFTtscAAADjAAAADwAAAGRycy9kb3ducmV2LnhtbERPX2vCMBB/H+w7hBvsbaaV4mZnFBk6&#10;BEFYFdnj0ZxtWHMpTWbbb78Iwh7v9/8Wq8E24kqdN44VpJMEBHHptOFKwem4fXkD4QOyxsYxKRjJ&#10;w2r5+LDAXLuev+hahErEEPY5KqhDaHMpfVmTRT9xLXHkLq6zGOLZVVJ32Mdw28hpksykRcOxocaW&#10;Pmoqf4pfq2DDl803fppta5Jh3e/O454Oo1LPT8P6HUSgIfyL7+6djvOn6SybZ+lrBrefIgBy+Qc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dAVO2xwAAAOMAAAAPAAAAAAAA&#10;AAAAAAAAAKECAABkcnMvZG93bnJldi54bWxQSwUGAAAAAAQABAD5AAAAlQMAAAAA&#10;" strokecolor="black [3200]" strokeweight="2pt">
                  <v:shadow on="t" opacity="24903f" mv:blur="40000f" origin=",.5" offset="0,20000emu"/>
                </v:line>
                <v:shape id="Cloud Callout 1216494175" o:spid="_x0000_s1426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NrFXyAAA&#10;AOMAAAAPAAAAZHJzL2Rvd25yZXYueG1sRE9fT8IwEH838Ts0Z+KbdCMMYVKICCS+kAgMny/tuU3X&#10;67IWGN+empj4eL//N1v0thFn6nztWEE6SEAQa2dqLhUUh83TBIQPyAYbx6TgSh4W8/u7GebGXXhH&#10;530oRQxhn6OCKoQ2l9Lriiz6gWuJI/flOoshnl0pTYeXGG4bOUySsbRYc2yosKW3ivTP/mQVrJb9&#10;xh6LYrteZxm65bf+mH5qpR4f+tcXEIH68C/+c7+bOH+YjkfTUfqcwe9PEQA5vwE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EA2sVfIAAAA4wAAAA8AAAAAAAAAAAAAAAAAlwIAAGRy&#10;cy9kb3ducmV2LnhtbFBLBQYAAAAABAAEAPUAAACMAwAAAAA=&#10;" adj="6300,24300" fillcolor="#a5d5e2 [1624]" strokecolor="black [3213]">
                  <v:fill color2="#e4f2f6 [504]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6CBDF04D" w14:textId="77777777" w:rsidR="00973CF9" w:rsidRPr="00954860" w:rsidRDefault="00973CF9" w:rsidP="006719BA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rFonts w:ascii="Arial" w:eastAsia="Arial,Times New Roman" w:hAnsi="Arial" w:cs="Arial"/>
          <w:b/>
        </w:rPr>
        <w:tab/>
        <w:t>Unit 6 Study Guide</w:t>
      </w:r>
    </w:p>
    <w:p w14:paraId="764466A4" w14:textId="4FFD85D6" w:rsidR="0083477C" w:rsidRDefault="0083477C" w:rsidP="0083477C">
      <w:pPr>
        <w:ind w:right="-360"/>
      </w:pPr>
      <w:r>
        <w:t xml:space="preserve">What are the solutions (roots or zeroes) to the following quadratics? </w:t>
      </w:r>
    </w:p>
    <w:p w14:paraId="1111E504" w14:textId="768B972D" w:rsidR="000856E3" w:rsidRPr="000856E3" w:rsidRDefault="000856E3" w:rsidP="0083477C">
      <w:pPr>
        <w:ind w:right="-360"/>
        <w:rPr>
          <w:b/>
        </w:rPr>
      </w:pPr>
      <w:r>
        <w:rPr>
          <w:b/>
        </w:rPr>
        <w:t>Lesson 6-1</w:t>
      </w:r>
    </w:p>
    <w:p w14:paraId="39229FAF" w14:textId="77777777" w:rsidR="0083477C" w:rsidRDefault="0083477C" w:rsidP="0083477C">
      <w:pPr>
        <w:ind w:right="-360"/>
      </w:pPr>
    </w:p>
    <w:p w14:paraId="0054CB07" w14:textId="256354A3" w:rsidR="0083477C" w:rsidRDefault="0083477C" w:rsidP="0083477C">
      <w:pPr>
        <w:ind w:right="-360"/>
      </w:pPr>
      <w:r>
        <w:t>1)  2x</w:t>
      </w:r>
      <w:r>
        <w:rPr>
          <w:vertAlign w:val="superscript"/>
        </w:rPr>
        <w:t>2</w:t>
      </w:r>
      <w:r>
        <w:t xml:space="preserve"> -14x =-24</w:t>
      </w:r>
      <w:r>
        <w:tab/>
      </w:r>
      <w:r>
        <w:tab/>
        <w:t>2)   2x</w:t>
      </w:r>
      <w:r>
        <w:rPr>
          <w:vertAlign w:val="superscript"/>
        </w:rPr>
        <w:t>2</w:t>
      </w:r>
      <w:r>
        <w:t xml:space="preserve"> -10x = -2</w:t>
      </w:r>
      <w:r>
        <w:tab/>
      </w:r>
      <w:r>
        <w:tab/>
        <w:t>3)   x</w:t>
      </w:r>
      <w:r>
        <w:rPr>
          <w:vertAlign w:val="superscript"/>
        </w:rPr>
        <w:t>2</w:t>
      </w:r>
      <w:r>
        <w:t xml:space="preserve"> + 4x = -1</w:t>
      </w:r>
    </w:p>
    <w:p w14:paraId="6C0AD2C3" w14:textId="77777777" w:rsidR="0083477C" w:rsidRDefault="0083477C" w:rsidP="001022E0">
      <w:pPr>
        <w:rPr>
          <w:rFonts w:ascii="Arial" w:eastAsia="Arial,Times New Roman" w:hAnsi="Arial" w:cs="Arial"/>
        </w:rPr>
      </w:pPr>
    </w:p>
    <w:p w14:paraId="7EC51A43" w14:textId="77777777" w:rsidR="0083477C" w:rsidRDefault="0083477C" w:rsidP="001022E0">
      <w:pPr>
        <w:rPr>
          <w:rFonts w:ascii="Arial" w:eastAsia="Arial,Times New Roman" w:hAnsi="Arial" w:cs="Arial"/>
        </w:rPr>
      </w:pPr>
    </w:p>
    <w:p w14:paraId="6A8D7559" w14:textId="77777777" w:rsidR="0083477C" w:rsidRDefault="0083477C" w:rsidP="001022E0">
      <w:pPr>
        <w:rPr>
          <w:rFonts w:ascii="Arial" w:eastAsia="Arial,Times New Roman" w:hAnsi="Arial" w:cs="Arial"/>
        </w:rPr>
      </w:pPr>
    </w:p>
    <w:p w14:paraId="4FDBBEA8" w14:textId="77777777" w:rsidR="0083477C" w:rsidRDefault="0083477C" w:rsidP="001022E0">
      <w:pPr>
        <w:rPr>
          <w:rFonts w:ascii="Arial" w:eastAsia="Arial,Times New Roman" w:hAnsi="Arial" w:cs="Arial"/>
        </w:rPr>
      </w:pPr>
    </w:p>
    <w:p w14:paraId="3C2E1F61" w14:textId="77777777" w:rsidR="0083477C" w:rsidRDefault="0083477C" w:rsidP="001022E0">
      <w:pPr>
        <w:rPr>
          <w:rFonts w:ascii="Arial" w:eastAsia="Arial,Times New Roman" w:hAnsi="Arial" w:cs="Arial"/>
        </w:rPr>
      </w:pPr>
    </w:p>
    <w:p w14:paraId="3B90160A" w14:textId="4301E953" w:rsidR="0083477C" w:rsidRDefault="0083477C" w:rsidP="0083477C">
      <w:r>
        <w:rPr>
          <w:rFonts w:ascii="Arial" w:eastAsia="Arial,Times New Roman" w:hAnsi="Arial" w:cs="Arial"/>
        </w:rPr>
        <w:t>4</w:t>
      </w:r>
      <w:r>
        <w:t>.  Given the expression –x</w:t>
      </w:r>
      <w:r>
        <w:rPr>
          <w:vertAlign w:val="superscript"/>
        </w:rPr>
        <w:t>2</w:t>
      </w:r>
      <w:r>
        <w:t xml:space="preserve"> +19x -90., find when the expression equals 0.</w:t>
      </w:r>
    </w:p>
    <w:p w14:paraId="48306036" w14:textId="77777777" w:rsidR="00966BEA" w:rsidRPr="000856E3" w:rsidRDefault="00966BEA" w:rsidP="00966BEA">
      <w:pPr>
        <w:ind w:right="-360"/>
        <w:rPr>
          <w:b/>
        </w:rPr>
      </w:pPr>
      <w:r>
        <w:rPr>
          <w:b/>
        </w:rPr>
        <w:t>Lesson 6-1</w:t>
      </w:r>
    </w:p>
    <w:p w14:paraId="656C5813" w14:textId="77777777" w:rsidR="00515FA4" w:rsidRDefault="00515FA4" w:rsidP="0083477C"/>
    <w:p w14:paraId="087BAE0B" w14:textId="77777777" w:rsidR="00515FA4" w:rsidRDefault="00515FA4" w:rsidP="0083477C"/>
    <w:p w14:paraId="0BD08702" w14:textId="77777777" w:rsidR="00515FA4" w:rsidRDefault="00515FA4" w:rsidP="0083477C"/>
    <w:p w14:paraId="51B3CA3B" w14:textId="77777777" w:rsidR="00515FA4" w:rsidRDefault="00515FA4" w:rsidP="00515FA4">
      <w:r>
        <w:t>Rewrite the following into standard form.  y = ax</w:t>
      </w:r>
      <w:r>
        <w:rPr>
          <w:vertAlign w:val="superscript"/>
        </w:rPr>
        <w:t xml:space="preserve">2 </w:t>
      </w:r>
      <w:r>
        <w:t>+ bx + c.</w:t>
      </w:r>
    </w:p>
    <w:p w14:paraId="02E7CFBD" w14:textId="10FB8108" w:rsidR="00966BEA" w:rsidRPr="00966BEA" w:rsidRDefault="00966BEA" w:rsidP="00966BEA">
      <w:pPr>
        <w:ind w:right="-360"/>
        <w:rPr>
          <w:b/>
        </w:rPr>
      </w:pPr>
      <w:r>
        <w:rPr>
          <w:b/>
        </w:rPr>
        <w:t>Lesson 6-4</w:t>
      </w:r>
    </w:p>
    <w:p w14:paraId="79622A0C" w14:textId="77777777" w:rsidR="00515FA4" w:rsidRDefault="00515FA4" w:rsidP="00515FA4"/>
    <w:p w14:paraId="45F40EC9" w14:textId="3F0DA9E6" w:rsidR="00515FA4" w:rsidRDefault="00515FA4" w:rsidP="00515FA4">
      <w:r>
        <w:t>5. f(x) = (x – 4) (x + 5)</w:t>
      </w:r>
      <w:r>
        <w:tab/>
      </w:r>
      <w:r>
        <w:tab/>
        <w:t>6.  f(x) = (x – 3)</w:t>
      </w:r>
      <w:r>
        <w:rPr>
          <w:vertAlign w:val="superscript"/>
        </w:rPr>
        <w:t>2</w:t>
      </w:r>
      <w:r>
        <w:t xml:space="preserve"> + 5</w:t>
      </w:r>
      <w:r>
        <w:tab/>
      </w:r>
      <w:r>
        <w:tab/>
        <w:t>7. f(x) = (x + 5) (2x- 7)</w:t>
      </w:r>
    </w:p>
    <w:p w14:paraId="73084BA6" w14:textId="77777777" w:rsidR="00515FA4" w:rsidRDefault="00515FA4" w:rsidP="00515FA4"/>
    <w:p w14:paraId="204B256E" w14:textId="77777777" w:rsidR="00515FA4" w:rsidRDefault="00515FA4" w:rsidP="00515FA4"/>
    <w:p w14:paraId="7DE7A5D4" w14:textId="77777777" w:rsidR="00515FA4" w:rsidRDefault="00515FA4" w:rsidP="00515FA4"/>
    <w:p w14:paraId="3AD1B10C" w14:textId="07B16888" w:rsidR="00515FA4" w:rsidRDefault="00515FA4" w:rsidP="00515FA4">
      <w:pPr>
        <w:tabs>
          <w:tab w:val="left" w:pos="1800"/>
        </w:tabs>
      </w:pPr>
      <w:r>
        <w:tab/>
      </w:r>
    </w:p>
    <w:p w14:paraId="3C03E354" w14:textId="77777777" w:rsidR="00515FA4" w:rsidRDefault="00515FA4" w:rsidP="00515FA4">
      <w:pPr>
        <w:tabs>
          <w:tab w:val="left" w:pos="1800"/>
        </w:tabs>
      </w:pPr>
    </w:p>
    <w:p w14:paraId="2AD72C21" w14:textId="37733A1F" w:rsidR="00515FA4" w:rsidRDefault="00515FA4" w:rsidP="00515FA4">
      <w:r>
        <w:t>Write in intercept form.</w:t>
      </w:r>
      <w:r w:rsidR="00816BD9">
        <w:t xml:space="preserve"> </w:t>
      </w:r>
      <m:oMath>
        <m:r>
          <w:rPr>
            <w:rFonts w:ascii="Cambria Math" w:hAnsi="Cambria Math"/>
          </w:rPr>
          <m:t>y=a(x-p)(x+q)</m:t>
        </m:r>
      </m:oMath>
    </w:p>
    <w:p w14:paraId="4215775E" w14:textId="7986CDEE" w:rsidR="00966BEA" w:rsidRDefault="00966BEA" w:rsidP="00515FA4">
      <w:r>
        <w:rPr>
          <w:b/>
        </w:rPr>
        <w:t>Lesson 6-4</w:t>
      </w:r>
    </w:p>
    <w:p w14:paraId="1BC4C07D" w14:textId="77777777" w:rsidR="00515FA4" w:rsidRDefault="00515FA4" w:rsidP="00515FA4"/>
    <w:p w14:paraId="66192E5C" w14:textId="50C70148" w:rsidR="00515FA4" w:rsidRDefault="00515FA4" w:rsidP="00515FA4">
      <w:r>
        <w:t>8</w:t>
      </w:r>
      <w:r w:rsidR="00E1129D">
        <w:t xml:space="preserve">. </w:t>
      </w:r>
      <w:r>
        <w:t>f(x) = x</w:t>
      </w:r>
      <w:r>
        <w:rPr>
          <w:vertAlign w:val="superscript"/>
        </w:rPr>
        <w:t>2</w:t>
      </w:r>
      <w:r>
        <w:t xml:space="preserve"> </w:t>
      </w:r>
      <w:r w:rsidR="00E1129D">
        <w:t xml:space="preserve"> </w:t>
      </w:r>
      <w:r>
        <w:t>– 10x + 9</w:t>
      </w:r>
      <w:r>
        <w:tab/>
      </w:r>
      <w:r>
        <w:tab/>
        <w:t>9.   f(x) = x</w:t>
      </w:r>
      <w:r>
        <w:rPr>
          <w:vertAlign w:val="superscript"/>
        </w:rPr>
        <w:t>2</w:t>
      </w:r>
      <w:r w:rsidR="00E1129D">
        <w:t xml:space="preserve"> −3x –</w:t>
      </w:r>
      <w:r>
        <w:t>40</w:t>
      </w:r>
      <w:r>
        <w:tab/>
      </w:r>
      <w:r>
        <w:tab/>
        <w:t>10.  f(x) = x</w:t>
      </w:r>
      <w:r>
        <w:rPr>
          <w:vertAlign w:val="superscript"/>
        </w:rPr>
        <w:t>2</w:t>
      </w:r>
      <w:r>
        <w:t xml:space="preserve"> </w:t>
      </w:r>
      <w:r w:rsidR="00E1129D">
        <w:t>−</w:t>
      </w:r>
      <w:r>
        <w:t>9x + 14</w:t>
      </w:r>
    </w:p>
    <w:p w14:paraId="1981FD17" w14:textId="77777777" w:rsidR="00515FA4" w:rsidRDefault="00515FA4" w:rsidP="00515FA4"/>
    <w:p w14:paraId="59D8153E" w14:textId="77777777" w:rsidR="00515FA4" w:rsidRDefault="00515FA4" w:rsidP="00515FA4">
      <w:pPr>
        <w:ind w:left="-450"/>
      </w:pPr>
    </w:p>
    <w:p w14:paraId="507698BD" w14:textId="70CE75F4" w:rsidR="0083477C" w:rsidRDefault="0083477C" w:rsidP="001022E0">
      <w:pPr>
        <w:rPr>
          <w:rFonts w:ascii="Arial" w:eastAsia="Arial,Times New Roman" w:hAnsi="Arial" w:cs="Arial"/>
        </w:rPr>
      </w:pPr>
    </w:p>
    <w:p w14:paraId="1EF2535B" w14:textId="77777777" w:rsidR="00515FA4" w:rsidRDefault="00515FA4" w:rsidP="001022E0">
      <w:pPr>
        <w:rPr>
          <w:rFonts w:ascii="Arial" w:eastAsia="Arial,Times New Roman" w:hAnsi="Arial" w:cs="Arial"/>
        </w:rPr>
      </w:pPr>
    </w:p>
    <w:p w14:paraId="51748121" w14:textId="77777777" w:rsidR="00515FA4" w:rsidRDefault="00515FA4" w:rsidP="001022E0">
      <w:pPr>
        <w:rPr>
          <w:rFonts w:ascii="Arial" w:eastAsia="Arial,Times New Roman" w:hAnsi="Arial" w:cs="Arial"/>
        </w:rPr>
      </w:pPr>
    </w:p>
    <w:p w14:paraId="0FCA73D3" w14:textId="4FF13D8A" w:rsidR="00E1129D" w:rsidRDefault="00E1129D" w:rsidP="001022E0">
      <w:r w:rsidRPr="00E1129D">
        <w:t>Write in Vertex form.</w:t>
      </w:r>
      <w:r w:rsidR="00816BD9">
        <w:t xml:space="preserve"> . </w:t>
      </w:r>
      <m:oMath>
        <m:r>
          <w:rPr>
            <w:rFonts w:ascii="Cambria Math" w:hAnsi="Cambria Math"/>
          </w:rPr>
          <m:t>y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-h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k</m:t>
        </m:r>
      </m:oMath>
    </w:p>
    <w:p w14:paraId="4397234A" w14:textId="434FBDA3" w:rsidR="00966BEA" w:rsidRDefault="00966BEA" w:rsidP="001022E0">
      <w:r>
        <w:rPr>
          <w:b/>
        </w:rPr>
        <w:t>Lesson 6-4</w:t>
      </w:r>
    </w:p>
    <w:p w14:paraId="4DF9C2B8" w14:textId="21B82A6D" w:rsidR="00E1129D" w:rsidRPr="00E1129D" w:rsidRDefault="00E1129D" w:rsidP="001022E0">
      <w:r>
        <w:t xml:space="preserve">11.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x+3</m:t>
        </m:r>
      </m:oMath>
      <w:r>
        <w:tab/>
        <w:t>12)</w:t>
      </w:r>
      <m:oMath>
        <m:r>
          <w:rPr>
            <w:rFonts w:ascii="Cambria Math" w:hAnsi="Cambria Math"/>
          </w:rPr>
          <m:t xml:space="preserve"> 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x-2</m:t>
        </m:r>
      </m:oMath>
      <w:r>
        <w:tab/>
        <w:t xml:space="preserve">13.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(x-2)(x+4)</m:t>
        </m:r>
      </m:oMath>
    </w:p>
    <w:p w14:paraId="0ABC2C22" w14:textId="77777777" w:rsidR="00515FA4" w:rsidRDefault="00515FA4" w:rsidP="00515FA4"/>
    <w:p w14:paraId="6FF5BE3C" w14:textId="77777777" w:rsidR="00515FA4" w:rsidRDefault="00515FA4" w:rsidP="00515FA4"/>
    <w:p w14:paraId="418FF23E" w14:textId="77777777" w:rsidR="00515FA4" w:rsidRDefault="00515FA4" w:rsidP="00515FA4"/>
    <w:p w14:paraId="09E35B73" w14:textId="77777777" w:rsidR="0054148E" w:rsidRDefault="0054148E" w:rsidP="00515FA4"/>
    <w:p w14:paraId="723805E5" w14:textId="77777777" w:rsidR="0054148E" w:rsidRDefault="0054148E" w:rsidP="00515FA4"/>
    <w:p w14:paraId="4A4D0479" w14:textId="2EAB162D" w:rsidR="00515FA4" w:rsidRDefault="00E1129D" w:rsidP="00515FA4">
      <w:r>
        <w:t>15</w:t>
      </w:r>
      <w:r w:rsidR="00515FA4">
        <w:t>.  How many roots does the quadratic y = x</w:t>
      </w:r>
      <w:r w:rsidR="00515FA4">
        <w:rPr>
          <w:vertAlign w:val="superscript"/>
        </w:rPr>
        <w:t>2</w:t>
      </w:r>
      <w:r w:rsidR="00515FA4">
        <w:t xml:space="preserve"> – 7x + 10 have?</w:t>
      </w:r>
    </w:p>
    <w:p w14:paraId="652B00B0" w14:textId="3B4668E3" w:rsidR="00966BEA" w:rsidRDefault="00966BEA" w:rsidP="00515FA4">
      <w:r>
        <w:rPr>
          <w:b/>
        </w:rPr>
        <w:t>Lesson 6-1</w:t>
      </w:r>
    </w:p>
    <w:p w14:paraId="6A470817" w14:textId="77777777" w:rsidR="0054148E" w:rsidRDefault="0054148E" w:rsidP="00515FA4"/>
    <w:p w14:paraId="420E5BC2" w14:textId="77777777" w:rsidR="0054148E" w:rsidRDefault="0054148E" w:rsidP="00515FA4"/>
    <w:p w14:paraId="25E949D9" w14:textId="77777777" w:rsidR="0054148E" w:rsidRDefault="0054148E" w:rsidP="00515FA4"/>
    <w:p w14:paraId="01C2C45B" w14:textId="49BAC5E3" w:rsidR="0054148E" w:rsidRDefault="0054148E" w:rsidP="00515FA4">
      <w:r>
        <w:t xml:space="preserve">16. Describe how you would tell whether a quadratic has the following amount of </w:t>
      </w:r>
      <w:r>
        <w:rPr>
          <w:b/>
        </w:rPr>
        <w:t xml:space="preserve">real </w:t>
      </w:r>
      <w:r>
        <w:t>solutions.  Describe both graphically and based on the discriminant.</w:t>
      </w:r>
      <w:r w:rsidR="00966BEA">
        <w:t xml:space="preserve"> </w:t>
      </w:r>
      <w:r w:rsidR="00966BEA">
        <w:rPr>
          <w:b/>
        </w:rPr>
        <w:t>Lesson 6-1</w:t>
      </w:r>
    </w:p>
    <w:p w14:paraId="36F8C678" w14:textId="77777777" w:rsidR="0054148E" w:rsidRDefault="0054148E" w:rsidP="00515FA4"/>
    <w:p w14:paraId="4D62DEEE" w14:textId="31404AA0" w:rsidR="0054148E" w:rsidRDefault="0054148E" w:rsidP="00515FA4">
      <w:r>
        <w:t>a) No real solution</w:t>
      </w:r>
      <w:r>
        <w:tab/>
      </w:r>
      <w:r>
        <w:tab/>
      </w:r>
      <w:r>
        <w:tab/>
      </w:r>
      <w:r>
        <w:tab/>
        <w:t>b) one real solution</w:t>
      </w:r>
    </w:p>
    <w:p w14:paraId="15407655" w14:textId="77777777" w:rsidR="0054148E" w:rsidRDefault="0054148E" w:rsidP="00515FA4"/>
    <w:p w14:paraId="65085B17" w14:textId="77777777" w:rsidR="0054148E" w:rsidRDefault="0054148E" w:rsidP="00515FA4"/>
    <w:p w14:paraId="13FDA731" w14:textId="42DA92BC" w:rsidR="0054148E" w:rsidRPr="0054148E" w:rsidRDefault="0054148E" w:rsidP="00515FA4">
      <w:r>
        <w:t xml:space="preserve"> c) 2 real solutions.</w:t>
      </w:r>
    </w:p>
    <w:p w14:paraId="69D87B6B" w14:textId="66F96D4F" w:rsidR="0054148E" w:rsidRDefault="0054148E" w:rsidP="00515FA4"/>
    <w:p w14:paraId="07624E14" w14:textId="6CD5D5F0" w:rsidR="00515FA4" w:rsidRDefault="00816BD9" w:rsidP="00515FA4">
      <w:r w:rsidRPr="001022E0">
        <w:rPr>
          <w:rFonts w:ascii="Arial" w:eastAsia="Arial,Times New Roman" w:hAnsi="Arial" w:cs="Arial"/>
          <w:b/>
          <w:bCs/>
          <w:noProof/>
          <w:sz w:val="28"/>
          <w:szCs w:val="28"/>
          <w:highlight w:val="yellow"/>
        </w:rPr>
        <mc:AlternateContent>
          <mc:Choice Requires="wpg">
            <w:drawing>
              <wp:anchor distT="0" distB="0" distL="114300" distR="114300" simplePos="0" relativeHeight="252340224" behindDoc="1" locked="0" layoutInCell="1" allowOverlap="1" wp14:anchorId="3E0311C0" wp14:editId="74E1913C">
                <wp:simplePos x="0" y="0"/>
                <wp:positionH relativeFrom="leftMargin">
                  <wp:align>right</wp:align>
                </wp:positionH>
                <wp:positionV relativeFrom="paragraph">
                  <wp:posOffset>-450629</wp:posOffset>
                </wp:positionV>
                <wp:extent cx="1485900" cy="8825230"/>
                <wp:effectExtent l="57150" t="19050" r="76200" b="90170"/>
                <wp:wrapNone/>
                <wp:docPr id="1216494181" name="Group 12164941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1216494182" name="Straight Connector 1216494182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6494183" name="Cloud Callout 1216494183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D44CBBC" w14:textId="77777777" w:rsidR="00973CF9" w:rsidRPr="00954860" w:rsidRDefault="00973CF9" w:rsidP="00515FA4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16494181" o:spid="_x0000_s1427" style="position:absolute;margin-left:65.8pt;margin-top:-35.45pt;width:117pt;height:694.9pt;z-index:-250976256;mso-position-horizontal:right;mso-position-horizontal-relative:left-margin-area;mso-height-relative:margin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">
                <v:line id="Straight Connector 1216494182" o:spid="_x0000_s1428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HEefsYAAADjAAAADwAAAGRycy9kb3ducmV2LnhtbERPX2vCMBB/H+w7hBvsbaYtIlqNIkNF&#10;EITpGD4ezdmGNZfSRNt++0UQ9ni//7dY9bYWd2q9cawgHSUgiAunDZcKvs/bjykIH5A11o5JwUAe&#10;VsvXlwXm2nX8RfdTKEUMYZ+jgiqEJpfSFxVZ9CPXEEfu6lqLIZ5tKXWLXQy3tcySZCItGo4NFTb0&#10;WVHxe7pZBRu+bi64M9vGJP262/8MBzoOSr2/9es5iEB9+Bc/3Xsd52fpZDwbp9MMHj9FAOTyD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MhxHn7GAAAA4wAAAA8AAAAAAAAA&#10;AAAAAAAAoQIAAGRycy9kb3ducmV2LnhtbFBLBQYAAAAABAAEAPkAAACUAwAAAAA=&#10;" strokecolor="black [3200]" strokeweight="2pt">
                  <v:shadow on="t" opacity="24903f" mv:blur="40000f" origin=",.5" offset="0,20000emu"/>
                </v:line>
                <v:shape id="Cloud Callout 1216494183" o:spid="_x0000_s1429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" adj="6300,24300" fillcolor="#a5d5e2 [1624]" strokecolor="black [3213]">
                  <v:fill color2="#e4f2f6 [504]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0D44CBBC" w14:textId="77777777" w:rsidR="00973CF9" w:rsidRPr="00954860" w:rsidRDefault="00973CF9" w:rsidP="00515FA4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515FA4">
        <w:rPr>
          <w:noProof/>
        </w:rPr>
        <mc:AlternateContent>
          <mc:Choice Requires="wpg">
            <w:drawing>
              <wp:anchor distT="0" distB="0" distL="114300" distR="114300" simplePos="0" relativeHeight="252335104" behindDoc="0" locked="0" layoutInCell="1" allowOverlap="1" wp14:anchorId="37FE5824" wp14:editId="34EEBCDF">
                <wp:simplePos x="0" y="0"/>
                <wp:positionH relativeFrom="column">
                  <wp:posOffset>2238375</wp:posOffset>
                </wp:positionH>
                <wp:positionV relativeFrom="paragraph">
                  <wp:posOffset>8255</wp:posOffset>
                </wp:positionV>
                <wp:extent cx="3145790" cy="1828800"/>
                <wp:effectExtent l="0" t="0" r="0" b="0"/>
                <wp:wrapThrough wrapText="bothSides">
                  <wp:wrapPolygon edited="0">
                    <wp:start x="0" y="0"/>
                    <wp:lineTo x="0" y="20250"/>
                    <wp:lineTo x="20667" y="21375"/>
                    <wp:lineTo x="21190" y="21375"/>
                    <wp:lineTo x="21452" y="20250"/>
                    <wp:lineTo x="21452" y="0"/>
                    <wp:lineTo x="0" y="0"/>
                  </wp:wrapPolygon>
                </wp:wrapThrough>
                <wp:docPr id="1216494152" name="Group 12164941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45790" cy="1828800"/>
                          <a:chOff x="0" y="0"/>
                          <a:chExt cx="3888740" cy="2628900"/>
                        </a:xfrm>
                      </wpg:grpSpPr>
                      <pic:pic xmlns:pic="http://schemas.openxmlformats.org/drawingml/2006/picture">
                        <pic:nvPicPr>
                          <pic:cNvPr id="1216494158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8740" cy="2471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16494159" name="Text Box 1216494158"/>
                        <wps:cNvSpPr txBox="1"/>
                        <wps:spPr>
                          <a:xfrm>
                            <a:off x="3657600" y="22860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082F503" w14:textId="77777777" w:rsidR="00973CF9" w:rsidRPr="000B0791" w:rsidRDefault="00973CF9" w:rsidP="00515FA4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16494152" o:spid="_x0000_s1430" style="position:absolute;margin-left:176.25pt;margin-top:.65pt;width:247.7pt;height:2in;z-index:252335104;mso-width-relative:margin;mso-height-relative:margin" coordsize="3888740,262890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">
                <v:shape id="Picture 1" o:spid="_x0000_s1431" type="#_x0000_t75" style="position:absolute;width:3888740;height:247142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">
                  <v:imagedata r:id="rId120" o:title=""/>
                  <v:path arrowok="t"/>
                </v:shape>
                <v:shape id="Text Box 1216494158" o:spid="_x0000_s1432" type="#_x0000_t202" style="position:absolute;left:3657600;top:2286000;width:2286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lJmNxwAA&#10;AOMAAAAPAAAAZHJzL2Rvd25yZXYueG1sRE9La8JAEL4L/Q/LFHozu5EoTeoqYin0pGgf0NuQHZPQ&#10;7GzIbk36711B8Djfe5br0bbiTL1vHGtIEwWCuHSm4UrD58fb9BmED8gGW8ek4Z88rFcPkyUWxg18&#10;oPMxVCKGsC9QQx1CV0jpy5os+sR1xJE7ud5iiGdfSdPjEMNtK2dKLaTFhmNDjR1tayp/j39Ww9fu&#10;9POdqX31aufd4EYl2eZS66fHcfMCItAY7uKb+93E+bN0keVZOs/h+lMEQK4u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hZSZjccAAADjAAAADwAAAAAAAAAAAAAAAACXAgAAZHJz&#10;L2Rvd25yZXYueG1sUEsFBgAAAAAEAAQA9QAAAIsDAAAAAA==&#10;" filled="f" stroked="f">
                  <v:textbox>
                    <w:txbxContent>
                      <w:p w14:paraId="1082F503" w14:textId="77777777" w:rsidR="00973CF9" w:rsidRPr="000B0791" w:rsidRDefault="00973CF9" w:rsidP="00515FA4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615A17CD" w14:textId="5B51E8B8" w:rsidR="00515FA4" w:rsidRDefault="00515FA4" w:rsidP="0054148E">
      <w:pPr>
        <w:ind w:hanging="360"/>
      </w:pPr>
      <w:r>
        <w:t>1</w:t>
      </w:r>
      <w:r w:rsidR="0054148E">
        <w:t>7</w:t>
      </w:r>
      <w:r>
        <w:t>.  Graph h = -16t</w:t>
      </w:r>
      <w:r>
        <w:rPr>
          <w:vertAlign w:val="superscript"/>
        </w:rPr>
        <w:t>2</w:t>
      </w:r>
      <w:r>
        <w:t xml:space="preserve"> +40</w:t>
      </w:r>
      <w:r>
        <w:tab/>
      </w:r>
    </w:p>
    <w:p w14:paraId="1D468316" w14:textId="3B7F0DA8" w:rsidR="00966BEA" w:rsidRDefault="00966BEA" w:rsidP="0054148E">
      <w:pPr>
        <w:ind w:hanging="360"/>
      </w:pPr>
      <w:r>
        <w:rPr>
          <w:b/>
        </w:rPr>
        <w:t>Lesson 6-2</w:t>
      </w:r>
    </w:p>
    <w:p w14:paraId="4E641D31" w14:textId="77777777" w:rsidR="00515FA4" w:rsidRDefault="00515FA4" w:rsidP="0054148E">
      <w:pPr>
        <w:ind w:hanging="360"/>
        <w:rPr>
          <w:rFonts w:ascii="Arial" w:eastAsia="Arial,Times New Roman" w:hAnsi="Arial" w:cs="Arial"/>
        </w:rPr>
      </w:pPr>
    </w:p>
    <w:p w14:paraId="363B2A72" w14:textId="77777777" w:rsidR="00515FA4" w:rsidRDefault="00515FA4" w:rsidP="0054148E">
      <w:pPr>
        <w:ind w:hanging="360"/>
        <w:rPr>
          <w:rFonts w:ascii="Arial" w:eastAsia="Arial,Times New Roman" w:hAnsi="Arial" w:cs="Arial"/>
        </w:rPr>
      </w:pPr>
    </w:p>
    <w:p w14:paraId="16D82DE2" w14:textId="17785808" w:rsidR="00515FA4" w:rsidRDefault="00515FA4" w:rsidP="0054148E">
      <w:pPr>
        <w:ind w:hanging="360"/>
        <w:rPr>
          <w:rFonts w:ascii="Arial" w:eastAsia="Arial,Times New Roman" w:hAnsi="Arial" w:cs="Arial"/>
        </w:rPr>
      </w:pPr>
    </w:p>
    <w:p w14:paraId="7E65021A" w14:textId="321A8A9E" w:rsidR="00515FA4" w:rsidRDefault="00515FA4" w:rsidP="0054148E">
      <w:pPr>
        <w:ind w:hanging="360"/>
        <w:rPr>
          <w:rFonts w:ascii="Arial" w:eastAsia="Arial,Times New Roman" w:hAnsi="Arial" w:cs="Arial"/>
        </w:rPr>
      </w:pPr>
    </w:p>
    <w:p w14:paraId="040E98D5" w14:textId="77777777" w:rsidR="00515FA4" w:rsidRDefault="00515FA4" w:rsidP="0054148E">
      <w:pPr>
        <w:ind w:hanging="360"/>
        <w:rPr>
          <w:rFonts w:ascii="Arial" w:eastAsia="Arial,Times New Roman" w:hAnsi="Arial" w:cs="Arial"/>
        </w:rPr>
      </w:pPr>
    </w:p>
    <w:p w14:paraId="3F09E0BF" w14:textId="77777777" w:rsidR="00515FA4" w:rsidRDefault="00515FA4" w:rsidP="0054148E">
      <w:pPr>
        <w:ind w:hanging="360"/>
        <w:rPr>
          <w:rFonts w:ascii="Arial" w:eastAsia="Arial,Times New Roman" w:hAnsi="Arial" w:cs="Arial"/>
        </w:rPr>
      </w:pPr>
    </w:p>
    <w:p w14:paraId="78FFD028" w14:textId="77777777" w:rsidR="00515FA4" w:rsidRDefault="00515FA4" w:rsidP="0054148E">
      <w:pPr>
        <w:ind w:hanging="360"/>
        <w:rPr>
          <w:rFonts w:ascii="Arial" w:eastAsia="Arial,Times New Roman" w:hAnsi="Arial" w:cs="Arial"/>
        </w:rPr>
      </w:pPr>
    </w:p>
    <w:p w14:paraId="2B0F6FA4" w14:textId="77777777" w:rsidR="00966BEA" w:rsidRDefault="00966BEA" w:rsidP="0054148E">
      <w:pPr>
        <w:tabs>
          <w:tab w:val="left" w:pos="1100"/>
        </w:tabs>
        <w:ind w:hanging="360"/>
      </w:pPr>
    </w:p>
    <w:p w14:paraId="70215839" w14:textId="3E5B3964" w:rsidR="00515FA4" w:rsidRDefault="00E1129D" w:rsidP="0054148E">
      <w:pPr>
        <w:tabs>
          <w:tab w:val="left" w:pos="1100"/>
        </w:tabs>
        <w:ind w:hanging="360"/>
      </w:pPr>
      <w:r>
        <w:t>1</w:t>
      </w:r>
      <w:r w:rsidR="0054148E">
        <w:t>8</w:t>
      </w:r>
      <w:r w:rsidR="00515FA4">
        <w:t>.  Examine the following functions below.  Which function has the larger maximum?  How do you know?</w:t>
      </w:r>
    </w:p>
    <w:p w14:paraId="4A426397" w14:textId="5487D828" w:rsidR="00515FA4" w:rsidRDefault="007D2DC7" w:rsidP="0054148E">
      <w:pPr>
        <w:tabs>
          <w:tab w:val="left" w:pos="1100"/>
        </w:tabs>
        <w:ind w:hanging="360"/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2362752" behindDoc="0" locked="0" layoutInCell="1" allowOverlap="1" wp14:anchorId="7A7C4C2C" wp14:editId="30E5DC86">
                <wp:simplePos x="0" y="0"/>
                <wp:positionH relativeFrom="column">
                  <wp:posOffset>3543300</wp:posOffset>
                </wp:positionH>
                <wp:positionV relativeFrom="paragraph">
                  <wp:posOffset>43815</wp:posOffset>
                </wp:positionV>
                <wp:extent cx="457200" cy="457200"/>
                <wp:effectExtent l="0" t="0" r="0" b="0"/>
                <wp:wrapSquare wrapText="bothSides"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0639D7" w14:textId="7D49DE56" w:rsidR="00973CF9" w:rsidRDefault="00973CF9">
                            <w:r>
                              <w:t>g(x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" o:spid="_x0000_s1433" type="#_x0000_t202" style="position:absolute;margin-left:279pt;margin-top:3.45pt;width:36pt;height:36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" filled="f" stroked="f">
                <v:textbox>
                  <w:txbxContent>
                    <w:p w14:paraId="530639D7" w14:textId="7D49DE56" w:rsidR="00973CF9" w:rsidRDefault="00973CF9">
                      <w:r>
                        <w:t>g(x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66BEA">
        <w:rPr>
          <w:b/>
        </w:rPr>
        <w:t>Lesson 6-4</w:t>
      </w:r>
    </w:p>
    <w:p w14:paraId="6FF36C72" w14:textId="37F4A9C1" w:rsidR="00515FA4" w:rsidRPr="00405A53" w:rsidRDefault="00515FA4" w:rsidP="0054148E">
      <w:pPr>
        <w:tabs>
          <w:tab w:val="left" w:pos="1100"/>
        </w:tabs>
        <w:ind w:hanging="360"/>
      </w:pPr>
      <w:r>
        <w:rPr>
          <w:noProof/>
        </w:rPr>
        <w:drawing>
          <wp:anchor distT="0" distB="0" distL="114300" distR="114300" simplePos="0" relativeHeight="252338176" behindDoc="0" locked="0" layoutInCell="1" allowOverlap="1" wp14:anchorId="7DB52676" wp14:editId="29917F65">
            <wp:simplePos x="0" y="0"/>
            <wp:positionH relativeFrom="column">
              <wp:posOffset>3200400</wp:posOffset>
            </wp:positionH>
            <wp:positionV relativeFrom="paragraph">
              <wp:posOffset>59055</wp:posOffset>
            </wp:positionV>
            <wp:extent cx="2182495" cy="1796415"/>
            <wp:effectExtent l="0" t="0" r="1905" b="6985"/>
            <wp:wrapTight wrapText="bothSides">
              <wp:wrapPolygon edited="0">
                <wp:start x="0" y="0"/>
                <wp:lineTo x="0" y="21379"/>
                <wp:lineTo x="21367" y="21379"/>
                <wp:lineTo x="21367" y="0"/>
                <wp:lineTo x="0" y="0"/>
              </wp:wrapPolygon>
            </wp:wrapTight>
            <wp:docPr id="121649416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2495" cy="179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w:rPr>
            <w:rFonts w:ascii="Cambria Math" w:hAnsi="Cambria Math"/>
          </w:rPr>
          <m:t>f(x) = 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 – 4x + 1</m:t>
        </m:r>
      </m:oMath>
      <w:r>
        <w:tab/>
      </w:r>
      <w:r>
        <w:tab/>
      </w:r>
      <w:r>
        <w:tab/>
      </w:r>
    </w:p>
    <w:p w14:paraId="68945463" w14:textId="77777777" w:rsidR="00515FA4" w:rsidRDefault="00515FA4" w:rsidP="0054148E">
      <w:pPr>
        <w:ind w:hanging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37152" behindDoc="0" locked="0" layoutInCell="1" allowOverlap="1" wp14:anchorId="4DD1095A" wp14:editId="67609C5B">
                <wp:simplePos x="0" y="0"/>
                <wp:positionH relativeFrom="column">
                  <wp:posOffset>3771900</wp:posOffset>
                </wp:positionH>
                <wp:positionV relativeFrom="paragraph">
                  <wp:posOffset>973455</wp:posOffset>
                </wp:positionV>
                <wp:extent cx="457200" cy="342900"/>
                <wp:effectExtent l="0" t="0" r="0" b="12700"/>
                <wp:wrapSquare wrapText="bothSides"/>
                <wp:docPr id="1216494184" name="Text Box 12164941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8A0C112" w14:textId="77777777" w:rsidR="00973CF9" w:rsidRDefault="00973CF9" w:rsidP="00515FA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216494184" o:spid="_x0000_s1434" type="#_x0000_t202" style="position:absolute;margin-left:297pt;margin-top:76.65pt;width:36pt;height:27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" filled="f" stroked="f">
                <v:textbox>
                  <w:txbxContent>
                    <w:p w14:paraId="48A0C112" w14:textId="77777777" w:rsidR="00973CF9" w:rsidRDefault="00973CF9" w:rsidP="00515FA4"/>
                  </w:txbxContent>
                </v:textbox>
                <w10:wrap type="square"/>
              </v:shape>
            </w:pict>
          </mc:Fallback>
        </mc:AlternateConten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1D76474A" w14:textId="77777777" w:rsidR="00515FA4" w:rsidRDefault="00515FA4" w:rsidP="0054148E">
      <w:pPr>
        <w:ind w:hanging="360"/>
      </w:pPr>
    </w:p>
    <w:p w14:paraId="5D9995E2" w14:textId="77777777" w:rsidR="00515FA4" w:rsidRDefault="00515FA4" w:rsidP="0054148E">
      <w:pPr>
        <w:ind w:hanging="360"/>
      </w:pPr>
    </w:p>
    <w:p w14:paraId="6817DB30" w14:textId="77777777" w:rsidR="00515FA4" w:rsidRDefault="00515FA4" w:rsidP="0054148E">
      <w:pPr>
        <w:ind w:hanging="360"/>
      </w:pPr>
    </w:p>
    <w:p w14:paraId="7640A357" w14:textId="77777777" w:rsidR="00515FA4" w:rsidRDefault="00515FA4" w:rsidP="0054148E">
      <w:pPr>
        <w:ind w:hanging="360"/>
      </w:pPr>
    </w:p>
    <w:p w14:paraId="28C737D1" w14:textId="77777777" w:rsidR="00515FA4" w:rsidRDefault="00515FA4" w:rsidP="0054148E">
      <w:pPr>
        <w:ind w:hanging="360"/>
      </w:pPr>
    </w:p>
    <w:p w14:paraId="4F13E0B8" w14:textId="77777777" w:rsidR="00515FA4" w:rsidRDefault="00515FA4" w:rsidP="0054148E">
      <w:pPr>
        <w:ind w:hanging="360"/>
        <w:rPr>
          <w:rFonts w:ascii="Arial" w:eastAsia="Arial,Times New Roman" w:hAnsi="Arial" w:cs="Arial"/>
        </w:rPr>
      </w:pPr>
    </w:p>
    <w:p w14:paraId="3CA3AAFB" w14:textId="77777777" w:rsidR="00515FA4" w:rsidRDefault="00515FA4" w:rsidP="0054148E">
      <w:pPr>
        <w:ind w:hanging="360"/>
        <w:rPr>
          <w:rFonts w:ascii="Arial" w:eastAsia="Arial,Times New Roman" w:hAnsi="Arial" w:cs="Arial"/>
        </w:rPr>
      </w:pPr>
    </w:p>
    <w:p w14:paraId="6DE3326D" w14:textId="77777777" w:rsidR="00515FA4" w:rsidRDefault="00515FA4" w:rsidP="0054148E">
      <w:pPr>
        <w:ind w:hanging="360"/>
        <w:rPr>
          <w:rFonts w:ascii="Arial" w:eastAsia="Arial,Times New Roman" w:hAnsi="Arial" w:cs="Arial"/>
        </w:rPr>
      </w:pPr>
    </w:p>
    <w:p w14:paraId="0A3AB482" w14:textId="77777777" w:rsidR="00966BEA" w:rsidRDefault="00966BEA" w:rsidP="0054148E">
      <w:pPr>
        <w:tabs>
          <w:tab w:val="left" w:pos="1100"/>
        </w:tabs>
        <w:ind w:hanging="360"/>
      </w:pPr>
    </w:p>
    <w:p w14:paraId="092B8F1C" w14:textId="77777777" w:rsidR="00966BEA" w:rsidRDefault="00966BEA" w:rsidP="0054148E">
      <w:pPr>
        <w:tabs>
          <w:tab w:val="left" w:pos="1100"/>
        </w:tabs>
        <w:ind w:hanging="360"/>
      </w:pPr>
    </w:p>
    <w:p w14:paraId="671DDB45" w14:textId="77777777" w:rsidR="00966BEA" w:rsidRDefault="00966BEA" w:rsidP="0054148E">
      <w:pPr>
        <w:tabs>
          <w:tab w:val="left" w:pos="1100"/>
        </w:tabs>
        <w:ind w:hanging="360"/>
      </w:pPr>
    </w:p>
    <w:p w14:paraId="3AAA9BFD" w14:textId="0BE69490" w:rsidR="00515FA4" w:rsidRDefault="00E1129D" w:rsidP="0054148E">
      <w:pPr>
        <w:tabs>
          <w:tab w:val="left" w:pos="1100"/>
        </w:tabs>
        <w:ind w:hanging="360"/>
      </w:pPr>
      <w:r w:rsidRPr="00E1129D">
        <w:t>1</w:t>
      </w:r>
      <w:r w:rsidR="0054148E">
        <w:t>9</w:t>
      </w:r>
      <w:r w:rsidR="00515FA4" w:rsidRPr="00E1129D">
        <w:t>.</w:t>
      </w:r>
      <w:r w:rsidR="00515FA4" w:rsidRPr="00515FA4">
        <w:t xml:space="preserve"> </w:t>
      </w:r>
      <w:r w:rsidR="00515FA4">
        <w:t>A baseball is hit by a batter. The following function describes the height of the baseball as a function of time (t seconds after the ball was struck):</w:t>
      </w:r>
      <w:r w:rsidR="00966BEA">
        <w:t xml:space="preserve"> </w:t>
      </w:r>
      <w:r w:rsidR="00966BEA">
        <w:rPr>
          <w:b/>
        </w:rPr>
        <w:t>Lesson 6-1</w:t>
      </w:r>
      <w:r w:rsidR="00515FA4">
        <w:tab/>
      </w:r>
      <w:r w:rsidR="00515FA4">
        <w:tab/>
      </w:r>
    </w:p>
    <w:p w14:paraId="0BCA11E9" w14:textId="006961AE" w:rsidR="00515FA4" w:rsidRPr="007D2DC7" w:rsidRDefault="00515FA4" w:rsidP="0054148E">
      <w:pPr>
        <w:pStyle w:val="ListParagraph"/>
        <w:tabs>
          <w:tab w:val="left" w:pos="1100"/>
        </w:tabs>
        <w:ind w:left="0" w:hanging="360"/>
      </w:pPr>
      <m:oMathPara>
        <m:oMath>
          <m:r>
            <w:rPr>
              <w:rFonts w:ascii="Cambria Math" w:hAnsi="Cambria Math"/>
            </w:rPr>
            <m:t>h=-16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t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30t+4</m:t>
          </m:r>
        </m:oMath>
      </m:oMathPara>
    </w:p>
    <w:p w14:paraId="70D2CB99" w14:textId="77777777" w:rsidR="00515FA4" w:rsidRDefault="00515FA4" w:rsidP="0054148E">
      <w:pPr>
        <w:pStyle w:val="ListParagraph"/>
        <w:tabs>
          <w:tab w:val="left" w:pos="1100"/>
        </w:tabs>
        <w:ind w:left="0" w:hanging="360"/>
        <w:rPr>
          <w:sz w:val="20"/>
          <w:szCs w:val="20"/>
        </w:rPr>
      </w:pPr>
    </w:p>
    <w:p w14:paraId="621DC832" w14:textId="36DEB56A" w:rsidR="00515FA4" w:rsidRPr="007D2DC7" w:rsidRDefault="00515FA4" w:rsidP="0054148E">
      <w:pPr>
        <w:pStyle w:val="ListParagraph"/>
        <w:tabs>
          <w:tab w:val="left" w:pos="1100"/>
        </w:tabs>
        <w:ind w:left="0" w:hanging="360"/>
      </w:pPr>
      <w:r w:rsidRPr="007D2DC7">
        <w:t>a) What was the height of the ball after 0.75 seconds?</w:t>
      </w:r>
    </w:p>
    <w:p w14:paraId="61D994CE" w14:textId="77777777" w:rsidR="00515FA4" w:rsidRDefault="00515FA4" w:rsidP="0054148E">
      <w:pPr>
        <w:pStyle w:val="ListParagraph"/>
        <w:tabs>
          <w:tab w:val="left" w:pos="1100"/>
        </w:tabs>
        <w:ind w:left="0" w:hanging="360"/>
        <w:rPr>
          <w:sz w:val="20"/>
          <w:szCs w:val="20"/>
        </w:rPr>
      </w:pPr>
    </w:p>
    <w:p w14:paraId="732E9626" w14:textId="77777777" w:rsidR="00515FA4" w:rsidRDefault="00515FA4" w:rsidP="0054148E">
      <w:pPr>
        <w:pStyle w:val="ListParagraph"/>
        <w:tabs>
          <w:tab w:val="left" w:pos="1100"/>
        </w:tabs>
        <w:ind w:left="0" w:hanging="360"/>
        <w:rPr>
          <w:sz w:val="20"/>
          <w:szCs w:val="20"/>
        </w:rPr>
      </w:pPr>
    </w:p>
    <w:p w14:paraId="5D431E8C" w14:textId="77777777" w:rsidR="00515FA4" w:rsidRDefault="00515FA4" w:rsidP="0054148E">
      <w:pPr>
        <w:pStyle w:val="ListParagraph"/>
        <w:tabs>
          <w:tab w:val="left" w:pos="1100"/>
        </w:tabs>
        <w:ind w:left="0" w:hanging="360"/>
        <w:rPr>
          <w:sz w:val="20"/>
          <w:szCs w:val="20"/>
        </w:rPr>
      </w:pPr>
    </w:p>
    <w:p w14:paraId="72F7CCAE" w14:textId="77777777" w:rsidR="00515FA4" w:rsidRDefault="00515FA4" w:rsidP="0054148E">
      <w:pPr>
        <w:pStyle w:val="ListParagraph"/>
        <w:tabs>
          <w:tab w:val="left" w:pos="1100"/>
        </w:tabs>
        <w:ind w:left="0" w:hanging="360"/>
        <w:rPr>
          <w:sz w:val="20"/>
          <w:szCs w:val="20"/>
        </w:rPr>
      </w:pPr>
    </w:p>
    <w:p w14:paraId="277417AA" w14:textId="77777777" w:rsidR="00515FA4" w:rsidRDefault="00515FA4" w:rsidP="0054148E">
      <w:pPr>
        <w:pStyle w:val="ListParagraph"/>
        <w:tabs>
          <w:tab w:val="left" w:pos="1100"/>
        </w:tabs>
        <w:ind w:left="0" w:hanging="360"/>
        <w:rPr>
          <w:sz w:val="20"/>
          <w:szCs w:val="20"/>
        </w:rPr>
      </w:pPr>
    </w:p>
    <w:p w14:paraId="2BBC9054" w14:textId="7B2C4268" w:rsidR="00515FA4" w:rsidRDefault="00515FA4" w:rsidP="0054148E">
      <w:pPr>
        <w:pStyle w:val="ListParagraph"/>
        <w:tabs>
          <w:tab w:val="left" w:pos="1100"/>
        </w:tabs>
        <w:ind w:left="0" w:hanging="360"/>
        <w:rPr>
          <w:szCs w:val="20"/>
        </w:rPr>
      </w:pPr>
      <w:r>
        <w:rPr>
          <w:sz w:val="20"/>
          <w:szCs w:val="20"/>
        </w:rPr>
        <w:t xml:space="preserve">b) </w:t>
      </w:r>
      <w:r w:rsidR="007D2DC7">
        <w:rPr>
          <w:szCs w:val="20"/>
        </w:rPr>
        <w:t>A</w:t>
      </w:r>
      <w:r w:rsidRPr="0007250F">
        <w:rPr>
          <w:szCs w:val="20"/>
        </w:rPr>
        <w:t>pproximately when will the ball hit the ground (assuming no one catches it.)?</w:t>
      </w:r>
    </w:p>
    <w:p w14:paraId="6AAAC750" w14:textId="77777777" w:rsidR="00E1129D" w:rsidRDefault="00E1129D" w:rsidP="00515FA4">
      <w:pPr>
        <w:pStyle w:val="ListParagraph"/>
        <w:tabs>
          <w:tab w:val="left" w:pos="1100"/>
        </w:tabs>
        <w:rPr>
          <w:szCs w:val="20"/>
        </w:rPr>
      </w:pPr>
    </w:p>
    <w:p w14:paraId="43A04B8F" w14:textId="77777777" w:rsidR="00E1129D" w:rsidRDefault="00E1129D" w:rsidP="00E1129D">
      <w:pPr>
        <w:pStyle w:val="ListParagraph"/>
        <w:tabs>
          <w:tab w:val="left" w:pos="1100"/>
        </w:tabs>
        <w:ind w:left="0"/>
        <w:rPr>
          <w:szCs w:val="20"/>
        </w:rPr>
      </w:pPr>
    </w:p>
    <w:p w14:paraId="777F82AA" w14:textId="77777777" w:rsidR="00E1129D" w:rsidRDefault="00E1129D" w:rsidP="00E1129D">
      <w:pPr>
        <w:pStyle w:val="ListParagraph"/>
        <w:tabs>
          <w:tab w:val="left" w:pos="1100"/>
        </w:tabs>
        <w:ind w:left="0"/>
        <w:rPr>
          <w:szCs w:val="20"/>
        </w:rPr>
      </w:pPr>
    </w:p>
    <w:p w14:paraId="704E7040" w14:textId="4A1D3AB1" w:rsidR="00E1129D" w:rsidRDefault="00E1129D" w:rsidP="0054148E">
      <w:pPr>
        <w:pStyle w:val="ListParagraph"/>
        <w:tabs>
          <w:tab w:val="left" w:pos="1100"/>
        </w:tabs>
        <w:ind w:left="-450" w:firstLine="360"/>
        <w:rPr>
          <w:szCs w:val="20"/>
        </w:rPr>
      </w:pPr>
      <w:r w:rsidRPr="0054148E">
        <w:rPr>
          <w:b/>
          <w:szCs w:val="20"/>
        </w:rPr>
        <w:t xml:space="preserve">Give the vertex </w:t>
      </w:r>
      <w:r w:rsidR="00D37D3A" w:rsidRPr="0054148E">
        <w:rPr>
          <w:b/>
          <w:szCs w:val="20"/>
        </w:rPr>
        <w:t xml:space="preserve"> and axis of symmetry </w:t>
      </w:r>
      <w:r w:rsidRPr="0054148E">
        <w:rPr>
          <w:b/>
          <w:szCs w:val="20"/>
        </w:rPr>
        <w:t>for the given function</w:t>
      </w:r>
      <w:r w:rsidR="00D37D3A">
        <w:rPr>
          <w:szCs w:val="20"/>
        </w:rPr>
        <w:t>.</w:t>
      </w:r>
    </w:p>
    <w:p w14:paraId="27DE159B" w14:textId="7FA68BB9" w:rsidR="00966BEA" w:rsidRDefault="00165D0F" w:rsidP="0054148E">
      <w:pPr>
        <w:pStyle w:val="ListParagraph"/>
        <w:tabs>
          <w:tab w:val="left" w:pos="1100"/>
        </w:tabs>
        <w:ind w:left="-450" w:firstLine="360"/>
        <w:rPr>
          <w:szCs w:val="20"/>
        </w:rPr>
      </w:pPr>
      <w:r w:rsidRPr="001022E0">
        <w:rPr>
          <w:rFonts w:ascii="Arial" w:eastAsia="Arial,Times New Roman" w:hAnsi="Arial" w:cs="Arial"/>
          <w:b/>
          <w:bCs/>
          <w:noProof/>
          <w:sz w:val="28"/>
          <w:szCs w:val="28"/>
          <w:highlight w:val="yellow"/>
        </w:rPr>
        <mc:AlternateContent>
          <mc:Choice Requires="wpg">
            <w:drawing>
              <wp:anchor distT="0" distB="0" distL="114300" distR="114300" simplePos="0" relativeHeight="252342272" behindDoc="1" locked="0" layoutInCell="1" allowOverlap="1" wp14:anchorId="7929335A" wp14:editId="4C203DC5">
                <wp:simplePos x="0" y="0"/>
                <wp:positionH relativeFrom="leftMargin">
                  <wp:posOffset>-33020</wp:posOffset>
                </wp:positionH>
                <wp:positionV relativeFrom="paragraph">
                  <wp:posOffset>-311785</wp:posOffset>
                </wp:positionV>
                <wp:extent cx="1485900" cy="8825230"/>
                <wp:effectExtent l="50800" t="25400" r="88900" b="90170"/>
                <wp:wrapNone/>
                <wp:docPr id="1216494186" name="Group 12164941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1216494187" name="Straight Connector 1216494187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6494188" name="Cloud Callout 1216494188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8E89781" w14:textId="77777777" w:rsidR="00973CF9" w:rsidRPr="00954860" w:rsidRDefault="00973CF9" w:rsidP="0054148E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16494186" o:spid="_x0000_s1435" style="position:absolute;left:0;text-align:left;margin-left:-2.55pt;margin-top:-24.5pt;width:117pt;height:694.9pt;z-index:-250974208;mso-position-horizontal-relative:left-margin-area;mso-height-relative:margin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">
                <v:line id="Straight Connector 1216494187" o:spid="_x0000_s1436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Aa95scAAADjAAAADwAAAGRycy9kb3ducmV2LnhtbERP3WvCMBB/H/g/hBP2NtOKOO2MIqJD&#10;GAz8QHw8mrMNay6libb975fBwMf7fd9i1dlKPKjxxrGCdJSAIM6dNlwoOJ92bzMQPiBrrByTgp48&#10;rJaDlwVm2rV8oMcxFCKGsM9QQRlCnUnp85Is+pGriSN3c43FEM+mkLrBNobbSo6TZCotGo4NJda0&#10;KSn/Od6tgi3ftlf8NLvaJN263V/6L/rulXoddusPEIG68BT/u/c6zh+n08l8ks7e4e+nCIBc/gI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DYBr3mxwAAAOMAAAAPAAAAAAAA&#10;AAAAAAAAAKECAABkcnMvZG93bnJldi54bWxQSwUGAAAAAAQABAD5AAAAlQMAAAAA&#10;" strokecolor="black [3200]" strokeweight="2pt">
                  <v:shadow on="t" opacity="24903f" mv:blur="40000f" origin=",.5" offset="0,20000emu"/>
                </v:line>
                <v:shape id="Cloud Callout 1216494188" o:spid="_x0000_s1437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" adj="6300,24300" fillcolor="#a5d5e2 [1624]" strokecolor="black [3213]">
                  <v:fill color2="#e4f2f6 [504]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58E89781" w14:textId="77777777" w:rsidR="00973CF9" w:rsidRPr="00954860" w:rsidRDefault="00973CF9" w:rsidP="0054148E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966BEA">
        <w:rPr>
          <w:b/>
        </w:rPr>
        <w:t>Lesson 6-2, 6</w:t>
      </w:r>
      <w:r w:rsidR="00966BEA" w:rsidRPr="00966BEA">
        <w:rPr>
          <w:szCs w:val="20"/>
        </w:rPr>
        <w:t>-</w:t>
      </w:r>
      <w:r w:rsidR="00966BEA">
        <w:rPr>
          <w:szCs w:val="20"/>
        </w:rPr>
        <w:t>3</w:t>
      </w:r>
    </w:p>
    <w:p w14:paraId="226E65E6" w14:textId="55445AB2" w:rsidR="00E1129D" w:rsidRDefault="0054148E" w:rsidP="00D37D3A">
      <w:pPr>
        <w:pStyle w:val="ListParagraph"/>
        <w:tabs>
          <w:tab w:val="left" w:pos="1100"/>
        </w:tabs>
        <w:ind w:left="-450"/>
        <w:rPr>
          <w:sz w:val="20"/>
          <w:szCs w:val="20"/>
        </w:rPr>
      </w:pPr>
      <w:r>
        <w:rPr>
          <w:szCs w:val="20"/>
        </w:rPr>
        <w:t>20</w:t>
      </w:r>
      <w:r w:rsidR="00E1129D">
        <w:rPr>
          <w:szCs w:val="20"/>
        </w:rPr>
        <w:t xml:space="preserve">. </w:t>
      </w:r>
      <m:oMath>
        <m:r>
          <w:rPr>
            <w:rFonts w:ascii="Cambria Math" w:hAnsi="Cambria Math"/>
            <w:szCs w:val="20"/>
          </w:rPr>
          <m:t>y=3(x-3)(x+2)</m:t>
        </m:r>
      </m:oMath>
      <w:r w:rsidR="00E1129D">
        <w:rPr>
          <w:szCs w:val="20"/>
        </w:rPr>
        <w:tab/>
      </w:r>
      <w:r w:rsidR="00E1129D">
        <w:rPr>
          <w:szCs w:val="20"/>
        </w:rPr>
        <w:tab/>
        <w:t>2</w:t>
      </w:r>
      <w:r>
        <w:rPr>
          <w:szCs w:val="20"/>
        </w:rPr>
        <w:t>1</w:t>
      </w:r>
      <w:r w:rsidR="00E1129D">
        <w:rPr>
          <w:szCs w:val="20"/>
        </w:rPr>
        <w:t xml:space="preserve">. </w:t>
      </w:r>
      <m:oMath>
        <m:r>
          <w:rPr>
            <w:rFonts w:ascii="Cambria Math" w:hAnsi="Cambria Math"/>
            <w:szCs w:val="20"/>
          </w:rPr>
          <m:t>y=-</m:t>
        </m:r>
        <m:sSup>
          <m:sSupPr>
            <m:ctrlPr>
              <w:rPr>
                <w:rFonts w:ascii="Cambria Math" w:hAnsi="Cambria Math"/>
                <w:i/>
                <w:szCs w:val="2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0"/>
                  </w:rPr>
                </m:ctrlPr>
              </m:dPr>
              <m:e>
                <m:r>
                  <w:rPr>
                    <w:rFonts w:ascii="Cambria Math" w:hAnsi="Cambria Math"/>
                    <w:szCs w:val="20"/>
                  </w:rPr>
                  <m:t>x+3</m:t>
                </m:r>
              </m:e>
            </m:d>
          </m:e>
          <m:sup>
            <m:r>
              <w:rPr>
                <w:rFonts w:ascii="Cambria Math" w:hAnsi="Cambria Math"/>
                <w:szCs w:val="20"/>
              </w:rPr>
              <m:t>2</m:t>
            </m:r>
          </m:sup>
        </m:sSup>
        <m:r>
          <w:rPr>
            <w:rFonts w:ascii="Cambria Math" w:hAnsi="Cambria Math"/>
            <w:szCs w:val="20"/>
          </w:rPr>
          <m:t>+7</m:t>
        </m:r>
      </m:oMath>
      <w:r w:rsidR="00E1129D">
        <w:rPr>
          <w:szCs w:val="20"/>
        </w:rPr>
        <w:tab/>
        <w:t>2</w:t>
      </w:r>
      <w:r>
        <w:rPr>
          <w:szCs w:val="20"/>
        </w:rPr>
        <w:t>2</w:t>
      </w:r>
      <w:r w:rsidR="00E1129D">
        <w:rPr>
          <w:szCs w:val="20"/>
        </w:rPr>
        <w:t>.</w:t>
      </w:r>
      <w:r w:rsidR="00D37D3A">
        <w:rPr>
          <w:szCs w:val="20"/>
        </w:rPr>
        <w:t xml:space="preserve"> </w:t>
      </w:r>
      <m:oMath>
        <m:r>
          <w:rPr>
            <w:rFonts w:ascii="Cambria Math" w:hAnsi="Cambria Math"/>
            <w:szCs w:val="20"/>
          </w:rPr>
          <m:t>f</m:t>
        </m:r>
        <m:d>
          <m:dPr>
            <m:ctrlPr>
              <w:rPr>
                <w:rFonts w:ascii="Cambria Math" w:hAnsi="Cambria Math"/>
                <w:i/>
                <w:szCs w:val="20"/>
              </w:rPr>
            </m:ctrlPr>
          </m:dPr>
          <m:e>
            <m:r>
              <w:rPr>
                <w:rFonts w:ascii="Cambria Math" w:hAnsi="Cambria Math"/>
                <w:szCs w:val="20"/>
              </w:rPr>
              <m:t>x</m:t>
            </m:r>
          </m:e>
        </m:d>
        <m:r>
          <w:rPr>
            <w:rFonts w:ascii="Cambria Math" w:hAnsi="Cambria Math"/>
            <w:szCs w:val="20"/>
          </w:rPr>
          <m:t>=-3</m:t>
        </m:r>
        <m:sSup>
          <m:sSupPr>
            <m:ctrlPr>
              <w:rPr>
                <w:rFonts w:ascii="Cambria Math" w:hAnsi="Cambria Math"/>
                <w:i/>
                <w:szCs w:val="20"/>
              </w:rPr>
            </m:ctrlPr>
          </m:sSupPr>
          <m:e>
            <m:r>
              <w:rPr>
                <w:rFonts w:ascii="Cambria Math" w:hAnsi="Cambria Math"/>
                <w:szCs w:val="20"/>
              </w:rPr>
              <m:t>x</m:t>
            </m:r>
          </m:e>
          <m:sup>
            <m:r>
              <w:rPr>
                <w:rFonts w:ascii="Cambria Math" w:hAnsi="Cambria Math"/>
                <w:szCs w:val="20"/>
              </w:rPr>
              <m:t>2</m:t>
            </m:r>
          </m:sup>
        </m:sSup>
        <m:r>
          <w:rPr>
            <w:rFonts w:ascii="Cambria Math" w:hAnsi="Cambria Math"/>
            <w:szCs w:val="20"/>
          </w:rPr>
          <m:t>-6x+2</m:t>
        </m:r>
      </m:oMath>
    </w:p>
    <w:p w14:paraId="4012783C" w14:textId="1F9B5A5C" w:rsidR="00515FA4" w:rsidRDefault="00515FA4" w:rsidP="001022E0">
      <w:pPr>
        <w:rPr>
          <w:rFonts w:ascii="Arial" w:eastAsia="Arial,Times New Roman" w:hAnsi="Arial" w:cs="Arial"/>
        </w:rPr>
      </w:pPr>
    </w:p>
    <w:p w14:paraId="73FBE7E2" w14:textId="77777777" w:rsidR="0054148E" w:rsidRDefault="0054148E" w:rsidP="001022E0">
      <w:pPr>
        <w:rPr>
          <w:rFonts w:ascii="Arial" w:eastAsia="Arial,Times New Roman" w:hAnsi="Arial" w:cs="Arial"/>
        </w:rPr>
      </w:pPr>
    </w:p>
    <w:p w14:paraId="6BFC89FD" w14:textId="77777777" w:rsidR="007D2DC7" w:rsidRDefault="007D2DC7" w:rsidP="001022E0">
      <w:pPr>
        <w:rPr>
          <w:rFonts w:ascii="Arial" w:eastAsia="Arial,Times New Roman" w:hAnsi="Arial" w:cs="Arial"/>
        </w:rPr>
      </w:pPr>
    </w:p>
    <w:p w14:paraId="513747D6" w14:textId="77777777" w:rsidR="00421330" w:rsidRDefault="00421330" w:rsidP="001022E0">
      <w:pPr>
        <w:rPr>
          <w:rFonts w:ascii="Arial" w:eastAsia="Arial,Times New Roman" w:hAnsi="Arial" w:cs="Arial"/>
        </w:rPr>
      </w:pPr>
    </w:p>
    <w:p w14:paraId="524692A4" w14:textId="77777777" w:rsidR="007D2DC7" w:rsidRDefault="007D2DC7" w:rsidP="001022E0">
      <w:pPr>
        <w:rPr>
          <w:rFonts w:ascii="Arial" w:eastAsia="Arial,Times New Roman" w:hAnsi="Arial" w:cs="Arial"/>
        </w:rPr>
      </w:pPr>
    </w:p>
    <w:p w14:paraId="64EFF892" w14:textId="2B2E632A" w:rsidR="0054148E" w:rsidRPr="0054148E" w:rsidRDefault="0054148E" w:rsidP="0054148E">
      <w:pPr>
        <w:tabs>
          <w:tab w:val="left" w:pos="1100"/>
        </w:tabs>
        <w:ind w:hanging="450"/>
      </w:pPr>
      <w:r w:rsidRPr="0054148E">
        <w:t>2</w:t>
      </w:r>
      <w:r>
        <w:t>3</w:t>
      </w:r>
      <w:r w:rsidRPr="0054148E">
        <w:t>. How can you tell whether a quadratic opens up or down?</w:t>
      </w:r>
    </w:p>
    <w:p w14:paraId="46A5A279" w14:textId="77777777" w:rsidR="00D37D3A" w:rsidRDefault="00D37D3A" w:rsidP="001022E0">
      <w:pPr>
        <w:rPr>
          <w:rFonts w:ascii="Arial" w:eastAsia="Arial,Times New Roman" w:hAnsi="Arial" w:cs="Arial"/>
        </w:rPr>
      </w:pPr>
    </w:p>
    <w:p w14:paraId="5812A1EA" w14:textId="3A583DE6" w:rsidR="00D37D3A" w:rsidRPr="00421330" w:rsidRDefault="00D37D3A" w:rsidP="00421330">
      <w:pPr>
        <w:tabs>
          <w:tab w:val="left" w:pos="1100"/>
        </w:tabs>
        <w:rPr>
          <w:szCs w:val="20"/>
        </w:rPr>
      </w:pPr>
    </w:p>
    <w:p w14:paraId="5CE2C312" w14:textId="77777777" w:rsidR="0054148E" w:rsidRDefault="0054148E" w:rsidP="00D37D3A">
      <w:pPr>
        <w:pStyle w:val="ListParagraph"/>
        <w:tabs>
          <w:tab w:val="left" w:pos="1100"/>
        </w:tabs>
        <w:ind w:left="-450"/>
        <w:rPr>
          <w:szCs w:val="20"/>
        </w:rPr>
      </w:pPr>
    </w:p>
    <w:p w14:paraId="35E869F4" w14:textId="1446EAB3" w:rsidR="00966BEA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  <w:r>
        <w:rPr>
          <w:noProof/>
        </w:rPr>
        <w:drawing>
          <wp:anchor distT="0" distB="0" distL="114300" distR="114300" simplePos="0" relativeHeight="251892732" behindDoc="0" locked="0" layoutInCell="1" allowOverlap="1" wp14:anchorId="0E8DBACD" wp14:editId="334B28FA">
            <wp:simplePos x="0" y="0"/>
            <wp:positionH relativeFrom="column">
              <wp:posOffset>-259080</wp:posOffset>
            </wp:positionH>
            <wp:positionV relativeFrom="paragraph">
              <wp:posOffset>0</wp:posOffset>
            </wp:positionV>
            <wp:extent cx="2638425" cy="2742119"/>
            <wp:effectExtent l="0" t="0" r="0" b="1270"/>
            <wp:wrapSquare wrapText="bothSides"/>
            <wp:docPr id="1216494189" name="Picture 1216494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27421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4148E">
        <w:rPr>
          <w:szCs w:val="20"/>
        </w:rPr>
        <w:t>24. Graph the following quadratic function:</w:t>
      </w:r>
    </w:p>
    <w:p w14:paraId="0DAC62F3" w14:textId="67FED662" w:rsidR="00966BEA" w:rsidRDefault="00966BEA" w:rsidP="0054148E">
      <w:pPr>
        <w:pStyle w:val="ListParagraph"/>
        <w:tabs>
          <w:tab w:val="left" w:pos="1100"/>
        </w:tabs>
        <w:ind w:left="-270"/>
        <w:rPr>
          <w:szCs w:val="20"/>
        </w:rPr>
      </w:pPr>
      <w:r>
        <w:rPr>
          <w:b/>
        </w:rPr>
        <w:t>Lesson 6-2</w:t>
      </w:r>
    </w:p>
    <w:p w14:paraId="026274C4" w14:textId="303573E8" w:rsidR="0054148E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  <w:r>
        <w:rPr>
          <w:szCs w:val="20"/>
        </w:rPr>
        <w:t xml:space="preserve"> </w:t>
      </w:r>
      <m:oMath>
        <m:r>
          <w:rPr>
            <w:rFonts w:ascii="Cambria Math" w:hAnsi="Cambria Math"/>
            <w:szCs w:val="20"/>
          </w:rPr>
          <m:t>y=-2</m:t>
        </m:r>
        <m:sSup>
          <m:sSupPr>
            <m:ctrlPr>
              <w:rPr>
                <w:rFonts w:ascii="Cambria Math" w:hAnsi="Cambria Math"/>
                <w:i/>
                <w:szCs w:val="20"/>
              </w:rPr>
            </m:ctrlPr>
          </m:sSupPr>
          <m:e>
            <m:r>
              <w:rPr>
                <w:rFonts w:ascii="Cambria Math" w:hAnsi="Cambria Math"/>
                <w:szCs w:val="20"/>
              </w:rPr>
              <m:t>x</m:t>
            </m:r>
          </m:e>
          <m:sup>
            <m:r>
              <w:rPr>
                <w:rFonts w:ascii="Cambria Math" w:hAnsi="Cambria Math"/>
                <w:szCs w:val="20"/>
              </w:rPr>
              <m:t>2</m:t>
            </m:r>
          </m:sup>
        </m:sSup>
        <m:r>
          <w:rPr>
            <w:rFonts w:ascii="Cambria Math" w:hAnsi="Cambria Math"/>
            <w:szCs w:val="20"/>
          </w:rPr>
          <m:t>-16x-33</m:t>
        </m:r>
      </m:oMath>
    </w:p>
    <w:p w14:paraId="348EE3AB" w14:textId="085C5B29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72227340" w14:textId="2BE0766F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2FAC8187" w14:textId="77777777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07F1D5B6" w14:textId="77777777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63A06D66" w14:textId="77777777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1C91CA6F" w14:textId="77777777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200FB8C7" w14:textId="77777777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16306377" w14:textId="77777777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59649669" w14:textId="77777777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02EB0D3E" w14:textId="77777777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0E67C7DD" w14:textId="7EA2F008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3E6B0F94" w14:textId="77777777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2C416447" w14:textId="77777777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63B0C485" w14:textId="63584A91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4CB8684D" w14:textId="49A4DCF4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  <w:r>
        <w:rPr>
          <w:szCs w:val="20"/>
        </w:rPr>
        <w:t xml:space="preserve">25. Graph the following quadratic function: </w:t>
      </w:r>
      <m:oMath>
        <m:r>
          <w:rPr>
            <w:rFonts w:ascii="Cambria Math" w:hAnsi="Cambria Math"/>
            <w:szCs w:val="20"/>
          </w:rPr>
          <m:t>y=</m:t>
        </m:r>
        <m:sSup>
          <m:sSupPr>
            <m:ctrlPr>
              <w:rPr>
                <w:rFonts w:ascii="Cambria Math" w:hAnsi="Cambria Math"/>
                <w:i/>
                <w:szCs w:val="2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0"/>
                  </w:rPr>
                </m:ctrlPr>
              </m:dPr>
              <m:e>
                <m:r>
                  <w:rPr>
                    <w:rFonts w:ascii="Cambria Math" w:hAnsi="Cambria Math"/>
                    <w:szCs w:val="20"/>
                  </w:rPr>
                  <m:t>x+1</m:t>
                </m:r>
              </m:e>
            </m:d>
          </m:e>
          <m:sup>
            <m:r>
              <w:rPr>
                <w:rFonts w:ascii="Cambria Math" w:hAnsi="Cambria Math"/>
                <w:szCs w:val="20"/>
              </w:rPr>
              <m:t>2</m:t>
            </m:r>
          </m:sup>
        </m:sSup>
        <m:r>
          <w:rPr>
            <w:rFonts w:ascii="Cambria Math" w:hAnsi="Cambria Math"/>
            <w:szCs w:val="20"/>
          </w:rPr>
          <m:t>-3</m:t>
        </m:r>
      </m:oMath>
    </w:p>
    <w:p w14:paraId="36735754" w14:textId="06B4C26C" w:rsidR="00966BEA" w:rsidRDefault="00966BEA" w:rsidP="0054148E">
      <w:pPr>
        <w:pStyle w:val="ListParagraph"/>
        <w:tabs>
          <w:tab w:val="left" w:pos="1100"/>
        </w:tabs>
        <w:ind w:left="-270"/>
        <w:rPr>
          <w:szCs w:val="20"/>
        </w:rPr>
      </w:pPr>
      <w:r>
        <w:rPr>
          <w:b/>
        </w:rPr>
        <w:t>Lesson 6-3</w:t>
      </w:r>
    </w:p>
    <w:p w14:paraId="1165904E" w14:textId="694B8399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21748CFA" w14:textId="4BDF5073" w:rsidR="002C793F" w:rsidRDefault="00966BEA" w:rsidP="0054148E">
      <w:pPr>
        <w:pStyle w:val="ListParagraph"/>
        <w:tabs>
          <w:tab w:val="left" w:pos="1100"/>
        </w:tabs>
        <w:ind w:left="-270"/>
        <w:rPr>
          <w:szCs w:val="20"/>
        </w:rPr>
      </w:pPr>
      <w:r>
        <w:rPr>
          <w:noProof/>
        </w:rPr>
        <w:drawing>
          <wp:anchor distT="0" distB="0" distL="114300" distR="114300" simplePos="0" relativeHeight="252344320" behindDoc="1" locked="0" layoutInCell="1" allowOverlap="1" wp14:anchorId="67C07275" wp14:editId="00C3412A">
            <wp:simplePos x="0" y="0"/>
            <wp:positionH relativeFrom="column">
              <wp:posOffset>2635885</wp:posOffset>
            </wp:positionH>
            <wp:positionV relativeFrom="paragraph">
              <wp:posOffset>59690</wp:posOffset>
            </wp:positionV>
            <wp:extent cx="2974340" cy="2838450"/>
            <wp:effectExtent l="0" t="0" r="0" b="6350"/>
            <wp:wrapTight wrapText="bothSides">
              <wp:wrapPolygon edited="0">
                <wp:start x="0" y="0"/>
                <wp:lineTo x="0" y="21455"/>
                <wp:lineTo x="21397" y="21455"/>
                <wp:lineTo x="21397" y="0"/>
                <wp:lineTo x="0" y="0"/>
              </wp:wrapPolygon>
            </wp:wrapTight>
            <wp:docPr id="1216494190" name="Picture 1216494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4340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D95589A" w14:textId="77777777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7574E0D6" w14:textId="77777777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1FE26A3B" w14:textId="77777777" w:rsidR="002C793F" w:rsidRDefault="002C793F" w:rsidP="002F357D">
      <w:pPr>
        <w:pStyle w:val="ListParagraph"/>
        <w:tabs>
          <w:tab w:val="left" w:pos="1100"/>
        </w:tabs>
        <w:ind w:left="-270"/>
        <w:jc w:val="center"/>
        <w:rPr>
          <w:szCs w:val="20"/>
        </w:rPr>
      </w:pPr>
    </w:p>
    <w:p w14:paraId="4C120FE8" w14:textId="77777777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6BF91324" w14:textId="77777777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4D604071" w14:textId="77777777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00950C57" w14:textId="77777777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71071E8C" w14:textId="77777777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5F9353CB" w14:textId="77777777" w:rsidR="00966BEA" w:rsidRDefault="00966BEA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32028A2C" w14:textId="77777777" w:rsidR="00966BEA" w:rsidRDefault="00966BEA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267B9912" w14:textId="77777777" w:rsidR="00966BEA" w:rsidRDefault="00966BEA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6EAC0E45" w14:textId="77777777" w:rsidR="00966BEA" w:rsidRDefault="00966BEA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59AC58E3" w14:textId="77777777" w:rsidR="00966BEA" w:rsidRDefault="00966BEA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43DAE4FD" w14:textId="77777777" w:rsidR="00966BEA" w:rsidRDefault="00966BEA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36D7A2F1" w14:textId="77777777" w:rsidR="00966BEA" w:rsidRDefault="00966BEA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697D5DE3" w14:textId="672E379C" w:rsidR="00165D0F" w:rsidRDefault="004903DB" w:rsidP="0054148E">
      <w:pPr>
        <w:pStyle w:val="ListParagraph"/>
        <w:tabs>
          <w:tab w:val="left" w:pos="1100"/>
        </w:tabs>
        <w:ind w:left="-270"/>
        <w:rPr>
          <w:szCs w:val="20"/>
        </w:rPr>
      </w:pPr>
      <w:r w:rsidRPr="001022E0">
        <w:rPr>
          <w:rFonts w:ascii="Arial" w:eastAsia="Arial,Times New Roman" w:hAnsi="Arial" w:cs="Arial"/>
          <w:b/>
          <w:bCs/>
          <w:noProof/>
          <w:sz w:val="28"/>
          <w:szCs w:val="28"/>
          <w:highlight w:val="yellow"/>
        </w:rPr>
        <mc:AlternateContent>
          <mc:Choice Requires="wpg">
            <w:drawing>
              <wp:anchor distT="0" distB="0" distL="114300" distR="114300" simplePos="0" relativeHeight="252367872" behindDoc="1" locked="0" layoutInCell="1" allowOverlap="1" wp14:anchorId="0A41C695" wp14:editId="73183C40">
                <wp:simplePos x="0" y="0"/>
                <wp:positionH relativeFrom="leftMargin">
                  <wp:posOffset>-33020</wp:posOffset>
                </wp:positionH>
                <wp:positionV relativeFrom="paragraph">
                  <wp:posOffset>-107950</wp:posOffset>
                </wp:positionV>
                <wp:extent cx="1485900" cy="8825230"/>
                <wp:effectExtent l="50800" t="25400" r="88900" b="90170"/>
                <wp:wrapNone/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8825230"/>
                          <a:chOff x="0" y="0"/>
                          <a:chExt cx="1485900" cy="8825230"/>
                        </a:xfrm>
                      </wpg:grpSpPr>
                      <wps:wsp>
                        <wps:cNvPr id="22" name="Straight Connector 22"/>
                        <wps:cNvCnPr/>
                        <wps:spPr>
                          <a:xfrm>
                            <a:off x="1257300" y="24130"/>
                            <a:ext cx="0" cy="88011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Cloud Callout 24"/>
                        <wps:cNvSpPr/>
                        <wps:spPr>
                          <a:xfrm>
                            <a:off x="0" y="0"/>
                            <a:ext cx="1485900" cy="571500"/>
                          </a:xfrm>
                          <a:prstGeom prst="cloudCallou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5"/>
                          </a:lnRef>
                          <a:fillRef idx="2">
                            <a:schemeClr val="accent5"/>
                          </a:fillRef>
                          <a:effectRef idx="1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944CFB0" w14:textId="77777777" w:rsidR="00973CF9" w:rsidRPr="00954860" w:rsidRDefault="00973CF9" w:rsidP="004903DB">
                              <w:pPr>
                                <w:jc w:val="center"/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</w:pPr>
                              <w:r w:rsidRPr="00954860">
                                <w:rPr>
                                  <w:rFonts w:ascii="Arial" w:hAnsi="Arial" w:cs="Arial"/>
                                  <w:color w:val="000000" w:themeColor="text1"/>
                                  <w:sz w:val="16"/>
                                </w:rPr>
                                <w:t>Write your Questions here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1" o:spid="_x0000_s1438" style="position:absolute;left:0;text-align:left;margin-left:-2.55pt;margin-top:-8.45pt;width:117pt;height:694.9pt;z-index:-250948608;mso-position-horizontal-relative:left-margin-area;mso-height-relative:margin" coordsize="1485900,88252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">
                <v:line id="Straight Connector 22" o:spid="_x0000_s1439" style="position:absolute;visibility:visible;mso-wrap-style:square" from="1257300,24130" to="1257300,88252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RDcJsIAAADbAAAADwAAAGRycy9kb3ducmV2LnhtbESPT4vCMBTE78J+h/AW9qbp9rBIt1FE&#10;dBEEwT/IHh/Nsw02L6WJtv32RhA8DjPzGyaf97YWd2q9cazge5KAIC6cNlwqOB3X4ykIH5A11o5J&#10;wUAe5rOPUY6Zdh3v6X4IpYgQ9hkqqEJoMil9UZFFP3ENcfQurrUYomxLqVvsItzWMk2SH2nRcFyo&#10;sKFlRcX1cLMKVnxZ/eOfWTcm6Rfd5jxsaTco9fXZL35BBOrDO/xqb7SCNIXnl/gD5Ow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qRDcJsIAAADbAAAADwAAAAAAAAAAAAAA&#10;AAChAgAAZHJzL2Rvd25yZXYueG1sUEsFBgAAAAAEAAQA+QAAAJADAAAAAA==&#10;" strokecolor="black [3200]" strokeweight="2pt">
                  <v:shadow on="t" opacity="24903f" mv:blur="40000f" origin=",.5" offset="0,20000emu"/>
                </v:line>
                <v:shape id="Cloud Callout 24" o:spid="_x0000_s1440" type="#_x0000_t106" style="position:absolute;width:14859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Gy+yexQAA&#10;ANsAAAAPAAAAZHJzL2Rvd25yZXYueG1sRI9Pa8JAFMTvQr/D8gq96aai0sas4p8IvRTUpp4fu69J&#10;2uzbkN1q+u27guBxmJnfMNmyt404U+drxwqeRwkIYu1MzaWC4mM3fAHhA7LBxjEp+CMPy8XDIMPU&#10;uAsf6HwMpYgQ9ikqqEJoUym9rsiiH7mWOHpfrrMYouxKaTq8RLht5DhJZtJizXGhwpY2Femf469V&#10;sF33O/tZFO95Pp2iW3/r/etJK/X02K/mIAL14R6+td+MgvEErl/iD5CL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bL7J7FAAAA2wAAAA8AAAAAAAAAAAAAAAAAlwIAAGRycy9k&#10;b3ducmV2LnhtbFBLBQYAAAAABAAEAPUAAACJAwAAAAA=&#10;" adj="6300,24300" fillcolor="#a5d5e2 [1624]" strokecolor="black [3213]">
                  <v:fill color2="#e4f2f6 [504]" rotate="t" colors="0 #9eeaff;22938f #bbefff;1 #e4f9ff" type="gradient"/>
                  <v:shadow on="t" opacity="24903f" mv:blur="40000f" origin=",.5" offset="0,20000emu"/>
                  <v:textbox>
                    <w:txbxContent>
                      <w:p w14:paraId="2944CFB0" w14:textId="77777777" w:rsidR="00973CF9" w:rsidRPr="00954860" w:rsidRDefault="00973CF9" w:rsidP="004903DB">
                        <w:pPr>
                          <w:jc w:val="center"/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</w:pPr>
                        <w:r w:rsidRPr="00954860">
                          <w:rPr>
                            <w:rFonts w:ascii="Arial" w:hAnsi="Arial" w:cs="Arial"/>
                            <w:color w:val="000000" w:themeColor="text1"/>
                            <w:sz w:val="16"/>
                          </w:rPr>
                          <w:t>Write your Questions here!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0987C7FB" w14:textId="77777777" w:rsidR="00165D0F" w:rsidRDefault="00165D0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72BCFE62" w14:textId="48A1184E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  <w:r>
        <w:rPr>
          <w:szCs w:val="20"/>
        </w:rPr>
        <w:t>26. Which three equations match the graph to the right?</w:t>
      </w:r>
      <w:r w:rsidR="00966BEA">
        <w:rPr>
          <w:szCs w:val="20"/>
        </w:rPr>
        <w:tab/>
      </w:r>
      <w:r w:rsidR="00966BEA">
        <w:rPr>
          <w:b/>
        </w:rPr>
        <w:t>Lesson 6-4</w:t>
      </w:r>
    </w:p>
    <w:p w14:paraId="392BE2DD" w14:textId="54BD5402" w:rsidR="002C793F" w:rsidRDefault="00966BEA" w:rsidP="0054148E">
      <w:pPr>
        <w:pStyle w:val="ListParagraph"/>
        <w:tabs>
          <w:tab w:val="left" w:pos="1100"/>
        </w:tabs>
        <w:ind w:left="-270"/>
        <w:rPr>
          <w:szCs w:val="20"/>
        </w:rPr>
      </w:pPr>
      <w:r>
        <w:rPr>
          <w:noProof/>
        </w:rPr>
        <w:drawing>
          <wp:anchor distT="0" distB="0" distL="114300" distR="114300" simplePos="0" relativeHeight="252343296" behindDoc="1" locked="0" layoutInCell="1" allowOverlap="1" wp14:anchorId="5B0D7FC9" wp14:editId="07FAAD51">
            <wp:simplePos x="0" y="0"/>
            <wp:positionH relativeFrom="margin">
              <wp:posOffset>2179320</wp:posOffset>
            </wp:positionH>
            <wp:positionV relativeFrom="paragraph">
              <wp:posOffset>265430</wp:posOffset>
            </wp:positionV>
            <wp:extent cx="3935095" cy="3515995"/>
            <wp:effectExtent l="0" t="0" r="1905" b="0"/>
            <wp:wrapTight wrapText="bothSides">
              <wp:wrapPolygon edited="0">
                <wp:start x="0" y="0"/>
                <wp:lineTo x="0" y="21378"/>
                <wp:lineTo x="21471" y="21378"/>
                <wp:lineTo x="21471" y="0"/>
                <wp:lineTo x="0" y="0"/>
              </wp:wrapPolygon>
            </wp:wrapTight>
            <wp:docPr id="1216494191" name="Picture 1216494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5095" cy="35159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3AAFCFE" w14:textId="77777777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31B88BC5" w14:textId="283B36F8" w:rsidR="002C793F" w:rsidRP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  <m:oMathPara>
        <m:oMath>
          <m:r>
            <w:rPr>
              <w:rFonts w:ascii="Cambria Math" w:hAnsi="Cambria Math"/>
              <w:szCs w:val="20"/>
            </w:rPr>
            <m:t>y=-</m:t>
          </m:r>
          <m:d>
            <m:dPr>
              <m:ctrlPr>
                <w:rPr>
                  <w:rFonts w:ascii="Cambria Math" w:hAnsi="Cambria Math"/>
                  <w:i/>
                  <w:szCs w:val="20"/>
                </w:rPr>
              </m:ctrlPr>
            </m:dPr>
            <m:e>
              <m:r>
                <w:rPr>
                  <w:rFonts w:ascii="Cambria Math" w:hAnsi="Cambria Math"/>
                  <w:szCs w:val="20"/>
                </w:rPr>
                <m:t>x-3</m:t>
              </m:r>
            </m:e>
          </m:d>
          <m:d>
            <m:dPr>
              <m:ctrlPr>
                <w:rPr>
                  <w:rFonts w:ascii="Cambria Math" w:hAnsi="Cambria Math"/>
                  <w:i/>
                  <w:szCs w:val="20"/>
                </w:rPr>
              </m:ctrlPr>
            </m:dPr>
            <m:e>
              <m:r>
                <w:rPr>
                  <w:rFonts w:ascii="Cambria Math" w:hAnsi="Cambria Math"/>
                  <w:szCs w:val="20"/>
                </w:rPr>
                <m:t>x+1</m:t>
              </m:r>
            </m:e>
          </m:d>
        </m:oMath>
      </m:oMathPara>
    </w:p>
    <w:p w14:paraId="7D3AE13F" w14:textId="77777777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56E02F10" w14:textId="69C7E278" w:rsidR="002C793F" w:rsidRP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  <m:oMathPara>
        <m:oMath>
          <m:r>
            <w:rPr>
              <w:rFonts w:ascii="Cambria Math" w:hAnsi="Cambria Math"/>
              <w:szCs w:val="20"/>
            </w:rPr>
            <m:t>y=(x-3)(x+1)</m:t>
          </m:r>
        </m:oMath>
      </m:oMathPara>
    </w:p>
    <w:p w14:paraId="717A5DA1" w14:textId="7F829E18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6902F624" w14:textId="328312B7" w:rsidR="002C793F" w:rsidRP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  <m:oMathPara>
        <m:oMath>
          <m:r>
            <w:rPr>
              <w:rFonts w:ascii="Cambria Math" w:hAnsi="Cambria Math"/>
              <w:szCs w:val="20"/>
            </w:rPr>
            <m:t>y=</m:t>
          </m:r>
          <m:sSup>
            <m:sSupPr>
              <m:ctrlPr>
                <w:rPr>
                  <w:rFonts w:ascii="Cambria Math" w:hAnsi="Cambria Math"/>
                  <w:i/>
                  <w:szCs w:val="20"/>
                </w:rPr>
              </m:ctrlPr>
            </m:sSupPr>
            <m:e>
              <m:r>
                <w:rPr>
                  <w:rFonts w:ascii="Cambria Math" w:hAnsi="Cambria Math"/>
                  <w:szCs w:val="20"/>
                </w:rPr>
                <m:t>x</m:t>
              </m:r>
            </m:e>
            <m:sup>
              <m:r>
                <w:rPr>
                  <w:rFonts w:ascii="Cambria Math" w:hAnsi="Cambria Math"/>
                  <w:szCs w:val="20"/>
                </w:rPr>
                <m:t>2</m:t>
              </m:r>
            </m:sup>
          </m:sSup>
          <m:r>
            <w:rPr>
              <w:rFonts w:ascii="Cambria Math" w:hAnsi="Cambria Math"/>
              <w:szCs w:val="20"/>
            </w:rPr>
            <m:t>-2x-3</m:t>
          </m:r>
        </m:oMath>
      </m:oMathPara>
    </w:p>
    <w:p w14:paraId="6971B9FD" w14:textId="77777777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4AF91200" w14:textId="13722391" w:rsidR="002C793F" w:rsidRP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  <m:oMathPara>
        <m:oMath>
          <m:r>
            <w:rPr>
              <w:rFonts w:ascii="Cambria Math" w:hAnsi="Cambria Math"/>
              <w:szCs w:val="20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0"/>
                </w:rPr>
              </m:ctrlPr>
            </m:dPr>
            <m:e>
              <m:r>
                <w:rPr>
                  <w:rFonts w:ascii="Cambria Math" w:hAnsi="Cambria Math"/>
                  <w:szCs w:val="20"/>
                </w:rPr>
                <m:t>x</m:t>
              </m:r>
            </m:e>
          </m:d>
          <m:r>
            <w:rPr>
              <w:rFonts w:ascii="Cambria Math" w:hAnsi="Cambria Math"/>
              <w:szCs w:val="20"/>
            </w:rPr>
            <m:t>=(</m:t>
          </m:r>
          <m:sSup>
            <m:sSupPr>
              <m:ctrlPr>
                <w:rPr>
                  <w:rFonts w:ascii="Cambria Math" w:hAnsi="Cambria Math"/>
                  <w:i/>
                  <w:szCs w:val="20"/>
                </w:rPr>
              </m:ctrlPr>
            </m:sSupPr>
            <m:e>
              <m:r>
                <w:rPr>
                  <w:rFonts w:ascii="Cambria Math" w:hAnsi="Cambria Math"/>
                  <w:szCs w:val="20"/>
                </w:rPr>
                <m:t>x+1)</m:t>
              </m:r>
            </m:e>
            <m:sup>
              <m:r>
                <w:rPr>
                  <w:rFonts w:ascii="Cambria Math" w:hAnsi="Cambria Math"/>
                  <w:szCs w:val="20"/>
                </w:rPr>
                <m:t>2</m:t>
              </m:r>
            </m:sup>
          </m:sSup>
          <m:r>
            <w:rPr>
              <w:rFonts w:ascii="Cambria Math" w:hAnsi="Cambria Math"/>
              <w:szCs w:val="20"/>
            </w:rPr>
            <m:t>-4</m:t>
          </m:r>
        </m:oMath>
      </m:oMathPara>
    </w:p>
    <w:p w14:paraId="1CCB381C" w14:textId="77777777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3B345A1F" w14:textId="1FDEE851" w:rsidR="002C793F" w:rsidRP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  <m:oMathPara>
        <m:oMath>
          <m:r>
            <w:rPr>
              <w:rFonts w:ascii="Cambria Math" w:hAnsi="Cambria Math"/>
              <w:szCs w:val="20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0"/>
                </w:rPr>
              </m:ctrlPr>
            </m:dPr>
            <m:e>
              <m:r>
                <w:rPr>
                  <w:rFonts w:ascii="Cambria Math" w:hAnsi="Cambria Math"/>
                  <w:szCs w:val="20"/>
                </w:rPr>
                <m:t>x</m:t>
              </m:r>
            </m:e>
          </m:d>
          <m:r>
            <w:rPr>
              <w:rFonts w:ascii="Cambria Math" w:hAnsi="Cambria Math"/>
              <w:szCs w:val="20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Cs w:val="20"/>
                </w:rPr>
              </m:ctrlPr>
            </m:sSupPr>
            <m:e>
              <m:r>
                <w:rPr>
                  <w:rFonts w:ascii="Cambria Math" w:hAnsi="Cambria Math"/>
                  <w:szCs w:val="20"/>
                </w:rPr>
                <m:t>(x-1)</m:t>
              </m:r>
            </m:e>
            <m:sup>
              <m:r>
                <w:rPr>
                  <w:rFonts w:ascii="Cambria Math" w:hAnsi="Cambria Math"/>
                  <w:szCs w:val="20"/>
                </w:rPr>
                <m:t>2</m:t>
              </m:r>
            </m:sup>
          </m:sSup>
          <m:r>
            <w:rPr>
              <w:rFonts w:ascii="Cambria Math" w:hAnsi="Cambria Math"/>
              <w:szCs w:val="20"/>
            </w:rPr>
            <m:t>-4</m:t>
          </m:r>
        </m:oMath>
      </m:oMathPara>
    </w:p>
    <w:p w14:paraId="45832CFD" w14:textId="77777777" w:rsidR="002C793F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</w:p>
    <w:p w14:paraId="5461BD47" w14:textId="0A341406" w:rsidR="00577228" w:rsidRDefault="002C793F" w:rsidP="0054148E">
      <w:pPr>
        <w:pStyle w:val="ListParagraph"/>
        <w:tabs>
          <w:tab w:val="left" w:pos="1100"/>
        </w:tabs>
        <w:ind w:left="-270"/>
        <w:rPr>
          <w:szCs w:val="20"/>
        </w:rPr>
      </w:pPr>
      <m:oMathPara>
        <m:oMath>
          <m:r>
            <w:rPr>
              <w:rFonts w:ascii="Cambria Math" w:hAnsi="Cambria Math"/>
              <w:szCs w:val="20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0"/>
                </w:rPr>
              </m:ctrlPr>
            </m:dPr>
            <m:e>
              <m:r>
                <w:rPr>
                  <w:rFonts w:ascii="Cambria Math" w:hAnsi="Cambria Math"/>
                  <w:szCs w:val="20"/>
                </w:rPr>
                <m:t>x</m:t>
              </m:r>
            </m:e>
          </m:d>
          <m:r>
            <w:rPr>
              <w:rFonts w:ascii="Cambria Math" w:hAnsi="Cambria Math"/>
              <w:szCs w:val="20"/>
            </w:rPr>
            <m:t>=-</m:t>
          </m:r>
          <m:sSup>
            <m:sSupPr>
              <m:ctrlPr>
                <w:rPr>
                  <w:rFonts w:ascii="Cambria Math" w:hAnsi="Cambria Math"/>
                  <w:i/>
                  <w:szCs w:val="20"/>
                </w:rPr>
              </m:ctrlPr>
            </m:sSupPr>
            <m:e>
              <m:r>
                <w:rPr>
                  <w:rFonts w:ascii="Cambria Math" w:hAnsi="Cambria Math"/>
                  <w:szCs w:val="20"/>
                </w:rPr>
                <m:t>x</m:t>
              </m:r>
            </m:e>
            <m:sup>
              <m:r>
                <w:rPr>
                  <w:rFonts w:ascii="Cambria Math" w:hAnsi="Cambria Math"/>
                  <w:szCs w:val="20"/>
                </w:rPr>
                <m:t>2</m:t>
              </m:r>
            </m:sup>
          </m:sSup>
          <m:r>
            <w:rPr>
              <w:rFonts w:ascii="Cambria Math" w:hAnsi="Cambria Math"/>
              <w:szCs w:val="20"/>
            </w:rPr>
            <m:t>+2x+3</m:t>
          </m:r>
        </m:oMath>
      </m:oMathPara>
    </w:p>
    <w:p w14:paraId="43958D7F" w14:textId="77777777" w:rsidR="00577228" w:rsidRPr="00577228" w:rsidRDefault="00577228" w:rsidP="00577228"/>
    <w:p w14:paraId="5FCB424E" w14:textId="77777777" w:rsidR="00577228" w:rsidRPr="00577228" w:rsidRDefault="00577228" w:rsidP="00577228"/>
    <w:p w14:paraId="0AF0DB1D" w14:textId="13BBA6B8" w:rsidR="00577228" w:rsidRDefault="00577228" w:rsidP="00577228"/>
    <w:p w14:paraId="20F7A867" w14:textId="58043CCD" w:rsidR="00577228" w:rsidRDefault="00577228" w:rsidP="00577228"/>
    <w:p w14:paraId="359D65F5" w14:textId="204687EC" w:rsidR="00577228" w:rsidRDefault="00577228" w:rsidP="00577228">
      <w:pPr>
        <w:jc w:val="center"/>
      </w:pPr>
    </w:p>
    <w:p w14:paraId="4CD92D98" w14:textId="77777777" w:rsidR="00577228" w:rsidRDefault="00577228">
      <w:r>
        <w:br w:type="page"/>
      </w:r>
    </w:p>
    <w:p w14:paraId="7AC2DA88" w14:textId="431E76DD" w:rsidR="002C793F" w:rsidRDefault="00577228" w:rsidP="00577228">
      <w:pPr>
        <w:ind w:left="-1440"/>
        <w:jc w:val="center"/>
        <w:rPr>
          <w:b/>
          <w:sz w:val="36"/>
          <w:szCs w:val="36"/>
        </w:rPr>
      </w:pPr>
      <w:r w:rsidRPr="00577228">
        <w:rPr>
          <w:b/>
          <w:sz w:val="36"/>
          <w:szCs w:val="36"/>
        </w:rPr>
        <w:t>Glossary</w:t>
      </w:r>
    </w:p>
    <w:p w14:paraId="6BA6D1C6" w14:textId="77777777" w:rsidR="00577228" w:rsidRDefault="00577228" w:rsidP="00577228">
      <w:pPr>
        <w:ind w:left="-1440"/>
        <w:jc w:val="center"/>
        <w:rPr>
          <w:b/>
          <w:sz w:val="36"/>
          <w:szCs w:val="36"/>
        </w:rPr>
      </w:pPr>
    </w:p>
    <w:p w14:paraId="79CA76BA" w14:textId="151E60FE" w:rsidR="00577228" w:rsidRDefault="00577228" w:rsidP="0033697A">
      <w:pPr>
        <w:ind w:left="-1440"/>
        <w:rPr>
          <w:b/>
          <w:sz w:val="28"/>
          <w:szCs w:val="28"/>
        </w:rPr>
      </w:pPr>
      <w:r>
        <w:rPr>
          <w:b/>
          <w:sz w:val="28"/>
          <w:szCs w:val="28"/>
        </w:rPr>
        <w:t>Axis of Symmetry</w:t>
      </w:r>
      <w:r w:rsidR="0033697A">
        <w:rPr>
          <w:b/>
          <w:sz w:val="28"/>
          <w:szCs w:val="28"/>
        </w:rPr>
        <w:t>-</w:t>
      </w:r>
      <w:r w:rsidR="0033697A">
        <w:rPr>
          <w:rFonts w:eastAsia="Times New Roman" w:cs="Times New Roman"/>
        </w:rPr>
        <w:t xml:space="preserve"> A line that divides the figure into two symmetrical parts in such a way that the figure on one side is the mirror image of the figure on the other side. In a quadratic, the equation for the axis of symmetry is </w:t>
      </w:r>
      <m:oMath>
        <m:r>
          <w:rPr>
            <w:rFonts w:ascii="Cambria Math" w:eastAsia="Times New Roman" w:hAnsi="Cambria Math" w:cs="Times New Roman"/>
          </w:rPr>
          <m:t>x=</m:t>
        </m:r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-b</m:t>
            </m:r>
          </m:num>
          <m:den>
            <m:r>
              <w:rPr>
                <w:rFonts w:ascii="Cambria Math" w:eastAsia="Times New Roman" w:hAnsi="Cambria Math" w:cs="Times New Roman"/>
              </w:rPr>
              <m:t>2a</m:t>
            </m:r>
          </m:den>
        </m:f>
      </m:oMath>
    </w:p>
    <w:p w14:paraId="497BB907" w14:textId="77777777" w:rsidR="0033697A" w:rsidRDefault="0033697A" w:rsidP="0033697A">
      <w:pPr>
        <w:ind w:left="-1440"/>
        <w:rPr>
          <w:b/>
          <w:sz w:val="28"/>
          <w:szCs w:val="28"/>
        </w:rPr>
      </w:pPr>
    </w:p>
    <w:p w14:paraId="5CAF8AF6" w14:textId="38467F39" w:rsidR="00577228" w:rsidRDefault="00577228" w:rsidP="0033697A">
      <w:pPr>
        <w:ind w:left="-1440"/>
        <w:rPr>
          <w:rStyle w:val="dcbld"/>
          <w:rFonts w:eastAsia="Times New Roman" w:cs="Times New Roman"/>
        </w:rPr>
      </w:pPr>
      <w:r>
        <w:rPr>
          <w:b/>
          <w:sz w:val="28"/>
          <w:szCs w:val="28"/>
        </w:rPr>
        <w:t>Discriminant</w:t>
      </w:r>
      <w:r w:rsidR="0033697A">
        <w:rPr>
          <w:b/>
          <w:sz w:val="28"/>
          <w:szCs w:val="28"/>
        </w:rPr>
        <w:t xml:space="preserve">:- </w:t>
      </w:r>
      <w:r w:rsidR="0033697A">
        <w:rPr>
          <w:rStyle w:val="dcbld"/>
          <w:rFonts w:eastAsia="Times New Roman" w:cs="Times New Roman"/>
        </w:rPr>
        <w:t xml:space="preserve">a function of the coefficients of a polynomial equation whose value gives information about the roots of the polynomial. For a quadratic, the discriminant can be found by finding </w:t>
      </w:r>
      <m:oMath>
        <m:sSup>
          <m:sSupPr>
            <m:ctrlPr>
              <w:rPr>
                <w:rStyle w:val="dcbld"/>
                <w:rFonts w:ascii="Cambria Math" w:eastAsia="Times New Roman" w:hAnsi="Cambria Math" w:cs="Times New Roman"/>
                <w:i/>
              </w:rPr>
            </m:ctrlPr>
          </m:sSupPr>
          <m:e>
            <m:r>
              <w:rPr>
                <w:rStyle w:val="dcbld"/>
                <w:rFonts w:ascii="Cambria Math" w:eastAsia="Times New Roman" w:hAnsi="Cambria Math" w:cs="Times New Roman"/>
              </w:rPr>
              <m:t>b</m:t>
            </m:r>
          </m:e>
          <m:sup>
            <m:r>
              <w:rPr>
                <w:rStyle w:val="dcbld"/>
                <w:rFonts w:ascii="Cambria Math" w:eastAsia="Times New Roman" w:hAnsi="Cambria Math" w:cs="Times New Roman"/>
              </w:rPr>
              <m:t>2</m:t>
            </m:r>
          </m:sup>
        </m:sSup>
        <m:r>
          <w:rPr>
            <w:rStyle w:val="dcbld"/>
            <w:rFonts w:ascii="Cambria Math" w:eastAsia="Times New Roman" w:hAnsi="Cambria Math" w:cs="Times New Roman"/>
          </w:rPr>
          <m:t>-4ac</m:t>
        </m:r>
      </m:oMath>
    </w:p>
    <w:p w14:paraId="038B8860" w14:textId="77777777" w:rsidR="00C81E5A" w:rsidRDefault="00C81E5A" w:rsidP="0033697A">
      <w:pPr>
        <w:ind w:left="-1440"/>
        <w:rPr>
          <w:b/>
          <w:sz w:val="28"/>
          <w:szCs w:val="28"/>
        </w:rPr>
      </w:pPr>
    </w:p>
    <w:p w14:paraId="1A9C7980" w14:textId="5677B390" w:rsidR="002A6CBF" w:rsidRDefault="002A6CBF" w:rsidP="0033697A">
      <w:pPr>
        <w:ind w:left="-1440"/>
        <w:rPr>
          <w:sz w:val="28"/>
          <w:szCs w:val="28"/>
        </w:rPr>
      </w:pPr>
      <w:r>
        <w:rPr>
          <w:b/>
          <w:sz w:val="28"/>
          <w:szCs w:val="28"/>
        </w:rPr>
        <w:t>Parabola</w:t>
      </w:r>
      <w:r w:rsidR="00C81E5A">
        <w:rPr>
          <w:b/>
          <w:sz w:val="28"/>
          <w:szCs w:val="28"/>
        </w:rPr>
        <w:t xml:space="preserve">- </w:t>
      </w:r>
      <w:r w:rsidR="00C81E5A">
        <w:rPr>
          <w:sz w:val="28"/>
          <w:szCs w:val="28"/>
        </w:rPr>
        <w:t>The graph of a quadratic function.</w:t>
      </w:r>
    </w:p>
    <w:p w14:paraId="3BEEE298" w14:textId="77777777" w:rsidR="00C81E5A" w:rsidRPr="00C81E5A" w:rsidRDefault="00C81E5A" w:rsidP="0033697A">
      <w:pPr>
        <w:ind w:left="-1440"/>
        <w:rPr>
          <w:sz w:val="28"/>
          <w:szCs w:val="28"/>
        </w:rPr>
      </w:pPr>
    </w:p>
    <w:p w14:paraId="37939926" w14:textId="1EE2EE0C" w:rsidR="00577228" w:rsidRDefault="00577228" w:rsidP="0033697A">
      <w:pPr>
        <w:ind w:left="-1440"/>
        <w:rPr>
          <w:sz w:val="28"/>
          <w:szCs w:val="28"/>
        </w:rPr>
      </w:pPr>
      <w:r>
        <w:rPr>
          <w:b/>
          <w:sz w:val="28"/>
          <w:szCs w:val="28"/>
        </w:rPr>
        <w:t>Quadratic Equation</w:t>
      </w:r>
      <w:r w:rsidR="00C81E5A">
        <w:rPr>
          <w:b/>
          <w:sz w:val="28"/>
          <w:szCs w:val="28"/>
        </w:rPr>
        <w:t>-</w:t>
      </w:r>
      <w:r w:rsidR="00C81E5A">
        <w:rPr>
          <w:sz w:val="28"/>
          <w:szCs w:val="28"/>
        </w:rPr>
        <w:t xml:space="preserve"> An equation of a degree 2, which has at most two solutions.</w:t>
      </w:r>
    </w:p>
    <w:p w14:paraId="2835469E" w14:textId="77777777" w:rsidR="00C81E5A" w:rsidRPr="00C81E5A" w:rsidRDefault="00C81E5A" w:rsidP="0033697A">
      <w:pPr>
        <w:ind w:left="-1440"/>
        <w:rPr>
          <w:sz w:val="28"/>
          <w:szCs w:val="28"/>
        </w:rPr>
      </w:pPr>
    </w:p>
    <w:p w14:paraId="3EA4F1CE" w14:textId="2A196428" w:rsidR="00577228" w:rsidRDefault="00577228" w:rsidP="0033697A">
      <w:pPr>
        <w:ind w:left="-1440"/>
        <w:rPr>
          <w:sz w:val="28"/>
          <w:szCs w:val="28"/>
        </w:rPr>
      </w:pPr>
      <w:r>
        <w:rPr>
          <w:b/>
          <w:sz w:val="28"/>
          <w:szCs w:val="28"/>
        </w:rPr>
        <w:t>Roots/Zeros/X-intercepts</w:t>
      </w:r>
      <w:r w:rsidR="00C81E5A">
        <w:rPr>
          <w:b/>
          <w:sz w:val="28"/>
          <w:szCs w:val="28"/>
        </w:rPr>
        <w:t xml:space="preserve">- </w:t>
      </w:r>
      <w:r w:rsidR="00C81E5A">
        <w:rPr>
          <w:sz w:val="28"/>
          <w:szCs w:val="28"/>
        </w:rPr>
        <w:t>The x-values where the function has a value of zero.</w:t>
      </w:r>
    </w:p>
    <w:p w14:paraId="00DC9A55" w14:textId="77777777" w:rsidR="00C81E5A" w:rsidRPr="00C81E5A" w:rsidRDefault="00C81E5A" w:rsidP="0033697A">
      <w:pPr>
        <w:ind w:left="-1440"/>
        <w:rPr>
          <w:sz w:val="28"/>
          <w:szCs w:val="28"/>
        </w:rPr>
      </w:pPr>
    </w:p>
    <w:p w14:paraId="1654FA95" w14:textId="531D4E75" w:rsidR="00577228" w:rsidRDefault="00577228" w:rsidP="0033697A">
      <w:pPr>
        <w:ind w:left="-1440"/>
        <w:rPr>
          <w:b/>
          <w:sz w:val="28"/>
          <w:szCs w:val="28"/>
        </w:rPr>
      </w:pPr>
      <w:r>
        <w:rPr>
          <w:b/>
          <w:sz w:val="28"/>
          <w:szCs w:val="28"/>
        </w:rPr>
        <w:t>Standard Form of a Quadratic</w:t>
      </w:r>
      <w:r w:rsidR="00C81E5A">
        <w:rPr>
          <w:b/>
          <w:sz w:val="28"/>
          <w:szCs w:val="28"/>
        </w:rPr>
        <w:t xml:space="preserve">-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a</m:t>
        </m:r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</w:rPr>
          <m:t>+bx+c</m:t>
        </m:r>
      </m:oMath>
    </w:p>
    <w:p w14:paraId="2657CCE0" w14:textId="77777777" w:rsidR="00C81E5A" w:rsidRDefault="00C81E5A" w:rsidP="0033697A">
      <w:pPr>
        <w:ind w:left="-1440"/>
        <w:rPr>
          <w:b/>
          <w:sz w:val="28"/>
          <w:szCs w:val="28"/>
        </w:rPr>
      </w:pPr>
    </w:p>
    <w:p w14:paraId="6C987C61" w14:textId="3807BDE3" w:rsidR="00577228" w:rsidRDefault="00577228" w:rsidP="0033697A">
      <w:pPr>
        <w:ind w:left="-1440"/>
        <w:rPr>
          <w:sz w:val="28"/>
          <w:szCs w:val="28"/>
        </w:rPr>
      </w:pPr>
      <w:r>
        <w:rPr>
          <w:b/>
          <w:sz w:val="28"/>
          <w:szCs w:val="28"/>
        </w:rPr>
        <w:t>Vertex</w:t>
      </w:r>
      <w:r w:rsidR="00C81E5A">
        <w:rPr>
          <w:b/>
          <w:sz w:val="28"/>
          <w:szCs w:val="28"/>
        </w:rPr>
        <w:t xml:space="preserve">- </w:t>
      </w:r>
      <w:r w:rsidR="00C81E5A">
        <w:rPr>
          <w:sz w:val="28"/>
          <w:szCs w:val="28"/>
        </w:rPr>
        <w:t xml:space="preserve">The maximum or minimum value of a parabola, either in terms of y if the parabola is opening up or down, or in terms of x if the parabola is opening left or right. In a quadratic, the vertex is </w:t>
      </w:r>
      <m:oMath>
        <m:r>
          <w:rPr>
            <w:rFonts w:ascii="Cambria Math" w:hAnsi="Cambria Math"/>
            <w:sz w:val="28"/>
            <w:szCs w:val="28"/>
          </w:rPr>
          <m:t>(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-b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a</m:t>
            </m:r>
          </m:den>
        </m:f>
        <m:r>
          <w:rPr>
            <w:rFonts w:ascii="Cambria Math" w:hAnsi="Cambria Math"/>
            <w:sz w:val="28"/>
            <w:szCs w:val="28"/>
          </w:rPr>
          <m:t>, 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-b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a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</w:rPr>
          <m:t>)</m:t>
        </m:r>
      </m:oMath>
    </w:p>
    <w:p w14:paraId="361E6CE1" w14:textId="77777777" w:rsidR="00C81E5A" w:rsidRPr="00C81E5A" w:rsidRDefault="00C81E5A" w:rsidP="0033697A">
      <w:pPr>
        <w:ind w:left="-1440"/>
        <w:rPr>
          <w:sz w:val="28"/>
          <w:szCs w:val="28"/>
        </w:rPr>
      </w:pPr>
    </w:p>
    <w:p w14:paraId="6463D11C" w14:textId="1B0595C6" w:rsidR="00577228" w:rsidRPr="00C81E5A" w:rsidRDefault="00577228" w:rsidP="0033697A">
      <w:pPr>
        <w:ind w:left="-1440"/>
        <w:rPr>
          <w:sz w:val="28"/>
          <w:szCs w:val="28"/>
        </w:rPr>
      </w:pPr>
      <w:r>
        <w:rPr>
          <w:b/>
          <w:sz w:val="28"/>
          <w:szCs w:val="28"/>
        </w:rPr>
        <w:t>Vertex Form</w:t>
      </w:r>
      <w:r w:rsidR="00C81E5A">
        <w:rPr>
          <w:b/>
          <w:sz w:val="28"/>
          <w:szCs w:val="28"/>
        </w:rPr>
        <w:t xml:space="preserve">: </w:t>
      </w:r>
      <w:r w:rsidR="00C81E5A">
        <w:rPr>
          <w:sz w:val="28"/>
          <w:szCs w:val="28"/>
        </w:rPr>
        <w:t xml:space="preserve">A formula for a quadratic equation of the form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a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x-h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k</m:t>
        </m:r>
      </m:oMath>
      <w:r w:rsidR="00C81E5A">
        <w:rPr>
          <w:sz w:val="28"/>
          <w:szCs w:val="28"/>
        </w:rPr>
        <w:t xml:space="preserve">, where </w:t>
      </w:r>
      <w:r w:rsidR="00C81E5A">
        <w:rPr>
          <w:i/>
          <w:sz w:val="28"/>
          <w:szCs w:val="28"/>
        </w:rPr>
        <w:t>a</w:t>
      </w:r>
      <w:r w:rsidR="00C81E5A">
        <w:rPr>
          <w:sz w:val="28"/>
          <w:szCs w:val="28"/>
        </w:rPr>
        <w:t xml:space="preserve"> is a nonzero constant and the vertex of the graph is the point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h,k</m:t>
            </m:r>
          </m:e>
        </m:d>
        <m:r>
          <w:rPr>
            <w:rFonts w:ascii="Cambria Math" w:hAnsi="Cambria Math"/>
            <w:sz w:val="28"/>
            <w:szCs w:val="28"/>
          </w:rPr>
          <m:t>.</m:t>
        </m:r>
      </m:oMath>
    </w:p>
    <w:p w14:paraId="35363AAA" w14:textId="77777777" w:rsidR="00577228" w:rsidRPr="00577228" w:rsidRDefault="00577228" w:rsidP="00577228">
      <w:pPr>
        <w:ind w:left="-1440"/>
        <w:jc w:val="center"/>
        <w:rPr>
          <w:b/>
          <w:sz w:val="28"/>
          <w:szCs w:val="28"/>
        </w:rPr>
      </w:pPr>
    </w:p>
    <w:sectPr w:rsidR="00577228" w:rsidRPr="00577228" w:rsidSect="0054148E">
      <w:headerReference w:type="first" r:id="rId125"/>
      <w:type w:val="continuous"/>
      <w:pgSz w:w="12240" w:h="15840"/>
      <w:pgMar w:top="1152" w:right="270" w:bottom="1152" w:left="2448" w:header="720" w:footer="21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1BD8EDA6" w14:textId="77777777" w:rsidR="00D060B7" w:rsidRDefault="00D060B7" w:rsidP="00674CEA">
      <w:r>
        <w:separator/>
      </w:r>
    </w:p>
  </w:endnote>
  <w:endnote w:type="continuationSeparator" w:id="0">
    <w:p w14:paraId="6369E0C4" w14:textId="77777777" w:rsidR="00D060B7" w:rsidRDefault="00D060B7" w:rsidP="00674C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,Times New Roman">
    <w:altName w:val="Times New Roman"/>
    <w:panose1 w:val="00000000000000000000"/>
    <w:charset w:val="00"/>
    <w:family w:val="roman"/>
    <w:notTrueType/>
    <w:pitch w:val="default"/>
  </w:font>
  <w:font w:name="BlairMdITC TT-Medium">
    <w:altName w:val="Courier New"/>
    <w:panose1 w:val="00000500000000000000"/>
    <w:charset w:val="00"/>
    <w:family w:val="auto"/>
    <w:pitch w:val="variable"/>
    <w:sig w:usb0="00000003" w:usb1="00000000" w:usb2="00000000" w:usb3="00000000" w:csb0="00000001" w:csb1="00000000"/>
  </w:font>
  <w:font w:name="Ayuthaya">
    <w:panose1 w:val="00000400000000000000"/>
    <w:charset w:val="00"/>
    <w:family w:val="auto"/>
    <w:pitch w:val="variable"/>
    <w:sig w:usb0="A100026F" w:usb1="00000000" w:usb2="00000000" w:usb3="00000000" w:csb0="0001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pple Chancery">
    <w:altName w:val="Courier New"/>
    <w:panose1 w:val="03020702040506060504"/>
    <w:charset w:val="00"/>
    <w:family w:val="auto"/>
    <w:pitch w:val="variable"/>
    <w:sig w:usb0="80000067" w:usb1="00000003" w:usb2="00000000" w:usb3="00000000" w:csb0="000001F3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merican Typewriter">
    <w:altName w:val="Sitka Small"/>
    <w:panose1 w:val="02090604020004020304"/>
    <w:charset w:val="00"/>
    <w:family w:val="auto"/>
    <w:pitch w:val="variable"/>
    <w:sig w:usb0="A000006F" w:usb1="00000019" w:usb2="00000000" w:usb3="00000000" w:csb0="00000111" w:csb1="00000000"/>
  </w:font>
  <w:font w:name="Didot">
    <w:panose1 w:val="02000503000000020003"/>
    <w:charset w:val="00"/>
    <w:family w:val="auto"/>
    <w:pitch w:val="variable"/>
    <w:sig w:usb0="80000067" w:usb1="00000000" w:usb2="00000000" w:usb3="00000000" w:csb0="000001FB" w:csb1="00000000"/>
  </w:font>
  <w:font w:name="Edwardian Script ITC">
    <w:panose1 w:val="030303020407070D0804"/>
    <w:charset w:val="00"/>
    <w:family w:val="auto"/>
    <w:pitch w:val="variable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A3DBDD" w14:textId="1C97DFFE" w:rsidR="00973CF9" w:rsidRDefault="00973CF9">
    <w:pPr>
      <w:pStyle w:val="Footer"/>
      <w:jc w:val="right"/>
    </w:pPr>
    <w:r>
      <w:t xml:space="preserve"> Unit 6: Delving Deeper Into Quadratics</w:t>
    </w:r>
    <w:r>
      <w:tab/>
    </w:r>
    <w:r>
      <w:tab/>
    </w:r>
    <w:sdt>
      <w:sdtPr>
        <w:id w:val="1034697459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060B7">
          <w:rPr>
            <w:noProof/>
          </w:rPr>
          <w:t>8</w:t>
        </w:r>
        <w:r>
          <w:rPr>
            <w:noProof/>
          </w:rPr>
          <w:fldChar w:fldCharType="end"/>
        </w:r>
      </w:sdtContent>
    </w:sdt>
  </w:p>
  <w:p w14:paraId="26A755D5" w14:textId="5AF02AB9" w:rsidR="00973CF9" w:rsidRDefault="00973CF9">
    <w:pPr>
      <w:pStyle w:val="Footer"/>
    </w:pPr>
  </w:p>
</w:ftr>
</file>

<file path=word/footer10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9EE06A3" w14:textId="77777777" w:rsidR="00973CF9" w:rsidRPr="005074DB" w:rsidRDefault="00973CF9" w:rsidP="00674CEA">
    <w:pPr>
      <w:pStyle w:val="Footer"/>
      <w:framePr w:wrap="around" w:vAnchor="text" w:hAnchor="margin" w:xAlign="right" w:y="1"/>
      <w:rPr>
        <w:rStyle w:val="PageNumber"/>
        <w:rFonts w:ascii="Arial" w:hAnsi="Arial" w:cs="Arial"/>
        <w:sz w:val="20"/>
      </w:rPr>
    </w:pPr>
    <w:r w:rsidRPr="005074DB">
      <w:rPr>
        <w:rStyle w:val="PageNumber"/>
        <w:rFonts w:ascii="Arial" w:hAnsi="Arial" w:cs="Arial"/>
        <w:sz w:val="20"/>
      </w:rPr>
      <w:fldChar w:fldCharType="begin"/>
    </w:r>
    <w:r w:rsidRPr="005074DB">
      <w:rPr>
        <w:rStyle w:val="PageNumber"/>
        <w:rFonts w:ascii="Arial" w:hAnsi="Arial" w:cs="Arial"/>
        <w:sz w:val="20"/>
      </w:rPr>
      <w:instrText xml:space="preserve">PAGE  </w:instrText>
    </w:r>
    <w:r w:rsidRPr="005074DB">
      <w:rPr>
        <w:rStyle w:val="PageNumber"/>
        <w:rFonts w:ascii="Arial" w:hAnsi="Arial" w:cs="Arial"/>
        <w:sz w:val="20"/>
      </w:rPr>
      <w:fldChar w:fldCharType="separate"/>
    </w:r>
    <w:r w:rsidR="00D060B7">
      <w:rPr>
        <w:rStyle w:val="PageNumber"/>
        <w:rFonts w:ascii="Arial" w:hAnsi="Arial" w:cs="Arial"/>
        <w:sz w:val="20"/>
      </w:rPr>
      <w:t>25</w:t>
    </w:r>
    <w:r w:rsidRPr="005074DB">
      <w:rPr>
        <w:rStyle w:val="PageNumber"/>
        <w:rFonts w:ascii="Arial" w:hAnsi="Arial" w:cs="Arial"/>
        <w:sz w:val="20"/>
      </w:rPr>
      <w:fldChar w:fldCharType="end"/>
    </w:r>
  </w:p>
  <w:p w14:paraId="3B819546" w14:textId="437DE401" w:rsidR="00973CF9" w:rsidRPr="005074DB" w:rsidRDefault="00973CF9" w:rsidP="002F357D">
    <w:pPr>
      <w:pStyle w:val="Footer"/>
      <w:ind w:right="360"/>
      <w:rPr>
        <w:rFonts w:ascii="Arial" w:hAnsi="Arial" w:cs="Arial"/>
        <w:sz w:val="20"/>
      </w:rPr>
    </w:pPr>
    <w:r>
      <w:t>Unit 6: Delving Deeper Into Quadratics</w:t>
    </w:r>
  </w:p>
</w:ftr>
</file>

<file path=word/footer1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617B3FA" w14:textId="77777777" w:rsidR="00973CF9" w:rsidRDefault="00973CF9" w:rsidP="005E35E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060B7">
      <w:rPr>
        <w:rStyle w:val="PageNumber"/>
      </w:rPr>
      <w:t>24</w:t>
    </w:r>
    <w:r>
      <w:rPr>
        <w:rStyle w:val="PageNumber"/>
      </w:rPr>
      <w:fldChar w:fldCharType="end"/>
    </w:r>
  </w:p>
  <w:p w14:paraId="166045D4" w14:textId="67082B6C" w:rsidR="00973CF9" w:rsidRDefault="00973CF9" w:rsidP="002F357D">
    <w:pPr>
      <w:pStyle w:val="Footer"/>
      <w:ind w:right="360"/>
    </w:pPr>
    <w:r>
      <w:t>Unit 6: Delving Deeper Into Quadratics</w:t>
    </w:r>
  </w:p>
</w:ftr>
</file>

<file path=word/footer1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5138FED" w14:textId="77777777" w:rsidR="00973CF9" w:rsidRDefault="00973CF9" w:rsidP="00674CE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A8544DF" w14:textId="77777777" w:rsidR="00973CF9" w:rsidRDefault="00973CF9" w:rsidP="00674CEA">
    <w:pPr>
      <w:pStyle w:val="Footer"/>
      <w:ind w:right="360"/>
    </w:pPr>
  </w:p>
</w:ftr>
</file>

<file path=word/footer1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09B0E9" w14:textId="77777777" w:rsidR="00973CF9" w:rsidRPr="005074DB" w:rsidRDefault="00973CF9" w:rsidP="00674CEA">
    <w:pPr>
      <w:pStyle w:val="Footer"/>
      <w:framePr w:wrap="around" w:vAnchor="text" w:hAnchor="margin" w:xAlign="right" w:y="1"/>
      <w:rPr>
        <w:rStyle w:val="PageNumber"/>
        <w:rFonts w:ascii="Arial" w:hAnsi="Arial" w:cs="Arial"/>
        <w:sz w:val="20"/>
      </w:rPr>
    </w:pPr>
    <w:r w:rsidRPr="005074DB">
      <w:rPr>
        <w:rStyle w:val="PageNumber"/>
        <w:rFonts w:ascii="Arial" w:hAnsi="Arial" w:cs="Arial"/>
        <w:sz w:val="20"/>
      </w:rPr>
      <w:fldChar w:fldCharType="begin"/>
    </w:r>
    <w:r w:rsidRPr="005074DB">
      <w:rPr>
        <w:rStyle w:val="PageNumber"/>
        <w:rFonts w:ascii="Arial" w:hAnsi="Arial" w:cs="Arial"/>
        <w:sz w:val="20"/>
      </w:rPr>
      <w:instrText xml:space="preserve">PAGE  </w:instrText>
    </w:r>
    <w:r w:rsidRPr="005074DB">
      <w:rPr>
        <w:rStyle w:val="PageNumber"/>
        <w:rFonts w:ascii="Arial" w:hAnsi="Arial" w:cs="Arial"/>
        <w:sz w:val="20"/>
      </w:rPr>
      <w:fldChar w:fldCharType="separate"/>
    </w:r>
    <w:r w:rsidR="00D060B7">
      <w:rPr>
        <w:rStyle w:val="PageNumber"/>
        <w:rFonts w:ascii="Arial" w:hAnsi="Arial" w:cs="Arial"/>
        <w:sz w:val="20"/>
      </w:rPr>
      <w:t>27</w:t>
    </w:r>
    <w:r w:rsidRPr="005074DB">
      <w:rPr>
        <w:rStyle w:val="PageNumber"/>
        <w:rFonts w:ascii="Arial" w:hAnsi="Arial" w:cs="Arial"/>
        <w:sz w:val="20"/>
      </w:rPr>
      <w:fldChar w:fldCharType="end"/>
    </w:r>
  </w:p>
  <w:p w14:paraId="54D4DFA4" w14:textId="4BEBAF95" w:rsidR="00973CF9" w:rsidRPr="005074DB" w:rsidRDefault="00973CF9" w:rsidP="002F357D">
    <w:pPr>
      <w:pStyle w:val="Footer"/>
      <w:ind w:right="360"/>
      <w:rPr>
        <w:rFonts w:ascii="Arial" w:hAnsi="Arial" w:cs="Arial"/>
        <w:sz w:val="20"/>
      </w:rPr>
    </w:pPr>
    <w:r>
      <w:t>Unit 6: Delving Deeper Into Quadratics</w:t>
    </w:r>
  </w:p>
</w:ftr>
</file>

<file path=word/footer14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D17D48" w14:textId="77777777" w:rsidR="00973CF9" w:rsidRDefault="00973CF9" w:rsidP="005E35E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5</w:t>
    </w:r>
    <w:r>
      <w:rPr>
        <w:rStyle w:val="PageNumber"/>
      </w:rPr>
      <w:fldChar w:fldCharType="end"/>
    </w:r>
  </w:p>
  <w:p w14:paraId="12C0043B" w14:textId="77777777" w:rsidR="00973CF9" w:rsidRDefault="00973CF9" w:rsidP="0020105E">
    <w:pPr>
      <w:pStyle w:val="Footer"/>
      <w:ind w:right="360"/>
    </w:pPr>
    <w:r>
      <w:t>Unit 1: Relationships Between Quantities &amp; Expressions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7732282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095872" w14:textId="74054DBE" w:rsidR="00973CF9" w:rsidRDefault="00973CF9" w:rsidP="00BC4BC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5C9229" w14:textId="77777777" w:rsidR="00973CF9" w:rsidRDefault="00973CF9" w:rsidP="00674CE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1600EBB" w14:textId="77777777" w:rsidR="00973CF9" w:rsidRDefault="00973CF9" w:rsidP="00674CEA">
    <w:pPr>
      <w:pStyle w:val="Footer"/>
      <w:ind w:right="360"/>
    </w:pPr>
  </w:p>
</w:ftr>
</file>

<file path=word/footer4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6F34BBD" w14:textId="77777777" w:rsidR="00973CF9" w:rsidRPr="005074DB" w:rsidRDefault="00973CF9" w:rsidP="00674CEA">
    <w:pPr>
      <w:pStyle w:val="Footer"/>
      <w:framePr w:wrap="around" w:vAnchor="text" w:hAnchor="margin" w:xAlign="right" w:y="1"/>
      <w:rPr>
        <w:rStyle w:val="PageNumber"/>
        <w:rFonts w:ascii="Arial" w:hAnsi="Arial" w:cs="Arial"/>
        <w:sz w:val="20"/>
      </w:rPr>
    </w:pPr>
    <w:r w:rsidRPr="005074DB">
      <w:rPr>
        <w:rStyle w:val="PageNumber"/>
        <w:rFonts w:ascii="Arial" w:hAnsi="Arial" w:cs="Arial"/>
        <w:sz w:val="20"/>
      </w:rPr>
      <w:fldChar w:fldCharType="begin"/>
    </w:r>
    <w:r w:rsidRPr="005074DB">
      <w:rPr>
        <w:rStyle w:val="PageNumber"/>
        <w:rFonts w:ascii="Arial" w:hAnsi="Arial" w:cs="Arial"/>
        <w:sz w:val="20"/>
      </w:rPr>
      <w:instrText xml:space="preserve">PAGE  </w:instrText>
    </w:r>
    <w:r w:rsidRPr="005074DB">
      <w:rPr>
        <w:rStyle w:val="PageNumber"/>
        <w:rFonts w:ascii="Arial" w:hAnsi="Arial" w:cs="Arial"/>
        <w:sz w:val="20"/>
      </w:rPr>
      <w:fldChar w:fldCharType="separate"/>
    </w:r>
    <w:r w:rsidR="00D060B7">
      <w:rPr>
        <w:rStyle w:val="PageNumber"/>
        <w:rFonts w:ascii="Arial" w:hAnsi="Arial" w:cs="Arial"/>
        <w:sz w:val="20"/>
      </w:rPr>
      <w:t>14</w:t>
    </w:r>
    <w:r w:rsidRPr="005074DB">
      <w:rPr>
        <w:rStyle w:val="PageNumber"/>
        <w:rFonts w:ascii="Arial" w:hAnsi="Arial" w:cs="Arial"/>
        <w:sz w:val="20"/>
      </w:rPr>
      <w:fldChar w:fldCharType="end"/>
    </w:r>
  </w:p>
  <w:p w14:paraId="0EAD5792" w14:textId="2A91F85D" w:rsidR="00973CF9" w:rsidRPr="005074DB" w:rsidRDefault="00973CF9" w:rsidP="002F357D">
    <w:pPr>
      <w:pStyle w:val="Footer"/>
      <w:ind w:right="360"/>
      <w:rPr>
        <w:rFonts w:ascii="Arial" w:hAnsi="Arial" w:cs="Arial"/>
        <w:sz w:val="20"/>
      </w:rPr>
    </w:pPr>
    <w:r>
      <w:t>Unit 6: Delving Deeper Into Quadratics</w:t>
    </w:r>
  </w:p>
</w:ftr>
</file>

<file path=word/footer5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98F565" w14:textId="77777777" w:rsidR="00973CF9" w:rsidRDefault="00973CF9" w:rsidP="005E35E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3</w:t>
    </w:r>
    <w:r>
      <w:rPr>
        <w:rStyle w:val="PageNumber"/>
      </w:rPr>
      <w:fldChar w:fldCharType="end"/>
    </w:r>
  </w:p>
  <w:p w14:paraId="780ADEA8" w14:textId="77777777" w:rsidR="00973CF9" w:rsidRDefault="00973CF9" w:rsidP="0020105E">
    <w:pPr>
      <w:pStyle w:val="Footer"/>
      <w:ind w:right="360"/>
    </w:pPr>
    <w:r>
      <w:t>Unit 1: Relationships Between Quantities &amp; Expressions</w:t>
    </w:r>
  </w:p>
</w:ftr>
</file>

<file path=word/footer6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153AA2" w14:textId="77777777" w:rsidR="00973CF9" w:rsidRDefault="00973CF9" w:rsidP="00674CE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B7736F6" w14:textId="77777777" w:rsidR="00973CF9" w:rsidRDefault="00973CF9" w:rsidP="00674CEA">
    <w:pPr>
      <w:pStyle w:val="Footer"/>
      <w:ind w:right="360"/>
    </w:pPr>
  </w:p>
</w:ftr>
</file>

<file path=word/footer7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949A9C" w14:textId="77777777" w:rsidR="00973CF9" w:rsidRPr="005074DB" w:rsidRDefault="00973CF9" w:rsidP="00674CEA">
    <w:pPr>
      <w:pStyle w:val="Footer"/>
      <w:framePr w:wrap="around" w:vAnchor="text" w:hAnchor="margin" w:xAlign="right" w:y="1"/>
      <w:rPr>
        <w:rStyle w:val="PageNumber"/>
        <w:rFonts w:ascii="Arial" w:hAnsi="Arial" w:cs="Arial"/>
        <w:sz w:val="20"/>
      </w:rPr>
    </w:pPr>
    <w:r w:rsidRPr="005074DB">
      <w:rPr>
        <w:rStyle w:val="PageNumber"/>
        <w:rFonts w:ascii="Arial" w:hAnsi="Arial" w:cs="Arial"/>
        <w:sz w:val="20"/>
      </w:rPr>
      <w:fldChar w:fldCharType="begin"/>
    </w:r>
    <w:r w:rsidRPr="005074DB">
      <w:rPr>
        <w:rStyle w:val="PageNumber"/>
        <w:rFonts w:ascii="Arial" w:hAnsi="Arial" w:cs="Arial"/>
        <w:sz w:val="20"/>
      </w:rPr>
      <w:instrText xml:space="preserve">PAGE  </w:instrText>
    </w:r>
    <w:r w:rsidRPr="005074DB">
      <w:rPr>
        <w:rStyle w:val="PageNumber"/>
        <w:rFonts w:ascii="Arial" w:hAnsi="Arial" w:cs="Arial"/>
        <w:sz w:val="20"/>
      </w:rPr>
      <w:fldChar w:fldCharType="separate"/>
    </w:r>
    <w:r w:rsidR="00D060B7">
      <w:rPr>
        <w:rStyle w:val="PageNumber"/>
        <w:rFonts w:ascii="Arial" w:hAnsi="Arial" w:cs="Arial"/>
        <w:sz w:val="20"/>
      </w:rPr>
      <w:t>19</w:t>
    </w:r>
    <w:r w:rsidRPr="005074DB">
      <w:rPr>
        <w:rStyle w:val="PageNumber"/>
        <w:rFonts w:ascii="Arial" w:hAnsi="Arial" w:cs="Arial"/>
        <w:sz w:val="20"/>
      </w:rPr>
      <w:fldChar w:fldCharType="end"/>
    </w:r>
  </w:p>
  <w:p w14:paraId="0EFC5C9E" w14:textId="39D7FBE4" w:rsidR="00973CF9" w:rsidRPr="005074DB" w:rsidRDefault="00973CF9" w:rsidP="002F357D">
    <w:pPr>
      <w:pStyle w:val="Footer"/>
      <w:ind w:right="360"/>
      <w:rPr>
        <w:rFonts w:ascii="Arial" w:hAnsi="Arial" w:cs="Arial"/>
        <w:sz w:val="20"/>
      </w:rPr>
    </w:pPr>
    <w:r>
      <w:t>Unit 6: Delving Deeper Into Quadratics</w:t>
    </w:r>
  </w:p>
</w:ftr>
</file>

<file path=word/footer8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1277E3" w14:textId="77777777" w:rsidR="00973CF9" w:rsidRDefault="00973CF9" w:rsidP="005E35E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6</w:t>
    </w:r>
    <w:r>
      <w:rPr>
        <w:rStyle w:val="PageNumber"/>
      </w:rPr>
      <w:fldChar w:fldCharType="end"/>
    </w:r>
  </w:p>
  <w:p w14:paraId="3B8DF38A" w14:textId="77777777" w:rsidR="00973CF9" w:rsidRDefault="00973CF9" w:rsidP="0020105E">
    <w:pPr>
      <w:pStyle w:val="Footer"/>
      <w:ind w:right="360"/>
    </w:pPr>
    <w:r>
      <w:t>Unit 1: Relationships Between Quantities &amp; Expressions</w:t>
    </w:r>
  </w:p>
</w:ftr>
</file>

<file path=word/footer9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F9DCC1" w14:textId="77777777" w:rsidR="00973CF9" w:rsidRDefault="00973CF9" w:rsidP="00674CE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A96945B" w14:textId="77777777" w:rsidR="00973CF9" w:rsidRDefault="00973CF9" w:rsidP="00674CE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0BF6787B" w14:textId="77777777" w:rsidR="00D060B7" w:rsidRDefault="00D060B7" w:rsidP="00674CEA">
      <w:r>
        <w:separator/>
      </w:r>
    </w:p>
  </w:footnote>
  <w:footnote w:type="continuationSeparator" w:id="0">
    <w:p w14:paraId="7548C28F" w14:textId="77777777" w:rsidR="00D060B7" w:rsidRDefault="00D060B7" w:rsidP="00674CEA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52F8C1E" w14:textId="77777777" w:rsidR="00973CF9" w:rsidRDefault="00973CF9" w:rsidP="00EE6261">
    <w:pPr>
      <w:pStyle w:val="Header"/>
      <w:ind w:left="-1530"/>
    </w:pPr>
    <w:r>
      <w:rPr>
        <w:noProof/>
      </w:rPr>
      <mc:AlternateContent>
        <mc:Choice Requires="wps">
          <w:drawing>
            <wp:anchor distT="0" distB="0" distL="114300" distR="114300" simplePos="0" relativeHeight="251683840" behindDoc="0" locked="0" layoutInCell="1" allowOverlap="1" wp14:anchorId="0AC899DB" wp14:editId="4CC31B75">
              <wp:simplePos x="0" y="0"/>
              <wp:positionH relativeFrom="column">
                <wp:posOffset>-1028700</wp:posOffset>
              </wp:positionH>
              <wp:positionV relativeFrom="paragraph">
                <wp:posOffset>-182880</wp:posOffset>
              </wp:positionV>
              <wp:extent cx="800100" cy="457200"/>
              <wp:effectExtent l="0" t="0" r="0" b="0"/>
              <wp:wrapNone/>
              <wp:docPr id="1216493861" name="Text Box 121649386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98D58DD" w14:textId="77777777" w:rsidR="00973CF9" w:rsidRDefault="00973CF9"/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1216493861" o:spid="_x0000_s1441" type="#_x0000_t202" style="position:absolute;left:0;text-align:left;margin-left:-80.95pt;margin-top:-14.35pt;width:63pt;height:36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" filled="f" stroked="f">
              <v:textbox>
                <w:txbxContent>
                  <w:p w14:paraId="698D58DD" w14:textId="77777777" w:rsidR="00973CF9" w:rsidRDefault="00973CF9"/>
                </w:txbxContent>
              </v:textbox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3B16D76" w14:textId="77777777" w:rsidR="00973CF9" w:rsidRDefault="00973CF9" w:rsidP="00CB4DDF">
    <w:pPr>
      <w:jc w:val="center"/>
      <w:rPr>
        <w:rFonts w:ascii="Arial" w:hAnsi="Arial" w:cs="Arial"/>
        <w:b/>
        <w:sz w:val="36"/>
        <w:szCs w:val="36"/>
      </w:rPr>
    </w:pPr>
  </w:p>
  <w:p w14:paraId="48C0FF2A" w14:textId="77777777" w:rsidR="00973CF9" w:rsidRDefault="00973CF9">
    <w:pPr>
      <w:pStyle w:val="Header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8E61E9C" w14:textId="77777777" w:rsidR="00973CF9" w:rsidRDefault="00973CF9" w:rsidP="00EE6261">
    <w:pPr>
      <w:pStyle w:val="Header"/>
      <w:ind w:left="-1530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DA68839" wp14:editId="08C4C3EF">
              <wp:simplePos x="0" y="0"/>
              <wp:positionH relativeFrom="column">
                <wp:posOffset>-1028700</wp:posOffset>
              </wp:positionH>
              <wp:positionV relativeFrom="paragraph">
                <wp:posOffset>-182880</wp:posOffset>
              </wp:positionV>
              <wp:extent cx="800100" cy="457200"/>
              <wp:effectExtent l="0" t="0" r="0" b="0"/>
              <wp:wrapNone/>
              <wp:docPr id="7" name="Text Box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CDB591F" w14:textId="77777777" w:rsidR="00973CF9" w:rsidRDefault="00973CF9"/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7" o:spid="_x0000_s1442" type="#_x0000_t202" style="position:absolute;left:0;text-align:left;margin-left:-80.95pt;margin-top:-14.35pt;width:63pt;height:36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" filled="f" stroked="f">
              <v:textbox>
                <w:txbxContent>
                  <w:p w14:paraId="3CDB591F" w14:textId="77777777" w:rsidR="00973CF9" w:rsidRDefault="00973CF9"/>
                </w:txbxContent>
              </v:textbox>
            </v:shape>
          </w:pict>
        </mc:Fallback>
      </mc:AlternateContent>
    </w:r>
  </w:p>
</w:hdr>
</file>

<file path=word/header4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805A469" w14:textId="77777777" w:rsidR="00973CF9" w:rsidRDefault="00973CF9" w:rsidP="00CB4DDF">
    <w:pPr>
      <w:jc w:val="center"/>
      <w:rPr>
        <w:rFonts w:ascii="Arial" w:hAnsi="Arial" w:cs="Arial"/>
        <w:b/>
        <w:sz w:val="36"/>
        <w:szCs w:val="36"/>
      </w:rPr>
    </w:pPr>
  </w:p>
  <w:p w14:paraId="2B80FE3B" w14:textId="77777777" w:rsidR="00973CF9" w:rsidRDefault="00973CF9">
    <w:pPr>
      <w:pStyle w:val="Header"/>
    </w:pPr>
  </w:p>
</w:hdr>
</file>

<file path=word/header5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6CB8E80" w14:textId="77777777" w:rsidR="00973CF9" w:rsidRDefault="00973CF9" w:rsidP="00EE6261">
    <w:pPr>
      <w:pStyle w:val="Header"/>
      <w:ind w:left="-1530"/>
    </w:pP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36D1B397" wp14:editId="25E369A5">
              <wp:simplePos x="0" y="0"/>
              <wp:positionH relativeFrom="column">
                <wp:posOffset>-1028700</wp:posOffset>
              </wp:positionH>
              <wp:positionV relativeFrom="paragraph">
                <wp:posOffset>-182880</wp:posOffset>
              </wp:positionV>
              <wp:extent cx="800100" cy="457200"/>
              <wp:effectExtent l="0" t="0" r="0" b="0"/>
              <wp:wrapNone/>
              <wp:docPr id="8" name="Text Box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E624261" w14:textId="77777777" w:rsidR="00973CF9" w:rsidRDefault="00973CF9"/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8" o:spid="_x0000_s1443" type="#_x0000_t202" style="position:absolute;left:0;text-align:left;margin-left:-80.95pt;margin-top:-14.35pt;width:63pt;height:36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" filled="f" stroked="f">
              <v:textbox>
                <w:txbxContent>
                  <w:p w14:paraId="3E624261" w14:textId="77777777" w:rsidR="00973CF9" w:rsidRDefault="00973CF9"/>
                </w:txbxContent>
              </v:textbox>
            </v:shape>
          </w:pict>
        </mc:Fallback>
      </mc:AlternateContent>
    </w:r>
  </w:p>
</w:hdr>
</file>

<file path=word/header6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9F87B8" w14:textId="77777777" w:rsidR="00973CF9" w:rsidRDefault="00973CF9" w:rsidP="00CB4DDF">
    <w:pPr>
      <w:jc w:val="center"/>
      <w:rPr>
        <w:rFonts w:ascii="Arial" w:hAnsi="Arial" w:cs="Arial"/>
        <w:b/>
        <w:sz w:val="36"/>
        <w:szCs w:val="36"/>
      </w:rPr>
    </w:pPr>
  </w:p>
  <w:p w14:paraId="3E2695F4" w14:textId="77777777" w:rsidR="00973CF9" w:rsidRDefault="00973CF9">
    <w:pPr>
      <w:pStyle w:val="Header"/>
    </w:pPr>
  </w:p>
</w:hdr>
</file>

<file path=word/header7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951C5F" w14:textId="77777777" w:rsidR="00973CF9" w:rsidRDefault="00973CF9" w:rsidP="00EE6261">
    <w:pPr>
      <w:pStyle w:val="Header"/>
      <w:ind w:left="-1530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F499EE2" wp14:editId="66610CDB">
              <wp:simplePos x="0" y="0"/>
              <wp:positionH relativeFrom="column">
                <wp:posOffset>-1028700</wp:posOffset>
              </wp:positionH>
              <wp:positionV relativeFrom="paragraph">
                <wp:posOffset>-182880</wp:posOffset>
              </wp:positionV>
              <wp:extent cx="800100" cy="457200"/>
              <wp:effectExtent l="0" t="0" r="0" b="0"/>
              <wp:wrapNone/>
              <wp:docPr id="9" name="Text Box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800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5F8FDE9" w14:textId="77777777" w:rsidR="00973CF9" w:rsidRDefault="00973CF9"/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9" o:spid="_x0000_s1444" type="#_x0000_t202" style="position:absolute;left:0;text-align:left;margin-left:-80.95pt;margin-top:-14.35pt;width:63pt;height:36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" filled="f" stroked="f">
              <v:textbox>
                <w:txbxContent>
                  <w:p w14:paraId="25F8FDE9" w14:textId="77777777" w:rsidR="00973CF9" w:rsidRDefault="00973CF9"/>
                </w:txbxContent>
              </v:textbox>
            </v:shape>
          </w:pict>
        </mc:Fallback>
      </mc:AlternateContent>
    </w:r>
  </w:p>
</w:hdr>
</file>

<file path=word/header8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0AEF21" w14:textId="77777777" w:rsidR="00973CF9" w:rsidRDefault="00973CF9" w:rsidP="00CB4DDF">
    <w:pPr>
      <w:jc w:val="center"/>
      <w:rPr>
        <w:rFonts w:ascii="Arial" w:hAnsi="Arial" w:cs="Arial"/>
        <w:b/>
        <w:sz w:val="36"/>
        <w:szCs w:val="36"/>
      </w:rPr>
    </w:pPr>
  </w:p>
  <w:p w14:paraId="178480B5" w14:textId="77777777" w:rsidR="00973CF9" w:rsidRDefault="00973CF9">
    <w:pPr>
      <w:pStyle w:val="Header"/>
    </w:pPr>
  </w:p>
</w:hdr>
</file>

<file path=word/header9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F8AFD6" w14:textId="438943CC" w:rsidR="00973CF9" w:rsidRDefault="00973CF9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008645A0"/>
    <w:multiLevelType w:val="hybridMultilevel"/>
    <w:tmpl w:val="8D6AC07E"/>
    <w:lvl w:ilvl="0" w:tplc="04090019">
      <w:start w:val="1"/>
      <w:numFmt w:val="lowerLetter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">
    <w:nsid w:val="03D93B07"/>
    <w:multiLevelType w:val="hybridMultilevel"/>
    <w:tmpl w:val="8D6AC07E"/>
    <w:lvl w:ilvl="0" w:tplc="04090019">
      <w:start w:val="1"/>
      <w:numFmt w:val="lowerLetter"/>
      <w:lvlText w:val="%1."/>
      <w:lvlJc w:val="left"/>
      <w:pPr>
        <w:ind w:left="364" w:hanging="360"/>
      </w:pPr>
    </w:lvl>
    <w:lvl w:ilvl="1" w:tplc="04090019" w:tentative="1">
      <w:start w:val="1"/>
      <w:numFmt w:val="lowerLetter"/>
      <w:lvlText w:val="%2."/>
      <w:lvlJc w:val="left"/>
      <w:pPr>
        <w:ind w:left="1084" w:hanging="360"/>
      </w:pPr>
    </w:lvl>
    <w:lvl w:ilvl="2" w:tplc="0409001B" w:tentative="1">
      <w:start w:val="1"/>
      <w:numFmt w:val="lowerRoman"/>
      <w:lvlText w:val="%3."/>
      <w:lvlJc w:val="right"/>
      <w:pPr>
        <w:ind w:left="1804" w:hanging="180"/>
      </w:pPr>
    </w:lvl>
    <w:lvl w:ilvl="3" w:tplc="0409000F" w:tentative="1">
      <w:start w:val="1"/>
      <w:numFmt w:val="decimal"/>
      <w:lvlText w:val="%4."/>
      <w:lvlJc w:val="left"/>
      <w:pPr>
        <w:ind w:left="2524" w:hanging="360"/>
      </w:pPr>
    </w:lvl>
    <w:lvl w:ilvl="4" w:tplc="04090019" w:tentative="1">
      <w:start w:val="1"/>
      <w:numFmt w:val="lowerLetter"/>
      <w:lvlText w:val="%5."/>
      <w:lvlJc w:val="left"/>
      <w:pPr>
        <w:ind w:left="3244" w:hanging="360"/>
      </w:pPr>
    </w:lvl>
    <w:lvl w:ilvl="5" w:tplc="0409001B" w:tentative="1">
      <w:start w:val="1"/>
      <w:numFmt w:val="lowerRoman"/>
      <w:lvlText w:val="%6."/>
      <w:lvlJc w:val="right"/>
      <w:pPr>
        <w:ind w:left="3964" w:hanging="180"/>
      </w:pPr>
    </w:lvl>
    <w:lvl w:ilvl="6" w:tplc="0409000F" w:tentative="1">
      <w:start w:val="1"/>
      <w:numFmt w:val="decimal"/>
      <w:lvlText w:val="%7."/>
      <w:lvlJc w:val="left"/>
      <w:pPr>
        <w:ind w:left="4684" w:hanging="360"/>
      </w:pPr>
    </w:lvl>
    <w:lvl w:ilvl="7" w:tplc="04090019" w:tentative="1">
      <w:start w:val="1"/>
      <w:numFmt w:val="lowerLetter"/>
      <w:lvlText w:val="%8."/>
      <w:lvlJc w:val="left"/>
      <w:pPr>
        <w:ind w:left="5404" w:hanging="360"/>
      </w:pPr>
    </w:lvl>
    <w:lvl w:ilvl="8" w:tplc="0409001B" w:tentative="1">
      <w:start w:val="1"/>
      <w:numFmt w:val="lowerRoman"/>
      <w:lvlText w:val="%9."/>
      <w:lvlJc w:val="right"/>
      <w:pPr>
        <w:ind w:left="6124" w:hanging="180"/>
      </w:pPr>
    </w:lvl>
  </w:abstractNum>
  <w:abstractNum w:abstractNumId="2">
    <w:nsid w:val="0D26106C"/>
    <w:multiLevelType w:val="hybridMultilevel"/>
    <w:tmpl w:val="8D6AC07E"/>
    <w:lvl w:ilvl="0" w:tplc="04090019">
      <w:start w:val="1"/>
      <w:numFmt w:val="lowerLetter"/>
      <w:lvlText w:val="%1."/>
      <w:lvlJc w:val="left"/>
      <w:pPr>
        <w:ind w:left="364" w:hanging="360"/>
      </w:pPr>
    </w:lvl>
    <w:lvl w:ilvl="1" w:tplc="04090019" w:tentative="1">
      <w:start w:val="1"/>
      <w:numFmt w:val="lowerLetter"/>
      <w:lvlText w:val="%2."/>
      <w:lvlJc w:val="left"/>
      <w:pPr>
        <w:ind w:left="1084" w:hanging="360"/>
      </w:pPr>
    </w:lvl>
    <w:lvl w:ilvl="2" w:tplc="0409001B" w:tentative="1">
      <w:start w:val="1"/>
      <w:numFmt w:val="lowerRoman"/>
      <w:lvlText w:val="%3."/>
      <w:lvlJc w:val="right"/>
      <w:pPr>
        <w:ind w:left="1804" w:hanging="180"/>
      </w:pPr>
    </w:lvl>
    <w:lvl w:ilvl="3" w:tplc="0409000F" w:tentative="1">
      <w:start w:val="1"/>
      <w:numFmt w:val="decimal"/>
      <w:lvlText w:val="%4."/>
      <w:lvlJc w:val="left"/>
      <w:pPr>
        <w:ind w:left="2524" w:hanging="360"/>
      </w:pPr>
    </w:lvl>
    <w:lvl w:ilvl="4" w:tplc="04090019" w:tentative="1">
      <w:start w:val="1"/>
      <w:numFmt w:val="lowerLetter"/>
      <w:lvlText w:val="%5."/>
      <w:lvlJc w:val="left"/>
      <w:pPr>
        <w:ind w:left="3244" w:hanging="360"/>
      </w:pPr>
    </w:lvl>
    <w:lvl w:ilvl="5" w:tplc="0409001B" w:tentative="1">
      <w:start w:val="1"/>
      <w:numFmt w:val="lowerRoman"/>
      <w:lvlText w:val="%6."/>
      <w:lvlJc w:val="right"/>
      <w:pPr>
        <w:ind w:left="3964" w:hanging="180"/>
      </w:pPr>
    </w:lvl>
    <w:lvl w:ilvl="6" w:tplc="0409000F" w:tentative="1">
      <w:start w:val="1"/>
      <w:numFmt w:val="decimal"/>
      <w:lvlText w:val="%7."/>
      <w:lvlJc w:val="left"/>
      <w:pPr>
        <w:ind w:left="4684" w:hanging="360"/>
      </w:pPr>
    </w:lvl>
    <w:lvl w:ilvl="7" w:tplc="04090019" w:tentative="1">
      <w:start w:val="1"/>
      <w:numFmt w:val="lowerLetter"/>
      <w:lvlText w:val="%8."/>
      <w:lvlJc w:val="left"/>
      <w:pPr>
        <w:ind w:left="5404" w:hanging="360"/>
      </w:pPr>
    </w:lvl>
    <w:lvl w:ilvl="8" w:tplc="0409001B" w:tentative="1">
      <w:start w:val="1"/>
      <w:numFmt w:val="lowerRoman"/>
      <w:lvlText w:val="%9."/>
      <w:lvlJc w:val="right"/>
      <w:pPr>
        <w:ind w:left="6124" w:hanging="180"/>
      </w:pPr>
    </w:lvl>
  </w:abstractNum>
  <w:abstractNum w:abstractNumId="3">
    <w:nsid w:val="10BA54A3"/>
    <w:multiLevelType w:val="hybridMultilevel"/>
    <w:tmpl w:val="1D3CDC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5426CC"/>
    <w:multiLevelType w:val="hybridMultilevel"/>
    <w:tmpl w:val="8D6AC07E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E363A60"/>
    <w:multiLevelType w:val="hybridMultilevel"/>
    <w:tmpl w:val="AD9CD3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48B2B82"/>
    <w:multiLevelType w:val="hybridMultilevel"/>
    <w:tmpl w:val="8D6AC07E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4981E90"/>
    <w:multiLevelType w:val="hybridMultilevel"/>
    <w:tmpl w:val="76787F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F592103"/>
    <w:multiLevelType w:val="hybridMultilevel"/>
    <w:tmpl w:val="8D6AC07E"/>
    <w:lvl w:ilvl="0" w:tplc="04090019">
      <w:start w:val="1"/>
      <w:numFmt w:val="lowerLetter"/>
      <w:lvlText w:val="%1."/>
      <w:lvlJc w:val="left"/>
      <w:pPr>
        <w:ind w:left="364" w:hanging="360"/>
      </w:pPr>
    </w:lvl>
    <w:lvl w:ilvl="1" w:tplc="04090019" w:tentative="1">
      <w:start w:val="1"/>
      <w:numFmt w:val="lowerLetter"/>
      <w:lvlText w:val="%2."/>
      <w:lvlJc w:val="left"/>
      <w:pPr>
        <w:ind w:left="1084" w:hanging="360"/>
      </w:pPr>
    </w:lvl>
    <w:lvl w:ilvl="2" w:tplc="0409001B" w:tentative="1">
      <w:start w:val="1"/>
      <w:numFmt w:val="lowerRoman"/>
      <w:lvlText w:val="%3."/>
      <w:lvlJc w:val="right"/>
      <w:pPr>
        <w:ind w:left="1804" w:hanging="180"/>
      </w:pPr>
    </w:lvl>
    <w:lvl w:ilvl="3" w:tplc="0409000F" w:tentative="1">
      <w:start w:val="1"/>
      <w:numFmt w:val="decimal"/>
      <w:lvlText w:val="%4."/>
      <w:lvlJc w:val="left"/>
      <w:pPr>
        <w:ind w:left="2524" w:hanging="360"/>
      </w:pPr>
    </w:lvl>
    <w:lvl w:ilvl="4" w:tplc="04090019" w:tentative="1">
      <w:start w:val="1"/>
      <w:numFmt w:val="lowerLetter"/>
      <w:lvlText w:val="%5."/>
      <w:lvlJc w:val="left"/>
      <w:pPr>
        <w:ind w:left="3244" w:hanging="360"/>
      </w:pPr>
    </w:lvl>
    <w:lvl w:ilvl="5" w:tplc="0409001B" w:tentative="1">
      <w:start w:val="1"/>
      <w:numFmt w:val="lowerRoman"/>
      <w:lvlText w:val="%6."/>
      <w:lvlJc w:val="right"/>
      <w:pPr>
        <w:ind w:left="3964" w:hanging="180"/>
      </w:pPr>
    </w:lvl>
    <w:lvl w:ilvl="6" w:tplc="0409000F" w:tentative="1">
      <w:start w:val="1"/>
      <w:numFmt w:val="decimal"/>
      <w:lvlText w:val="%7."/>
      <w:lvlJc w:val="left"/>
      <w:pPr>
        <w:ind w:left="4684" w:hanging="360"/>
      </w:pPr>
    </w:lvl>
    <w:lvl w:ilvl="7" w:tplc="04090019" w:tentative="1">
      <w:start w:val="1"/>
      <w:numFmt w:val="lowerLetter"/>
      <w:lvlText w:val="%8."/>
      <w:lvlJc w:val="left"/>
      <w:pPr>
        <w:ind w:left="5404" w:hanging="360"/>
      </w:pPr>
    </w:lvl>
    <w:lvl w:ilvl="8" w:tplc="0409001B" w:tentative="1">
      <w:start w:val="1"/>
      <w:numFmt w:val="lowerRoman"/>
      <w:lvlText w:val="%9."/>
      <w:lvlJc w:val="right"/>
      <w:pPr>
        <w:ind w:left="6124" w:hanging="180"/>
      </w:pPr>
    </w:lvl>
  </w:abstractNum>
  <w:abstractNum w:abstractNumId="9">
    <w:nsid w:val="33A744B9"/>
    <w:multiLevelType w:val="hybridMultilevel"/>
    <w:tmpl w:val="4F6C6A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3B85A79"/>
    <w:multiLevelType w:val="hybridMultilevel"/>
    <w:tmpl w:val="609CB2F4"/>
    <w:lvl w:ilvl="0" w:tplc="DE3C3D2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6A1BC1"/>
    <w:multiLevelType w:val="hybridMultilevel"/>
    <w:tmpl w:val="9B0EE4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06646F8"/>
    <w:multiLevelType w:val="hybridMultilevel"/>
    <w:tmpl w:val="8D6AC07E"/>
    <w:lvl w:ilvl="0" w:tplc="04090019">
      <w:start w:val="1"/>
      <w:numFmt w:val="lowerLetter"/>
      <w:lvlText w:val="%1."/>
      <w:lvlJc w:val="left"/>
      <w:pPr>
        <w:ind w:left="364" w:hanging="360"/>
      </w:pPr>
    </w:lvl>
    <w:lvl w:ilvl="1" w:tplc="04090019" w:tentative="1">
      <w:start w:val="1"/>
      <w:numFmt w:val="lowerLetter"/>
      <w:lvlText w:val="%2."/>
      <w:lvlJc w:val="left"/>
      <w:pPr>
        <w:ind w:left="1084" w:hanging="360"/>
      </w:pPr>
    </w:lvl>
    <w:lvl w:ilvl="2" w:tplc="0409001B" w:tentative="1">
      <w:start w:val="1"/>
      <w:numFmt w:val="lowerRoman"/>
      <w:lvlText w:val="%3."/>
      <w:lvlJc w:val="right"/>
      <w:pPr>
        <w:ind w:left="1804" w:hanging="180"/>
      </w:pPr>
    </w:lvl>
    <w:lvl w:ilvl="3" w:tplc="0409000F" w:tentative="1">
      <w:start w:val="1"/>
      <w:numFmt w:val="decimal"/>
      <w:lvlText w:val="%4."/>
      <w:lvlJc w:val="left"/>
      <w:pPr>
        <w:ind w:left="2524" w:hanging="360"/>
      </w:pPr>
    </w:lvl>
    <w:lvl w:ilvl="4" w:tplc="04090019" w:tentative="1">
      <w:start w:val="1"/>
      <w:numFmt w:val="lowerLetter"/>
      <w:lvlText w:val="%5."/>
      <w:lvlJc w:val="left"/>
      <w:pPr>
        <w:ind w:left="3244" w:hanging="360"/>
      </w:pPr>
    </w:lvl>
    <w:lvl w:ilvl="5" w:tplc="0409001B" w:tentative="1">
      <w:start w:val="1"/>
      <w:numFmt w:val="lowerRoman"/>
      <w:lvlText w:val="%6."/>
      <w:lvlJc w:val="right"/>
      <w:pPr>
        <w:ind w:left="3964" w:hanging="180"/>
      </w:pPr>
    </w:lvl>
    <w:lvl w:ilvl="6" w:tplc="0409000F" w:tentative="1">
      <w:start w:val="1"/>
      <w:numFmt w:val="decimal"/>
      <w:lvlText w:val="%7."/>
      <w:lvlJc w:val="left"/>
      <w:pPr>
        <w:ind w:left="4684" w:hanging="360"/>
      </w:pPr>
    </w:lvl>
    <w:lvl w:ilvl="7" w:tplc="04090019" w:tentative="1">
      <w:start w:val="1"/>
      <w:numFmt w:val="lowerLetter"/>
      <w:lvlText w:val="%8."/>
      <w:lvlJc w:val="left"/>
      <w:pPr>
        <w:ind w:left="5404" w:hanging="360"/>
      </w:pPr>
    </w:lvl>
    <w:lvl w:ilvl="8" w:tplc="0409001B" w:tentative="1">
      <w:start w:val="1"/>
      <w:numFmt w:val="lowerRoman"/>
      <w:lvlText w:val="%9."/>
      <w:lvlJc w:val="right"/>
      <w:pPr>
        <w:ind w:left="6124" w:hanging="180"/>
      </w:pPr>
    </w:lvl>
  </w:abstractNum>
  <w:abstractNum w:abstractNumId="13">
    <w:nsid w:val="44400216"/>
    <w:multiLevelType w:val="hybridMultilevel"/>
    <w:tmpl w:val="609CB2F4"/>
    <w:lvl w:ilvl="0" w:tplc="DE3C3D20">
      <w:start w:val="1"/>
      <w:numFmt w:val="lowerLetter"/>
      <w:lvlText w:val="%1."/>
      <w:lvlJc w:val="left"/>
      <w:pPr>
        <w:ind w:left="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14">
    <w:nsid w:val="4C9F2768"/>
    <w:multiLevelType w:val="hybridMultilevel"/>
    <w:tmpl w:val="F1D29C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E8D494D"/>
    <w:multiLevelType w:val="hybridMultilevel"/>
    <w:tmpl w:val="760062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EA608DB"/>
    <w:multiLevelType w:val="hybridMultilevel"/>
    <w:tmpl w:val="3B326E9C"/>
    <w:lvl w:ilvl="0" w:tplc="BDCA7350">
      <w:start w:val="1"/>
      <w:numFmt w:val="decimal"/>
      <w:lvlText w:val="%1."/>
      <w:lvlJc w:val="left"/>
      <w:pPr>
        <w:ind w:left="-5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ind w:left="5220" w:hanging="180"/>
      </w:pPr>
    </w:lvl>
  </w:abstractNum>
  <w:abstractNum w:abstractNumId="17">
    <w:nsid w:val="516421DC"/>
    <w:multiLevelType w:val="hybridMultilevel"/>
    <w:tmpl w:val="95D69E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7CC776A"/>
    <w:multiLevelType w:val="hybridMultilevel"/>
    <w:tmpl w:val="CA8E5476"/>
    <w:lvl w:ilvl="0" w:tplc="F00CB99A">
      <w:start w:val="1"/>
      <w:numFmt w:val="low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9">
    <w:nsid w:val="603F122D"/>
    <w:multiLevelType w:val="hybridMultilevel"/>
    <w:tmpl w:val="989E54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07C46FE"/>
    <w:multiLevelType w:val="hybridMultilevel"/>
    <w:tmpl w:val="1826C5D0"/>
    <w:lvl w:ilvl="0" w:tplc="3D7657D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2424274"/>
    <w:multiLevelType w:val="hybridMultilevel"/>
    <w:tmpl w:val="CA8E5476"/>
    <w:lvl w:ilvl="0" w:tplc="F00CB99A">
      <w:start w:val="1"/>
      <w:numFmt w:val="low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2">
    <w:nsid w:val="62440981"/>
    <w:multiLevelType w:val="hybridMultilevel"/>
    <w:tmpl w:val="9098931A"/>
    <w:lvl w:ilvl="0" w:tplc="3010318E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3">
    <w:nsid w:val="72004227"/>
    <w:multiLevelType w:val="hybridMultilevel"/>
    <w:tmpl w:val="AA8070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0"/>
  </w:num>
  <w:num w:numId="3">
    <w:abstractNumId w:val="9"/>
  </w:num>
  <w:num w:numId="4">
    <w:abstractNumId w:val="4"/>
  </w:num>
  <w:num w:numId="5">
    <w:abstractNumId w:val="20"/>
  </w:num>
  <w:num w:numId="6">
    <w:abstractNumId w:val="15"/>
  </w:num>
  <w:num w:numId="7">
    <w:abstractNumId w:val="5"/>
  </w:num>
  <w:num w:numId="8">
    <w:abstractNumId w:val="14"/>
  </w:num>
  <w:num w:numId="9">
    <w:abstractNumId w:val="16"/>
  </w:num>
  <w:num w:numId="10">
    <w:abstractNumId w:val="6"/>
  </w:num>
  <w:num w:numId="11">
    <w:abstractNumId w:val="1"/>
  </w:num>
  <w:num w:numId="12">
    <w:abstractNumId w:val="12"/>
  </w:num>
  <w:num w:numId="13">
    <w:abstractNumId w:val="2"/>
  </w:num>
  <w:num w:numId="14">
    <w:abstractNumId w:val="8"/>
  </w:num>
  <w:num w:numId="15">
    <w:abstractNumId w:val="17"/>
  </w:num>
  <w:num w:numId="16">
    <w:abstractNumId w:val="23"/>
  </w:num>
  <w:num w:numId="17">
    <w:abstractNumId w:val="7"/>
  </w:num>
  <w:num w:numId="18">
    <w:abstractNumId w:val="22"/>
  </w:num>
  <w:num w:numId="19">
    <w:abstractNumId w:val="13"/>
  </w:num>
  <w:num w:numId="20">
    <w:abstractNumId w:val="18"/>
  </w:num>
  <w:num w:numId="21">
    <w:abstractNumId w:val="11"/>
  </w:num>
  <w:num w:numId="22">
    <w:abstractNumId w:val="3"/>
  </w:num>
  <w:num w:numId="23">
    <w:abstractNumId w:val="10"/>
  </w:num>
  <w:num w:numId="24">
    <w:abstractNumId w:val="21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visionView w:markup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531F"/>
    <w:rsid w:val="00005A07"/>
    <w:rsid w:val="00015D69"/>
    <w:rsid w:val="0001665D"/>
    <w:rsid w:val="00026198"/>
    <w:rsid w:val="00034C34"/>
    <w:rsid w:val="0003642F"/>
    <w:rsid w:val="00056C53"/>
    <w:rsid w:val="000625AA"/>
    <w:rsid w:val="00065614"/>
    <w:rsid w:val="0006571A"/>
    <w:rsid w:val="0007168E"/>
    <w:rsid w:val="0008229A"/>
    <w:rsid w:val="000856E3"/>
    <w:rsid w:val="00091224"/>
    <w:rsid w:val="00095DC9"/>
    <w:rsid w:val="000A34D8"/>
    <w:rsid w:val="000A4021"/>
    <w:rsid w:val="000A7836"/>
    <w:rsid w:val="000B0B97"/>
    <w:rsid w:val="000B58E4"/>
    <w:rsid w:val="000C4D50"/>
    <w:rsid w:val="000D1762"/>
    <w:rsid w:val="000D41EF"/>
    <w:rsid w:val="000D622C"/>
    <w:rsid w:val="000E1410"/>
    <w:rsid w:val="000E58DD"/>
    <w:rsid w:val="000E64E9"/>
    <w:rsid w:val="000F25A1"/>
    <w:rsid w:val="0010175B"/>
    <w:rsid w:val="00101BE9"/>
    <w:rsid w:val="001022E0"/>
    <w:rsid w:val="00112A37"/>
    <w:rsid w:val="00114AC8"/>
    <w:rsid w:val="0012534E"/>
    <w:rsid w:val="0014270B"/>
    <w:rsid w:val="001570B8"/>
    <w:rsid w:val="00162A24"/>
    <w:rsid w:val="00163232"/>
    <w:rsid w:val="00165D0F"/>
    <w:rsid w:val="001725AB"/>
    <w:rsid w:val="00172887"/>
    <w:rsid w:val="00172E93"/>
    <w:rsid w:val="0017411B"/>
    <w:rsid w:val="00176458"/>
    <w:rsid w:val="0018404A"/>
    <w:rsid w:val="00187883"/>
    <w:rsid w:val="00194F79"/>
    <w:rsid w:val="001974CE"/>
    <w:rsid w:val="001A147E"/>
    <w:rsid w:val="001A6E99"/>
    <w:rsid w:val="001B0A9E"/>
    <w:rsid w:val="001B363C"/>
    <w:rsid w:val="001B5D7D"/>
    <w:rsid w:val="001B6D2F"/>
    <w:rsid w:val="001C6378"/>
    <w:rsid w:val="001D0957"/>
    <w:rsid w:val="001E21ED"/>
    <w:rsid w:val="001F7ECC"/>
    <w:rsid w:val="00200441"/>
    <w:rsid w:val="0020105E"/>
    <w:rsid w:val="00213758"/>
    <w:rsid w:val="002147E6"/>
    <w:rsid w:val="00214992"/>
    <w:rsid w:val="00214D75"/>
    <w:rsid w:val="0023462E"/>
    <w:rsid w:val="00235143"/>
    <w:rsid w:val="00236E04"/>
    <w:rsid w:val="0023706A"/>
    <w:rsid w:val="002419F8"/>
    <w:rsid w:val="00242DA5"/>
    <w:rsid w:val="002460E7"/>
    <w:rsid w:val="002537B8"/>
    <w:rsid w:val="002562C6"/>
    <w:rsid w:val="0028128B"/>
    <w:rsid w:val="002829B2"/>
    <w:rsid w:val="00286F35"/>
    <w:rsid w:val="0029000B"/>
    <w:rsid w:val="002935DF"/>
    <w:rsid w:val="00294FBD"/>
    <w:rsid w:val="002A16DD"/>
    <w:rsid w:val="002A6B12"/>
    <w:rsid w:val="002A6CBF"/>
    <w:rsid w:val="002C4BB8"/>
    <w:rsid w:val="002C5B42"/>
    <w:rsid w:val="002C793F"/>
    <w:rsid w:val="002C7C9F"/>
    <w:rsid w:val="002D7483"/>
    <w:rsid w:val="002D76E5"/>
    <w:rsid w:val="002E1D54"/>
    <w:rsid w:val="002E3D1A"/>
    <w:rsid w:val="002E5188"/>
    <w:rsid w:val="002E6D98"/>
    <w:rsid w:val="002E7D31"/>
    <w:rsid w:val="002F357D"/>
    <w:rsid w:val="003039AB"/>
    <w:rsid w:val="00312FEB"/>
    <w:rsid w:val="003141E9"/>
    <w:rsid w:val="0031595B"/>
    <w:rsid w:val="00316A5A"/>
    <w:rsid w:val="00323C2D"/>
    <w:rsid w:val="00325531"/>
    <w:rsid w:val="00327FEE"/>
    <w:rsid w:val="003311C0"/>
    <w:rsid w:val="00334D5A"/>
    <w:rsid w:val="0033697A"/>
    <w:rsid w:val="003452D5"/>
    <w:rsid w:val="0034531F"/>
    <w:rsid w:val="00346BED"/>
    <w:rsid w:val="00362B53"/>
    <w:rsid w:val="00366BBA"/>
    <w:rsid w:val="00370EA4"/>
    <w:rsid w:val="00373A06"/>
    <w:rsid w:val="00375977"/>
    <w:rsid w:val="00391E44"/>
    <w:rsid w:val="00393F16"/>
    <w:rsid w:val="003A2AAA"/>
    <w:rsid w:val="003A42CF"/>
    <w:rsid w:val="003A4679"/>
    <w:rsid w:val="003B3A92"/>
    <w:rsid w:val="003B432B"/>
    <w:rsid w:val="003C0AF2"/>
    <w:rsid w:val="003C12E7"/>
    <w:rsid w:val="003C6527"/>
    <w:rsid w:val="003D1D8E"/>
    <w:rsid w:val="003D304C"/>
    <w:rsid w:val="003D73FB"/>
    <w:rsid w:val="003E040E"/>
    <w:rsid w:val="003E3B3B"/>
    <w:rsid w:val="003E6E00"/>
    <w:rsid w:val="003E75AB"/>
    <w:rsid w:val="003F1026"/>
    <w:rsid w:val="003F793C"/>
    <w:rsid w:val="00402495"/>
    <w:rsid w:val="0040560E"/>
    <w:rsid w:val="00421330"/>
    <w:rsid w:val="00435595"/>
    <w:rsid w:val="00443E29"/>
    <w:rsid w:val="0045005C"/>
    <w:rsid w:val="00451727"/>
    <w:rsid w:val="00454DBE"/>
    <w:rsid w:val="00460FAF"/>
    <w:rsid w:val="0046612C"/>
    <w:rsid w:val="00471664"/>
    <w:rsid w:val="004767D4"/>
    <w:rsid w:val="00481058"/>
    <w:rsid w:val="004833F4"/>
    <w:rsid w:val="00484291"/>
    <w:rsid w:val="004903DB"/>
    <w:rsid w:val="00493EB8"/>
    <w:rsid w:val="004970E3"/>
    <w:rsid w:val="00497494"/>
    <w:rsid w:val="004A5089"/>
    <w:rsid w:val="004A7DFB"/>
    <w:rsid w:val="004B4864"/>
    <w:rsid w:val="004C043D"/>
    <w:rsid w:val="004C591B"/>
    <w:rsid w:val="004E6AEE"/>
    <w:rsid w:val="004F0A01"/>
    <w:rsid w:val="004F5766"/>
    <w:rsid w:val="005074DB"/>
    <w:rsid w:val="00512629"/>
    <w:rsid w:val="00513B4A"/>
    <w:rsid w:val="00514171"/>
    <w:rsid w:val="00515FA4"/>
    <w:rsid w:val="00516679"/>
    <w:rsid w:val="00524CA7"/>
    <w:rsid w:val="00530422"/>
    <w:rsid w:val="0054148E"/>
    <w:rsid w:val="00550FD6"/>
    <w:rsid w:val="00553AC0"/>
    <w:rsid w:val="00561DEB"/>
    <w:rsid w:val="005651E4"/>
    <w:rsid w:val="00567C16"/>
    <w:rsid w:val="00577228"/>
    <w:rsid w:val="00577FA4"/>
    <w:rsid w:val="0058023A"/>
    <w:rsid w:val="00581633"/>
    <w:rsid w:val="005827D7"/>
    <w:rsid w:val="00584FF9"/>
    <w:rsid w:val="00585E6F"/>
    <w:rsid w:val="00593065"/>
    <w:rsid w:val="005B3236"/>
    <w:rsid w:val="005B4DCA"/>
    <w:rsid w:val="005C051A"/>
    <w:rsid w:val="005E1668"/>
    <w:rsid w:val="005E35ED"/>
    <w:rsid w:val="005E51F1"/>
    <w:rsid w:val="005E6568"/>
    <w:rsid w:val="005F1124"/>
    <w:rsid w:val="005F1BFD"/>
    <w:rsid w:val="005F3097"/>
    <w:rsid w:val="00604004"/>
    <w:rsid w:val="00605664"/>
    <w:rsid w:val="0061040F"/>
    <w:rsid w:val="006205FF"/>
    <w:rsid w:val="00622FD3"/>
    <w:rsid w:val="0062310C"/>
    <w:rsid w:val="00627593"/>
    <w:rsid w:val="00636822"/>
    <w:rsid w:val="00642875"/>
    <w:rsid w:val="00645069"/>
    <w:rsid w:val="006613BF"/>
    <w:rsid w:val="00670CBC"/>
    <w:rsid w:val="006719BA"/>
    <w:rsid w:val="00674CEA"/>
    <w:rsid w:val="00676C5C"/>
    <w:rsid w:val="00677910"/>
    <w:rsid w:val="0068675A"/>
    <w:rsid w:val="00696B67"/>
    <w:rsid w:val="006977E4"/>
    <w:rsid w:val="006A1FD9"/>
    <w:rsid w:val="006B2D54"/>
    <w:rsid w:val="006B2E64"/>
    <w:rsid w:val="006B4153"/>
    <w:rsid w:val="006B4513"/>
    <w:rsid w:val="006B649D"/>
    <w:rsid w:val="006C0046"/>
    <w:rsid w:val="006C00E6"/>
    <w:rsid w:val="006C1A47"/>
    <w:rsid w:val="006D22DB"/>
    <w:rsid w:val="006D7DDE"/>
    <w:rsid w:val="006E4ED3"/>
    <w:rsid w:val="006F1B07"/>
    <w:rsid w:val="006F2285"/>
    <w:rsid w:val="006F5179"/>
    <w:rsid w:val="00700255"/>
    <w:rsid w:val="00703894"/>
    <w:rsid w:val="00704495"/>
    <w:rsid w:val="00717E61"/>
    <w:rsid w:val="00732F1C"/>
    <w:rsid w:val="00740C10"/>
    <w:rsid w:val="00752068"/>
    <w:rsid w:val="00752EFD"/>
    <w:rsid w:val="00761034"/>
    <w:rsid w:val="007659BC"/>
    <w:rsid w:val="007812C0"/>
    <w:rsid w:val="0078385F"/>
    <w:rsid w:val="00784D1F"/>
    <w:rsid w:val="007927D8"/>
    <w:rsid w:val="00794A6B"/>
    <w:rsid w:val="007A113B"/>
    <w:rsid w:val="007A3A57"/>
    <w:rsid w:val="007A53FC"/>
    <w:rsid w:val="007A691C"/>
    <w:rsid w:val="007A6BBD"/>
    <w:rsid w:val="007B2F03"/>
    <w:rsid w:val="007B766E"/>
    <w:rsid w:val="007D2DC7"/>
    <w:rsid w:val="007D5F2A"/>
    <w:rsid w:val="007E385B"/>
    <w:rsid w:val="007E75B6"/>
    <w:rsid w:val="007E7AB6"/>
    <w:rsid w:val="007F0880"/>
    <w:rsid w:val="007F3B63"/>
    <w:rsid w:val="0080008C"/>
    <w:rsid w:val="00801162"/>
    <w:rsid w:val="00801B80"/>
    <w:rsid w:val="00805857"/>
    <w:rsid w:val="008064AC"/>
    <w:rsid w:val="008163E2"/>
    <w:rsid w:val="00816BD9"/>
    <w:rsid w:val="00822042"/>
    <w:rsid w:val="00831852"/>
    <w:rsid w:val="0083477C"/>
    <w:rsid w:val="00837593"/>
    <w:rsid w:val="00845B34"/>
    <w:rsid w:val="00857552"/>
    <w:rsid w:val="00860558"/>
    <w:rsid w:val="00864879"/>
    <w:rsid w:val="00873840"/>
    <w:rsid w:val="00873B1D"/>
    <w:rsid w:val="008745D1"/>
    <w:rsid w:val="00886766"/>
    <w:rsid w:val="0089348C"/>
    <w:rsid w:val="008A5780"/>
    <w:rsid w:val="008A69D7"/>
    <w:rsid w:val="008A7746"/>
    <w:rsid w:val="008C1324"/>
    <w:rsid w:val="008C2345"/>
    <w:rsid w:val="008C28DE"/>
    <w:rsid w:val="008C642E"/>
    <w:rsid w:val="008E18BE"/>
    <w:rsid w:val="008E3F2E"/>
    <w:rsid w:val="008E6767"/>
    <w:rsid w:val="008F56D7"/>
    <w:rsid w:val="0090534E"/>
    <w:rsid w:val="00907C9D"/>
    <w:rsid w:val="00914448"/>
    <w:rsid w:val="00915C53"/>
    <w:rsid w:val="009221D4"/>
    <w:rsid w:val="009242E6"/>
    <w:rsid w:val="0092504F"/>
    <w:rsid w:val="00925707"/>
    <w:rsid w:val="00932F81"/>
    <w:rsid w:val="00932FCE"/>
    <w:rsid w:val="00933661"/>
    <w:rsid w:val="009473B0"/>
    <w:rsid w:val="00951436"/>
    <w:rsid w:val="00953ECD"/>
    <w:rsid w:val="009544A7"/>
    <w:rsid w:val="00954860"/>
    <w:rsid w:val="0095619E"/>
    <w:rsid w:val="0096218E"/>
    <w:rsid w:val="009623B1"/>
    <w:rsid w:val="00962A57"/>
    <w:rsid w:val="00963834"/>
    <w:rsid w:val="009647F6"/>
    <w:rsid w:val="00965F0B"/>
    <w:rsid w:val="0096660E"/>
    <w:rsid w:val="00966BEA"/>
    <w:rsid w:val="0096752A"/>
    <w:rsid w:val="00973CF9"/>
    <w:rsid w:val="00984131"/>
    <w:rsid w:val="00986478"/>
    <w:rsid w:val="0098756E"/>
    <w:rsid w:val="0098792F"/>
    <w:rsid w:val="00987E0A"/>
    <w:rsid w:val="00995E94"/>
    <w:rsid w:val="009A2AAE"/>
    <w:rsid w:val="009B2355"/>
    <w:rsid w:val="009C5FA9"/>
    <w:rsid w:val="009D2DBD"/>
    <w:rsid w:val="009E1F52"/>
    <w:rsid w:val="009E7996"/>
    <w:rsid w:val="00A102D1"/>
    <w:rsid w:val="00A22228"/>
    <w:rsid w:val="00A2440D"/>
    <w:rsid w:val="00A27FE3"/>
    <w:rsid w:val="00A46D38"/>
    <w:rsid w:val="00A52C2A"/>
    <w:rsid w:val="00A53053"/>
    <w:rsid w:val="00A6071C"/>
    <w:rsid w:val="00A6783C"/>
    <w:rsid w:val="00A67A53"/>
    <w:rsid w:val="00A75AAE"/>
    <w:rsid w:val="00A76DC8"/>
    <w:rsid w:val="00A776A1"/>
    <w:rsid w:val="00A803DF"/>
    <w:rsid w:val="00A83450"/>
    <w:rsid w:val="00A84343"/>
    <w:rsid w:val="00A91F3C"/>
    <w:rsid w:val="00A94777"/>
    <w:rsid w:val="00AA6C56"/>
    <w:rsid w:val="00AB4F5A"/>
    <w:rsid w:val="00AB5495"/>
    <w:rsid w:val="00AE4552"/>
    <w:rsid w:val="00AE469E"/>
    <w:rsid w:val="00AF744E"/>
    <w:rsid w:val="00B06DB9"/>
    <w:rsid w:val="00B16481"/>
    <w:rsid w:val="00B32FEA"/>
    <w:rsid w:val="00B4430F"/>
    <w:rsid w:val="00B56A52"/>
    <w:rsid w:val="00B61141"/>
    <w:rsid w:val="00B63CB3"/>
    <w:rsid w:val="00B67868"/>
    <w:rsid w:val="00B80005"/>
    <w:rsid w:val="00B87A01"/>
    <w:rsid w:val="00B91578"/>
    <w:rsid w:val="00B92815"/>
    <w:rsid w:val="00BA207B"/>
    <w:rsid w:val="00BA3417"/>
    <w:rsid w:val="00BA5250"/>
    <w:rsid w:val="00BA62BB"/>
    <w:rsid w:val="00BA758C"/>
    <w:rsid w:val="00BB058E"/>
    <w:rsid w:val="00BB4A76"/>
    <w:rsid w:val="00BC22D5"/>
    <w:rsid w:val="00BC4BCF"/>
    <w:rsid w:val="00BD589E"/>
    <w:rsid w:val="00BE2B63"/>
    <w:rsid w:val="00BE3568"/>
    <w:rsid w:val="00BE5E1F"/>
    <w:rsid w:val="00BF22BC"/>
    <w:rsid w:val="00BF5116"/>
    <w:rsid w:val="00BF5C08"/>
    <w:rsid w:val="00C05E73"/>
    <w:rsid w:val="00C107DA"/>
    <w:rsid w:val="00C128C7"/>
    <w:rsid w:val="00C17394"/>
    <w:rsid w:val="00C20F6A"/>
    <w:rsid w:val="00C26C27"/>
    <w:rsid w:val="00C305A1"/>
    <w:rsid w:val="00C3251F"/>
    <w:rsid w:val="00C36BED"/>
    <w:rsid w:val="00C3740F"/>
    <w:rsid w:val="00C44284"/>
    <w:rsid w:val="00C466AA"/>
    <w:rsid w:val="00C55642"/>
    <w:rsid w:val="00C5659C"/>
    <w:rsid w:val="00C57683"/>
    <w:rsid w:val="00C61433"/>
    <w:rsid w:val="00C707CE"/>
    <w:rsid w:val="00C80CA4"/>
    <w:rsid w:val="00C8159D"/>
    <w:rsid w:val="00C81E5A"/>
    <w:rsid w:val="00C85923"/>
    <w:rsid w:val="00C86902"/>
    <w:rsid w:val="00C90B3B"/>
    <w:rsid w:val="00CB3814"/>
    <w:rsid w:val="00CB4DDF"/>
    <w:rsid w:val="00CB7D33"/>
    <w:rsid w:val="00CD1801"/>
    <w:rsid w:val="00CD2552"/>
    <w:rsid w:val="00CD409E"/>
    <w:rsid w:val="00CD65F8"/>
    <w:rsid w:val="00CF0B27"/>
    <w:rsid w:val="00CF6CCC"/>
    <w:rsid w:val="00D00652"/>
    <w:rsid w:val="00D0212A"/>
    <w:rsid w:val="00D02275"/>
    <w:rsid w:val="00D028A8"/>
    <w:rsid w:val="00D060B7"/>
    <w:rsid w:val="00D07F54"/>
    <w:rsid w:val="00D12985"/>
    <w:rsid w:val="00D138E4"/>
    <w:rsid w:val="00D14956"/>
    <w:rsid w:val="00D212ED"/>
    <w:rsid w:val="00D269E3"/>
    <w:rsid w:val="00D27E21"/>
    <w:rsid w:val="00D37D3A"/>
    <w:rsid w:val="00D412C4"/>
    <w:rsid w:val="00D42FA3"/>
    <w:rsid w:val="00D42FD4"/>
    <w:rsid w:val="00D50523"/>
    <w:rsid w:val="00D53981"/>
    <w:rsid w:val="00D61155"/>
    <w:rsid w:val="00D641E0"/>
    <w:rsid w:val="00D641F8"/>
    <w:rsid w:val="00D67F35"/>
    <w:rsid w:val="00D74D45"/>
    <w:rsid w:val="00D75D10"/>
    <w:rsid w:val="00D838A2"/>
    <w:rsid w:val="00D90B55"/>
    <w:rsid w:val="00D93DD0"/>
    <w:rsid w:val="00D967FC"/>
    <w:rsid w:val="00DB27AB"/>
    <w:rsid w:val="00DB60C2"/>
    <w:rsid w:val="00DC19C9"/>
    <w:rsid w:val="00DC5B91"/>
    <w:rsid w:val="00DD1860"/>
    <w:rsid w:val="00DE6C92"/>
    <w:rsid w:val="00DF0E71"/>
    <w:rsid w:val="00DF3425"/>
    <w:rsid w:val="00DF5056"/>
    <w:rsid w:val="00E022BA"/>
    <w:rsid w:val="00E1129D"/>
    <w:rsid w:val="00E14D82"/>
    <w:rsid w:val="00E15200"/>
    <w:rsid w:val="00E22AE1"/>
    <w:rsid w:val="00E26735"/>
    <w:rsid w:val="00E3003E"/>
    <w:rsid w:val="00E356C3"/>
    <w:rsid w:val="00E41563"/>
    <w:rsid w:val="00E41983"/>
    <w:rsid w:val="00E42ADA"/>
    <w:rsid w:val="00E4485A"/>
    <w:rsid w:val="00E4703B"/>
    <w:rsid w:val="00E50064"/>
    <w:rsid w:val="00E52C7B"/>
    <w:rsid w:val="00E56EEB"/>
    <w:rsid w:val="00E63479"/>
    <w:rsid w:val="00E81248"/>
    <w:rsid w:val="00E81DE1"/>
    <w:rsid w:val="00E845A6"/>
    <w:rsid w:val="00E969D7"/>
    <w:rsid w:val="00EA626D"/>
    <w:rsid w:val="00EA6B29"/>
    <w:rsid w:val="00EB071A"/>
    <w:rsid w:val="00EB357F"/>
    <w:rsid w:val="00EB44BA"/>
    <w:rsid w:val="00EC1080"/>
    <w:rsid w:val="00EC5EE8"/>
    <w:rsid w:val="00ED2500"/>
    <w:rsid w:val="00EE1124"/>
    <w:rsid w:val="00EE3960"/>
    <w:rsid w:val="00EE6261"/>
    <w:rsid w:val="00EF4402"/>
    <w:rsid w:val="00F00825"/>
    <w:rsid w:val="00F04C38"/>
    <w:rsid w:val="00F05ACC"/>
    <w:rsid w:val="00F06795"/>
    <w:rsid w:val="00F126FB"/>
    <w:rsid w:val="00F13FB2"/>
    <w:rsid w:val="00F15CED"/>
    <w:rsid w:val="00F23C23"/>
    <w:rsid w:val="00F27D45"/>
    <w:rsid w:val="00F3090F"/>
    <w:rsid w:val="00F3260F"/>
    <w:rsid w:val="00F3529B"/>
    <w:rsid w:val="00F40C2A"/>
    <w:rsid w:val="00F43252"/>
    <w:rsid w:val="00F43B0E"/>
    <w:rsid w:val="00F458D8"/>
    <w:rsid w:val="00F70AD9"/>
    <w:rsid w:val="00F742ED"/>
    <w:rsid w:val="00F771D0"/>
    <w:rsid w:val="00F90C8E"/>
    <w:rsid w:val="00F91994"/>
    <w:rsid w:val="00F92D16"/>
    <w:rsid w:val="00FA2BCE"/>
    <w:rsid w:val="00FA2F43"/>
    <w:rsid w:val="00FA4F44"/>
    <w:rsid w:val="00FA749F"/>
    <w:rsid w:val="00FB07CC"/>
    <w:rsid w:val="00FB4663"/>
    <w:rsid w:val="00FB500B"/>
    <w:rsid w:val="00FC21DE"/>
    <w:rsid w:val="00FC53A0"/>
    <w:rsid w:val="00FD6E52"/>
    <w:rsid w:val="00FE00E2"/>
    <w:rsid w:val="00FE3108"/>
    <w:rsid w:val="00FE62BD"/>
    <w:rsid w:val="00FF0170"/>
    <w:rsid w:val="00FF435F"/>
    <w:rsid w:val="096438A3"/>
    <w:rsid w:val="43DAD8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445A79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505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4531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531F"/>
    <w:rPr>
      <w:rFonts w:ascii="Lucida Grande" w:hAnsi="Lucida Grande" w:cs="Lucida Grande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674CE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4CEA"/>
  </w:style>
  <w:style w:type="character" w:styleId="PageNumber">
    <w:name w:val="page number"/>
    <w:basedOn w:val="DefaultParagraphFont"/>
    <w:uiPriority w:val="99"/>
    <w:semiHidden/>
    <w:unhideWhenUsed/>
    <w:rsid w:val="00674CEA"/>
  </w:style>
  <w:style w:type="character" w:styleId="PlaceholderText">
    <w:name w:val="Placeholder Text"/>
    <w:basedOn w:val="DefaultParagraphFont"/>
    <w:uiPriority w:val="99"/>
    <w:semiHidden/>
    <w:rsid w:val="008C642E"/>
    <w:rPr>
      <w:color w:val="808080"/>
    </w:rPr>
  </w:style>
  <w:style w:type="paragraph" w:styleId="Header">
    <w:name w:val="header"/>
    <w:basedOn w:val="Normal"/>
    <w:link w:val="HeaderChar"/>
    <w:unhideWhenUsed/>
    <w:rsid w:val="00E5006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50064"/>
  </w:style>
  <w:style w:type="table" w:styleId="TableGrid">
    <w:name w:val="Table Grid"/>
    <w:basedOn w:val="TableNormal"/>
    <w:uiPriority w:val="59"/>
    <w:rsid w:val="001253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C5B91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DF3425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F3425"/>
    <w:rPr>
      <w:color w:val="800080" w:themeColor="followedHyperlink"/>
      <w:u w:val="single"/>
    </w:rPr>
  </w:style>
  <w:style w:type="character" w:customStyle="1" w:styleId="apple-converted-space">
    <w:name w:val="apple-converted-space"/>
    <w:basedOn w:val="DefaultParagraphFont"/>
    <w:rsid w:val="00BF22BC"/>
  </w:style>
  <w:style w:type="paragraph" w:styleId="NormalWeb">
    <w:name w:val="Normal (Web)"/>
    <w:basedOn w:val="Normal"/>
    <w:uiPriority w:val="99"/>
    <w:unhideWhenUsed/>
    <w:rsid w:val="00BF22BC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paragraph" w:customStyle="1" w:styleId="first">
    <w:name w:val="first"/>
    <w:basedOn w:val="Normal"/>
    <w:rsid w:val="0008229A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character" w:customStyle="1" w:styleId="smallcaps">
    <w:name w:val="smallcaps"/>
    <w:basedOn w:val="DefaultParagraphFont"/>
    <w:rsid w:val="0008229A"/>
  </w:style>
  <w:style w:type="character" w:customStyle="1" w:styleId="brick">
    <w:name w:val="brick"/>
    <w:basedOn w:val="DefaultParagraphFont"/>
    <w:rsid w:val="0008229A"/>
  </w:style>
  <w:style w:type="paragraph" w:customStyle="1" w:styleId="note">
    <w:name w:val="note"/>
    <w:basedOn w:val="Normal"/>
    <w:rsid w:val="0008229A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customStyle="1" w:styleId="example">
    <w:name w:val="example"/>
    <w:basedOn w:val="Normal"/>
    <w:rsid w:val="0008229A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character" w:customStyle="1" w:styleId="red">
    <w:name w:val="red"/>
    <w:basedOn w:val="DefaultParagraphFont"/>
    <w:rsid w:val="0008229A"/>
  </w:style>
  <w:style w:type="paragraph" w:customStyle="1" w:styleId="center">
    <w:name w:val="center"/>
    <w:basedOn w:val="Normal"/>
    <w:rsid w:val="0008229A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customStyle="1" w:styleId="after">
    <w:name w:val="after"/>
    <w:basedOn w:val="Normal"/>
    <w:rsid w:val="0008229A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customStyle="1" w:styleId="center6">
    <w:name w:val="center6"/>
    <w:basedOn w:val="Normal"/>
    <w:rsid w:val="0008229A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customStyle="1" w:styleId="after66">
    <w:name w:val="after66"/>
    <w:basedOn w:val="Normal"/>
    <w:rsid w:val="0008229A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customStyle="1" w:styleId="emphasis2">
    <w:name w:val="emphasis2"/>
    <w:basedOn w:val="Normal"/>
    <w:rsid w:val="0008229A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customStyle="1" w:styleId="lafter">
    <w:name w:val="lafter"/>
    <w:basedOn w:val="Normal"/>
    <w:rsid w:val="0008229A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customStyle="1" w:styleId="lafter5">
    <w:name w:val="lafter5"/>
    <w:basedOn w:val="Normal"/>
    <w:rsid w:val="0008229A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customStyle="1" w:styleId="center0">
    <w:name w:val="center0"/>
    <w:basedOn w:val="Normal"/>
    <w:rsid w:val="0008229A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customStyle="1" w:styleId="left0">
    <w:name w:val="left0"/>
    <w:basedOn w:val="Normal"/>
    <w:rsid w:val="0008229A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character" w:customStyle="1" w:styleId="color4">
    <w:name w:val="color4"/>
    <w:basedOn w:val="DefaultParagraphFont"/>
    <w:rsid w:val="0008229A"/>
  </w:style>
  <w:style w:type="character" w:customStyle="1" w:styleId="mi">
    <w:name w:val="mi"/>
    <w:basedOn w:val="DefaultParagraphFont"/>
    <w:rsid w:val="00AE469E"/>
  </w:style>
  <w:style w:type="paragraph" w:customStyle="1" w:styleId="30-NumQ-2TABcol">
    <w:name w:val="30 - Num Q - 2 TAB col"/>
    <w:basedOn w:val="Normal"/>
    <w:rsid w:val="00577FA4"/>
    <w:pPr>
      <w:tabs>
        <w:tab w:val="right" w:pos="320"/>
        <w:tab w:val="left" w:pos="420"/>
        <w:tab w:val="right" w:pos="5140"/>
        <w:tab w:val="left" w:pos="5240"/>
        <w:tab w:val="right" w:pos="9360"/>
      </w:tabs>
      <w:spacing w:before="80" w:line="270" w:lineRule="atLeast"/>
      <w:ind w:left="420" w:hanging="420"/>
    </w:pPr>
    <w:rPr>
      <w:rFonts w:ascii="Arial" w:eastAsia="Times New Roman" w:hAnsi="Arial" w:cs="Arial"/>
      <w:sz w:val="22"/>
      <w:szCs w:val="22"/>
    </w:rPr>
  </w:style>
  <w:style w:type="paragraph" w:customStyle="1" w:styleId="31-WOR-2TABcol">
    <w:name w:val="31 - WOR - 2 TAB col"/>
    <w:basedOn w:val="Normal"/>
    <w:rsid w:val="00577FA4"/>
    <w:pPr>
      <w:tabs>
        <w:tab w:val="right" w:leader="underscore" w:pos="4540"/>
        <w:tab w:val="left" w:pos="5240"/>
        <w:tab w:val="right" w:leader="underscore" w:pos="9360"/>
      </w:tabs>
      <w:spacing w:line="480" w:lineRule="atLeast"/>
      <w:ind w:left="420"/>
    </w:pPr>
    <w:rPr>
      <w:rFonts w:ascii="Arial" w:eastAsia="Times New Roman" w:hAnsi="Arial" w:cs="Arial"/>
      <w:sz w:val="18"/>
      <w:szCs w:val="18"/>
    </w:rPr>
  </w:style>
  <w:style w:type="paragraph" w:customStyle="1" w:styleId="35-NumQ-3TABcol">
    <w:name w:val="35 - Num Q - 3 TAB col"/>
    <w:basedOn w:val="Normal"/>
    <w:rsid w:val="00577FA4"/>
    <w:pPr>
      <w:tabs>
        <w:tab w:val="right" w:pos="320"/>
        <w:tab w:val="left" w:pos="420"/>
        <w:tab w:val="right" w:pos="3540"/>
        <w:tab w:val="left" w:pos="3640"/>
        <w:tab w:val="right" w:pos="6740"/>
        <w:tab w:val="left" w:pos="6840"/>
        <w:tab w:val="right" w:pos="9360"/>
      </w:tabs>
      <w:spacing w:before="80" w:line="270" w:lineRule="atLeast"/>
      <w:ind w:left="420" w:hanging="420"/>
    </w:pPr>
    <w:rPr>
      <w:rFonts w:ascii="Arial" w:eastAsia="Times New Roman" w:hAnsi="Arial" w:cs="Arial"/>
      <w:sz w:val="22"/>
      <w:szCs w:val="22"/>
    </w:rPr>
  </w:style>
  <w:style w:type="character" w:customStyle="1" w:styleId="02-italic">
    <w:name w:val="02 - italic"/>
    <w:rsid w:val="00577FA4"/>
    <w:rPr>
      <w:i/>
      <w:iCs/>
    </w:rPr>
  </w:style>
  <w:style w:type="character" w:customStyle="1" w:styleId="11-MathPi1">
    <w:name w:val="11 - Math Pi 1"/>
    <w:rsid w:val="00577FA4"/>
    <w:rPr>
      <w:rFonts w:ascii="MathematicalPi-One" w:hAnsi="MathematicalPi-One"/>
    </w:rPr>
  </w:style>
  <w:style w:type="character" w:customStyle="1" w:styleId="01-bold">
    <w:name w:val="01 - bold"/>
    <w:rsid w:val="00577FA4"/>
    <w:rPr>
      <w:b/>
      <w:bCs/>
    </w:rPr>
  </w:style>
  <w:style w:type="paragraph" w:customStyle="1" w:styleId="36-WOR-3TABcol">
    <w:name w:val="36 - WOR - 3 TAB col"/>
    <w:basedOn w:val="Normal"/>
    <w:rsid w:val="00577FA4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line="480" w:lineRule="atLeast"/>
      <w:ind w:left="420"/>
    </w:pPr>
    <w:rPr>
      <w:rFonts w:ascii="Arial" w:eastAsia="Times New Roman" w:hAnsi="Arial" w:cs="Arial"/>
      <w:sz w:val="18"/>
      <w:szCs w:val="18"/>
    </w:rPr>
  </w:style>
  <w:style w:type="paragraph" w:customStyle="1" w:styleId="10-DirectionText">
    <w:name w:val="10 - Direction Text"/>
    <w:basedOn w:val="Normal"/>
    <w:rsid w:val="00577FA4"/>
    <w:pPr>
      <w:spacing w:before="240" w:line="270" w:lineRule="atLeast"/>
      <w:ind w:right="2020"/>
    </w:pPr>
    <w:rPr>
      <w:rFonts w:ascii="Arial" w:eastAsia="Times New Roman" w:hAnsi="Arial" w:cs="Arial"/>
      <w:b/>
      <w:bCs/>
      <w:sz w:val="22"/>
      <w:szCs w:val="22"/>
    </w:rPr>
  </w:style>
  <w:style w:type="paragraph" w:customStyle="1" w:styleId="HGAxisName">
    <w:name w:val="HG Axis Name"/>
    <w:rsid w:val="00F3090F"/>
    <w:pPr>
      <w:keepLines/>
      <w:widowControl w:val="0"/>
      <w:suppressLineNumbers/>
      <w:suppressAutoHyphens/>
      <w:overflowPunct w:val="0"/>
      <w:adjustRightInd w:val="0"/>
    </w:pPr>
    <w:rPr>
      <w:rFonts w:ascii="Times New Roman" w:eastAsia="Times New Roman" w:hAnsi="Times New Roman" w:cs="Times New Roman"/>
      <w:noProof/>
      <w:color w:val="000000"/>
      <w:sz w:val="20"/>
    </w:rPr>
  </w:style>
  <w:style w:type="paragraph" w:customStyle="1" w:styleId="HGScaleLabels">
    <w:name w:val="HG Scale Labels"/>
    <w:rsid w:val="00F3090F"/>
    <w:pPr>
      <w:keepLines/>
      <w:widowControl w:val="0"/>
      <w:suppressLineNumbers/>
      <w:suppressAutoHyphens/>
      <w:overflowPunct w:val="0"/>
      <w:adjustRightInd w:val="0"/>
    </w:pPr>
    <w:rPr>
      <w:rFonts w:ascii="Times New Roman" w:eastAsia="Times New Roman" w:hAnsi="Times New Roman" w:cs="Times New Roman"/>
      <w:noProof/>
      <w:color w:val="000000"/>
      <w:sz w:val="20"/>
    </w:rPr>
  </w:style>
  <w:style w:type="character" w:styleId="Strong">
    <w:name w:val="Strong"/>
    <w:basedOn w:val="DefaultParagraphFont"/>
    <w:uiPriority w:val="22"/>
    <w:qFormat/>
    <w:rsid w:val="00D412C4"/>
    <w:rPr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DD186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D186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D186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D186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D1860"/>
    <w:rPr>
      <w:b/>
      <w:bCs/>
      <w:sz w:val="20"/>
      <w:szCs w:val="20"/>
    </w:rPr>
  </w:style>
  <w:style w:type="paragraph" w:styleId="BodyText">
    <w:name w:val="Body Text"/>
    <w:basedOn w:val="Normal"/>
    <w:link w:val="BodyTextChar"/>
    <w:rsid w:val="001570B8"/>
    <w:pPr>
      <w:jc w:val="center"/>
    </w:pPr>
    <w:rPr>
      <w:rFonts w:ascii="Times New Roman" w:eastAsia="Times New Roman" w:hAnsi="Times New Roman" w:cs="Times New Roman"/>
      <w:b/>
      <w:bCs/>
      <w:sz w:val="16"/>
      <w:szCs w:val="20"/>
    </w:rPr>
  </w:style>
  <w:style w:type="character" w:customStyle="1" w:styleId="BodyTextChar">
    <w:name w:val="Body Text Char"/>
    <w:basedOn w:val="DefaultParagraphFont"/>
    <w:link w:val="BodyText"/>
    <w:rsid w:val="001570B8"/>
    <w:rPr>
      <w:rFonts w:ascii="Times New Roman" w:eastAsia="Times New Roman" w:hAnsi="Times New Roman" w:cs="Times New Roman"/>
      <w:b/>
      <w:bCs/>
      <w:sz w:val="16"/>
      <w:szCs w:val="20"/>
    </w:rPr>
  </w:style>
  <w:style w:type="character" w:customStyle="1" w:styleId="dcbld">
    <w:name w:val="dc_bld"/>
    <w:basedOn w:val="DefaultParagraphFont"/>
    <w:rsid w:val="0033697A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505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4531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531F"/>
    <w:rPr>
      <w:rFonts w:ascii="Lucida Grande" w:hAnsi="Lucida Grande" w:cs="Lucida Grande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674CE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4CEA"/>
  </w:style>
  <w:style w:type="character" w:styleId="PageNumber">
    <w:name w:val="page number"/>
    <w:basedOn w:val="DefaultParagraphFont"/>
    <w:uiPriority w:val="99"/>
    <w:semiHidden/>
    <w:unhideWhenUsed/>
    <w:rsid w:val="00674CEA"/>
  </w:style>
  <w:style w:type="character" w:styleId="PlaceholderText">
    <w:name w:val="Placeholder Text"/>
    <w:basedOn w:val="DefaultParagraphFont"/>
    <w:uiPriority w:val="99"/>
    <w:semiHidden/>
    <w:rsid w:val="008C642E"/>
    <w:rPr>
      <w:color w:val="808080"/>
    </w:rPr>
  </w:style>
  <w:style w:type="paragraph" w:styleId="Header">
    <w:name w:val="header"/>
    <w:basedOn w:val="Normal"/>
    <w:link w:val="HeaderChar"/>
    <w:unhideWhenUsed/>
    <w:rsid w:val="00E5006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50064"/>
  </w:style>
  <w:style w:type="table" w:styleId="TableGrid">
    <w:name w:val="Table Grid"/>
    <w:basedOn w:val="TableNormal"/>
    <w:uiPriority w:val="59"/>
    <w:rsid w:val="001253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C5B91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DF3425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F3425"/>
    <w:rPr>
      <w:color w:val="800080" w:themeColor="followedHyperlink"/>
      <w:u w:val="single"/>
    </w:rPr>
  </w:style>
  <w:style w:type="character" w:customStyle="1" w:styleId="apple-converted-space">
    <w:name w:val="apple-converted-space"/>
    <w:basedOn w:val="DefaultParagraphFont"/>
    <w:rsid w:val="00BF22BC"/>
  </w:style>
  <w:style w:type="paragraph" w:styleId="NormalWeb">
    <w:name w:val="Normal (Web)"/>
    <w:basedOn w:val="Normal"/>
    <w:uiPriority w:val="99"/>
    <w:unhideWhenUsed/>
    <w:rsid w:val="00BF22BC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paragraph" w:customStyle="1" w:styleId="first">
    <w:name w:val="first"/>
    <w:basedOn w:val="Normal"/>
    <w:rsid w:val="0008229A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character" w:customStyle="1" w:styleId="smallcaps">
    <w:name w:val="smallcaps"/>
    <w:basedOn w:val="DefaultParagraphFont"/>
    <w:rsid w:val="0008229A"/>
  </w:style>
  <w:style w:type="character" w:customStyle="1" w:styleId="brick">
    <w:name w:val="brick"/>
    <w:basedOn w:val="DefaultParagraphFont"/>
    <w:rsid w:val="0008229A"/>
  </w:style>
  <w:style w:type="paragraph" w:customStyle="1" w:styleId="note">
    <w:name w:val="note"/>
    <w:basedOn w:val="Normal"/>
    <w:rsid w:val="0008229A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customStyle="1" w:styleId="example">
    <w:name w:val="example"/>
    <w:basedOn w:val="Normal"/>
    <w:rsid w:val="0008229A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character" w:customStyle="1" w:styleId="red">
    <w:name w:val="red"/>
    <w:basedOn w:val="DefaultParagraphFont"/>
    <w:rsid w:val="0008229A"/>
  </w:style>
  <w:style w:type="paragraph" w:customStyle="1" w:styleId="center">
    <w:name w:val="center"/>
    <w:basedOn w:val="Normal"/>
    <w:rsid w:val="0008229A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customStyle="1" w:styleId="after">
    <w:name w:val="after"/>
    <w:basedOn w:val="Normal"/>
    <w:rsid w:val="0008229A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customStyle="1" w:styleId="center6">
    <w:name w:val="center6"/>
    <w:basedOn w:val="Normal"/>
    <w:rsid w:val="0008229A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customStyle="1" w:styleId="after66">
    <w:name w:val="after66"/>
    <w:basedOn w:val="Normal"/>
    <w:rsid w:val="0008229A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customStyle="1" w:styleId="emphasis2">
    <w:name w:val="emphasis2"/>
    <w:basedOn w:val="Normal"/>
    <w:rsid w:val="0008229A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customStyle="1" w:styleId="lafter">
    <w:name w:val="lafter"/>
    <w:basedOn w:val="Normal"/>
    <w:rsid w:val="0008229A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customStyle="1" w:styleId="lafter5">
    <w:name w:val="lafter5"/>
    <w:basedOn w:val="Normal"/>
    <w:rsid w:val="0008229A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customStyle="1" w:styleId="center0">
    <w:name w:val="center0"/>
    <w:basedOn w:val="Normal"/>
    <w:rsid w:val="0008229A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customStyle="1" w:styleId="left0">
    <w:name w:val="left0"/>
    <w:basedOn w:val="Normal"/>
    <w:rsid w:val="0008229A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character" w:customStyle="1" w:styleId="color4">
    <w:name w:val="color4"/>
    <w:basedOn w:val="DefaultParagraphFont"/>
    <w:rsid w:val="0008229A"/>
  </w:style>
  <w:style w:type="character" w:customStyle="1" w:styleId="mi">
    <w:name w:val="mi"/>
    <w:basedOn w:val="DefaultParagraphFont"/>
    <w:rsid w:val="00AE469E"/>
  </w:style>
  <w:style w:type="paragraph" w:customStyle="1" w:styleId="30-NumQ-2TABcol">
    <w:name w:val="30 - Num Q - 2 TAB col"/>
    <w:basedOn w:val="Normal"/>
    <w:rsid w:val="00577FA4"/>
    <w:pPr>
      <w:tabs>
        <w:tab w:val="right" w:pos="320"/>
        <w:tab w:val="left" w:pos="420"/>
        <w:tab w:val="right" w:pos="5140"/>
        <w:tab w:val="left" w:pos="5240"/>
        <w:tab w:val="right" w:pos="9360"/>
      </w:tabs>
      <w:spacing w:before="80" w:line="270" w:lineRule="atLeast"/>
      <w:ind w:left="420" w:hanging="420"/>
    </w:pPr>
    <w:rPr>
      <w:rFonts w:ascii="Arial" w:eastAsia="Times New Roman" w:hAnsi="Arial" w:cs="Arial"/>
      <w:sz w:val="22"/>
      <w:szCs w:val="22"/>
    </w:rPr>
  </w:style>
  <w:style w:type="paragraph" w:customStyle="1" w:styleId="31-WOR-2TABcol">
    <w:name w:val="31 - WOR - 2 TAB col"/>
    <w:basedOn w:val="Normal"/>
    <w:rsid w:val="00577FA4"/>
    <w:pPr>
      <w:tabs>
        <w:tab w:val="right" w:leader="underscore" w:pos="4540"/>
        <w:tab w:val="left" w:pos="5240"/>
        <w:tab w:val="right" w:leader="underscore" w:pos="9360"/>
      </w:tabs>
      <w:spacing w:line="480" w:lineRule="atLeast"/>
      <w:ind w:left="420"/>
    </w:pPr>
    <w:rPr>
      <w:rFonts w:ascii="Arial" w:eastAsia="Times New Roman" w:hAnsi="Arial" w:cs="Arial"/>
      <w:sz w:val="18"/>
      <w:szCs w:val="18"/>
    </w:rPr>
  </w:style>
  <w:style w:type="paragraph" w:customStyle="1" w:styleId="35-NumQ-3TABcol">
    <w:name w:val="35 - Num Q - 3 TAB col"/>
    <w:basedOn w:val="Normal"/>
    <w:rsid w:val="00577FA4"/>
    <w:pPr>
      <w:tabs>
        <w:tab w:val="right" w:pos="320"/>
        <w:tab w:val="left" w:pos="420"/>
        <w:tab w:val="right" w:pos="3540"/>
        <w:tab w:val="left" w:pos="3640"/>
        <w:tab w:val="right" w:pos="6740"/>
        <w:tab w:val="left" w:pos="6840"/>
        <w:tab w:val="right" w:pos="9360"/>
      </w:tabs>
      <w:spacing w:before="80" w:line="270" w:lineRule="atLeast"/>
      <w:ind w:left="420" w:hanging="420"/>
    </w:pPr>
    <w:rPr>
      <w:rFonts w:ascii="Arial" w:eastAsia="Times New Roman" w:hAnsi="Arial" w:cs="Arial"/>
      <w:sz w:val="22"/>
      <w:szCs w:val="22"/>
    </w:rPr>
  </w:style>
  <w:style w:type="character" w:customStyle="1" w:styleId="02-italic">
    <w:name w:val="02 - italic"/>
    <w:rsid w:val="00577FA4"/>
    <w:rPr>
      <w:i/>
      <w:iCs/>
    </w:rPr>
  </w:style>
  <w:style w:type="character" w:customStyle="1" w:styleId="11-MathPi1">
    <w:name w:val="11 - Math Pi 1"/>
    <w:rsid w:val="00577FA4"/>
    <w:rPr>
      <w:rFonts w:ascii="MathematicalPi-One" w:hAnsi="MathematicalPi-One"/>
    </w:rPr>
  </w:style>
  <w:style w:type="character" w:customStyle="1" w:styleId="01-bold">
    <w:name w:val="01 - bold"/>
    <w:rsid w:val="00577FA4"/>
    <w:rPr>
      <w:b/>
      <w:bCs/>
    </w:rPr>
  </w:style>
  <w:style w:type="paragraph" w:customStyle="1" w:styleId="36-WOR-3TABcol">
    <w:name w:val="36 - WOR - 3 TAB col"/>
    <w:basedOn w:val="Normal"/>
    <w:rsid w:val="00577FA4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line="480" w:lineRule="atLeast"/>
      <w:ind w:left="420"/>
    </w:pPr>
    <w:rPr>
      <w:rFonts w:ascii="Arial" w:eastAsia="Times New Roman" w:hAnsi="Arial" w:cs="Arial"/>
      <w:sz w:val="18"/>
      <w:szCs w:val="18"/>
    </w:rPr>
  </w:style>
  <w:style w:type="paragraph" w:customStyle="1" w:styleId="10-DirectionText">
    <w:name w:val="10 - Direction Text"/>
    <w:basedOn w:val="Normal"/>
    <w:rsid w:val="00577FA4"/>
    <w:pPr>
      <w:spacing w:before="240" w:line="270" w:lineRule="atLeast"/>
      <w:ind w:right="2020"/>
    </w:pPr>
    <w:rPr>
      <w:rFonts w:ascii="Arial" w:eastAsia="Times New Roman" w:hAnsi="Arial" w:cs="Arial"/>
      <w:b/>
      <w:bCs/>
      <w:sz w:val="22"/>
      <w:szCs w:val="22"/>
    </w:rPr>
  </w:style>
  <w:style w:type="paragraph" w:customStyle="1" w:styleId="HGAxisName">
    <w:name w:val="HG Axis Name"/>
    <w:rsid w:val="00F3090F"/>
    <w:pPr>
      <w:keepLines/>
      <w:widowControl w:val="0"/>
      <w:suppressLineNumbers/>
      <w:suppressAutoHyphens/>
      <w:overflowPunct w:val="0"/>
      <w:adjustRightInd w:val="0"/>
    </w:pPr>
    <w:rPr>
      <w:rFonts w:ascii="Times New Roman" w:eastAsia="Times New Roman" w:hAnsi="Times New Roman" w:cs="Times New Roman"/>
      <w:noProof/>
      <w:color w:val="000000"/>
      <w:sz w:val="20"/>
    </w:rPr>
  </w:style>
  <w:style w:type="paragraph" w:customStyle="1" w:styleId="HGScaleLabels">
    <w:name w:val="HG Scale Labels"/>
    <w:rsid w:val="00F3090F"/>
    <w:pPr>
      <w:keepLines/>
      <w:widowControl w:val="0"/>
      <w:suppressLineNumbers/>
      <w:suppressAutoHyphens/>
      <w:overflowPunct w:val="0"/>
      <w:adjustRightInd w:val="0"/>
    </w:pPr>
    <w:rPr>
      <w:rFonts w:ascii="Times New Roman" w:eastAsia="Times New Roman" w:hAnsi="Times New Roman" w:cs="Times New Roman"/>
      <w:noProof/>
      <w:color w:val="000000"/>
      <w:sz w:val="20"/>
    </w:rPr>
  </w:style>
  <w:style w:type="character" w:styleId="Strong">
    <w:name w:val="Strong"/>
    <w:basedOn w:val="DefaultParagraphFont"/>
    <w:uiPriority w:val="22"/>
    <w:qFormat/>
    <w:rsid w:val="00D412C4"/>
    <w:rPr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DD186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D186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D186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D186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D1860"/>
    <w:rPr>
      <w:b/>
      <w:bCs/>
      <w:sz w:val="20"/>
      <w:szCs w:val="20"/>
    </w:rPr>
  </w:style>
  <w:style w:type="paragraph" w:styleId="BodyText">
    <w:name w:val="Body Text"/>
    <w:basedOn w:val="Normal"/>
    <w:link w:val="BodyTextChar"/>
    <w:rsid w:val="001570B8"/>
    <w:pPr>
      <w:jc w:val="center"/>
    </w:pPr>
    <w:rPr>
      <w:rFonts w:ascii="Times New Roman" w:eastAsia="Times New Roman" w:hAnsi="Times New Roman" w:cs="Times New Roman"/>
      <w:b/>
      <w:bCs/>
      <w:sz w:val="16"/>
      <w:szCs w:val="20"/>
    </w:rPr>
  </w:style>
  <w:style w:type="character" w:customStyle="1" w:styleId="BodyTextChar">
    <w:name w:val="Body Text Char"/>
    <w:basedOn w:val="DefaultParagraphFont"/>
    <w:link w:val="BodyText"/>
    <w:rsid w:val="001570B8"/>
    <w:rPr>
      <w:rFonts w:ascii="Times New Roman" w:eastAsia="Times New Roman" w:hAnsi="Times New Roman" w:cs="Times New Roman"/>
      <w:b/>
      <w:bCs/>
      <w:sz w:val="16"/>
      <w:szCs w:val="20"/>
    </w:rPr>
  </w:style>
  <w:style w:type="character" w:customStyle="1" w:styleId="dcbld">
    <w:name w:val="dc_bld"/>
    <w:basedOn w:val="DefaultParagraphFont"/>
    <w:rsid w:val="0033697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7641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288710">
          <w:marLeft w:val="3450"/>
          <w:marRight w:val="3450"/>
          <w:marTop w:val="192"/>
          <w:marBottom w:val="240"/>
          <w:divBdr>
            <w:top w:val="single" w:sz="18" w:space="2" w:color="0066FF"/>
            <w:left w:val="single" w:sz="18" w:space="0" w:color="0066FF"/>
            <w:bottom w:val="single" w:sz="18" w:space="7" w:color="0066FF"/>
            <w:right w:val="single" w:sz="18" w:space="0" w:color="0066FF"/>
          </w:divBdr>
        </w:div>
      </w:divsChild>
    </w:div>
    <w:div w:id="28442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409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26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36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20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489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67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75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0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1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6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7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4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65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771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02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6175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400932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330466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774949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15209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232485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228231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553920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164313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727910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653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65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05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53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534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862096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041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04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75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72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69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41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85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90575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340458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37380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541304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418714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628966">
          <w:marLeft w:val="116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962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7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62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0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35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microsoft.com/office/2007/relationships/hdphoto" Target="media/hdphoto1.wdp"/><Relationship Id="rId11" Type="http://schemas.openxmlformats.org/officeDocument/2006/relationships/image" Target="media/image2.png"/><Relationship Id="rId12" Type="http://schemas.openxmlformats.org/officeDocument/2006/relationships/image" Target="media/image3.png"/><Relationship Id="rId13" Type="http://schemas.openxmlformats.org/officeDocument/2006/relationships/image" Target="media/image4.png"/><Relationship Id="rId14" Type="http://schemas.openxmlformats.org/officeDocument/2006/relationships/image" Target="media/image5.png"/><Relationship Id="rId15" Type="http://schemas.openxmlformats.org/officeDocument/2006/relationships/image" Target="media/image6.jpeg"/><Relationship Id="rId16" Type="http://schemas.openxmlformats.org/officeDocument/2006/relationships/image" Target="media/image7.jpeg"/><Relationship Id="rId17" Type="http://schemas.openxmlformats.org/officeDocument/2006/relationships/image" Target="media/image8.png"/><Relationship Id="rId18" Type="http://schemas.openxmlformats.org/officeDocument/2006/relationships/image" Target="media/image9.png"/><Relationship Id="rId19" Type="http://schemas.openxmlformats.org/officeDocument/2006/relationships/image" Target="media/image10.png"/><Relationship Id="rId60" Type="http://schemas.openxmlformats.org/officeDocument/2006/relationships/oleObject" Target="embeddings/Microsoft_Equation7.bin"/><Relationship Id="rId61" Type="http://schemas.openxmlformats.org/officeDocument/2006/relationships/image" Target="media/image36.wmf"/><Relationship Id="rId62" Type="http://schemas.openxmlformats.org/officeDocument/2006/relationships/image" Target="media/image37.png"/><Relationship Id="rId63" Type="http://schemas.openxmlformats.org/officeDocument/2006/relationships/image" Target="media/image38.jpeg"/><Relationship Id="rId64" Type="http://schemas.microsoft.com/office/2007/relationships/hdphoto" Target="media/hdphoto2.wdp"/><Relationship Id="rId65" Type="http://schemas.openxmlformats.org/officeDocument/2006/relationships/image" Target="media/image39.png"/><Relationship Id="rId66" Type="http://schemas.openxmlformats.org/officeDocument/2006/relationships/image" Target="media/image40.wmf"/><Relationship Id="rId67" Type="http://schemas.openxmlformats.org/officeDocument/2006/relationships/oleObject" Target="embeddings/Microsoft_Equation8.bin"/><Relationship Id="rId68" Type="http://schemas.openxmlformats.org/officeDocument/2006/relationships/image" Target="media/image41.wmf"/><Relationship Id="rId69" Type="http://schemas.openxmlformats.org/officeDocument/2006/relationships/oleObject" Target="embeddings/Microsoft_Equation9.bin"/><Relationship Id="rId120" Type="http://schemas.openxmlformats.org/officeDocument/2006/relationships/image" Target="media/image67.png"/><Relationship Id="rId121" Type="http://schemas.openxmlformats.org/officeDocument/2006/relationships/image" Target="media/image68.png"/><Relationship Id="rId122" Type="http://schemas.openxmlformats.org/officeDocument/2006/relationships/image" Target="media/image69.png"/><Relationship Id="rId123" Type="http://schemas.openxmlformats.org/officeDocument/2006/relationships/image" Target="media/image70.png"/><Relationship Id="rId124" Type="http://schemas.openxmlformats.org/officeDocument/2006/relationships/image" Target="media/image71.png"/><Relationship Id="rId125" Type="http://schemas.openxmlformats.org/officeDocument/2006/relationships/header" Target="header9.xml"/><Relationship Id="rId126" Type="http://schemas.openxmlformats.org/officeDocument/2006/relationships/fontTable" Target="fontTable.xml"/><Relationship Id="rId127" Type="http://schemas.openxmlformats.org/officeDocument/2006/relationships/theme" Target="theme/theme1.xml"/><Relationship Id="rId40" Type="http://schemas.openxmlformats.org/officeDocument/2006/relationships/image" Target="media/image26.png"/><Relationship Id="rId41" Type="http://schemas.openxmlformats.org/officeDocument/2006/relationships/header" Target="header1.xml"/><Relationship Id="rId42" Type="http://schemas.openxmlformats.org/officeDocument/2006/relationships/footer" Target="footer3.xml"/><Relationship Id="rId90" Type="http://schemas.openxmlformats.org/officeDocument/2006/relationships/image" Target="media/image49.jpeg"/><Relationship Id="rId91" Type="http://schemas.openxmlformats.org/officeDocument/2006/relationships/image" Target="media/image50.jpeg"/><Relationship Id="rId92" Type="http://schemas.openxmlformats.org/officeDocument/2006/relationships/image" Target="media/image51.tiff"/><Relationship Id="rId93" Type="http://schemas.openxmlformats.org/officeDocument/2006/relationships/image" Target="media/image52.png"/><Relationship Id="rId94" Type="http://schemas.openxmlformats.org/officeDocument/2006/relationships/image" Target="media/image53.wmf"/><Relationship Id="rId95" Type="http://schemas.openxmlformats.org/officeDocument/2006/relationships/oleObject" Target="embeddings/oleObject4.bin"/><Relationship Id="rId96" Type="http://schemas.openxmlformats.org/officeDocument/2006/relationships/image" Target="media/image54.wmf"/><Relationship Id="rId101" Type="http://schemas.openxmlformats.org/officeDocument/2006/relationships/oleObject" Target="embeddings/oleObject7.bin"/><Relationship Id="rId102" Type="http://schemas.openxmlformats.org/officeDocument/2006/relationships/image" Target="media/image57.wmf"/><Relationship Id="rId103" Type="http://schemas.openxmlformats.org/officeDocument/2006/relationships/oleObject" Target="embeddings/oleObject8.bin"/><Relationship Id="rId104" Type="http://schemas.openxmlformats.org/officeDocument/2006/relationships/image" Target="media/image58.wmf"/><Relationship Id="rId105" Type="http://schemas.openxmlformats.org/officeDocument/2006/relationships/oleObject" Target="embeddings/oleObject9.bin"/><Relationship Id="rId106" Type="http://schemas.openxmlformats.org/officeDocument/2006/relationships/header" Target="header7.xml"/><Relationship Id="rId107" Type="http://schemas.openxmlformats.org/officeDocument/2006/relationships/footer" Target="footer12.xml"/><Relationship Id="rId108" Type="http://schemas.openxmlformats.org/officeDocument/2006/relationships/footer" Target="footer13.xml"/><Relationship Id="rId109" Type="http://schemas.openxmlformats.org/officeDocument/2006/relationships/header" Target="header8.xml"/><Relationship Id="rId97" Type="http://schemas.openxmlformats.org/officeDocument/2006/relationships/oleObject" Target="embeddings/oleObject5.bin"/><Relationship Id="rId98" Type="http://schemas.openxmlformats.org/officeDocument/2006/relationships/image" Target="media/image55.wmf"/><Relationship Id="rId99" Type="http://schemas.openxmlformats.org/officeDocument/2006/relationships/oleObject" Target="embeddings/oleObject6.bin"/><Relationship Id="rId43" Type="http://schemas.openxmlformats.org/officeDocument/2006/relationships/footer" Target="footer4.xml"/><Relationship Id="rId44" Type="http://schemas.openxmlformats.org/officeDocument/2006/relationships/header" Target="header2.xml"/><Relationship Id="rId45" Type="http://schemas.openxmlformats.org/officeDocument/2006/relationships/footer" Target="footer5.xml"/><Relationship Id="rId46" Type="http://schemas.openxmlformats.org/officeDocument/2006/relationships/image" Target="media/image27.wmf"/><Relationship Id="rId47" Type="http://schemas.openxmlformats.org/officeDocument/2006/relationships/oleObject" Target="embeddings/Microsoft_Equation2.bin"/><Relationship Id="rId48" Type="http://schemas.openxmlformats.org/officeDocument/2006/relationships/image" Target="media/image28.wmf"/><Relationship Id="rId49" Type="http://schemas.openxmlformats.org/officeDocument/2006/relationships/oleObject" Target="embeddings/Microsoft_Equation3.bin"/><Relationship Id="rId100" Type="http://schemas.openxmlformats.org/officeDocument/2006/relationships/image" Target="media/image56.wmf"/><Relationship Id="rId20" Type="http://schemas.openxmlformats.org/officeDocument/2006/relationships/image" Target="media/image11.png"/><Relationship Id="rId21" Type="http://schemas.openxmlformats.org/officeDocument/2006/relationships/image" Target="media/image12.jpeg"/><Relationship Id="rId22" Type="http://schemas.openxmlformats.org/officeDocument/2006/relationships/image" Target="media/image13.gif"/><Relationship Id="rId70" Type="http://schemas.openxmlformats.org/officeDocument/2006/relationships/image" Target="media/image42.wmf"/><Relationship Id="rId71" Type="http://schemas.openxmlformats.org/officeDocument/2006/relationships/oleObject" Target="embeddings/Microsoft_Equation10.bin"/><Relationship Id="rId72" Type="http://schemas.openxmlformats.org/officeDocument/2006/relationships/header" Target="header3.xml"/><Relationship Id="rId73" Type="http://schemas.openxmlformats.org/officeDocument/2006/relationships/footer" Target="footer6.xml"/><Relationship Id="rId74" Type="http://schemas.openxmlformats.org/officeDocument/2006/relationships/footer" Target="footer7.xml"/><Relationship Id="rId75" Type="http://schemas.openxmlformats.org/officeDocument/2006/relationships/header" Target="header4.xml"/><Relationship Id="rId76" Type="http://schemas.openxmlformats.org/officeDocument/2006/relationships/footer" Target="footer8.xml"/><Relationship Id="rId77" Type="http://schemas.openxmlformats.org/officeDocument/2006/relationships/image" Target="media/image43.wmf"/><Relationship Id="rId78" Type="http://schemas.openxmlformats.org/officeDocument/2006/relationships/oleObject" Target="embeddings/Microsoft_Equation11.bin"/><Relationship Id="rId79" Type="http://schemas.openxmlformats.org/officeDocument/2006/relationships/image" Target="media/image44.wmf"/><Relationship Id="rId23" Type="http://schemas.openxmlformats.org/officeDocument/2006/relationships/image" Target="media/image14.wmf"/><Relationship Id="rId24" Type="http://schemas.openxmlformats.org/officeDocument/2006/relationships/oleObject" Target="embeddings/oleObject1.bin"/><Relationship Id="rId25" Type="http://schemas.openxmlformats.org/officeDocument/2006/relationships/image" Target="media/image15.wmf"/><Relationship Id="rId26" Type="http://schemas.openxmlformats.org/officeDocument/2006/relationships/oleObject" Target="embeddings/Microsoft_Equation1.bin"/><Relationship Id="rId27" Type="http://schemas.openxmlformats.org/officeDocument/2006/relationships/image" Target="media/image16.wmf"/><Relationship Id="rId28" Type="http://schemas.openxmlformats.org/officeDocument/2006/relationships/oleObject" Target="embeddings/oleObject2.bin"/><Relationship Id="rId29" Type="http://schemas.openxmlformats.org/officeDocument/2006/relationships/image" Target="media/image17.jpeg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jpeg"/><Relationship Id="rId50" Type="http://schemas.openxmlformats.org/officeDocument/2006/relationships/image" Target="media/image29.png"/><Relationship Id="rId51" Type="http://schemas.openxmlformats.org/officeDocument/2006/relationships/image" Target="media/image30.wmf"/><Relationship Id="rId52" Type="http://schemas.openxmlformats.org/officeDocument/2006/relationships/oleObject" Target="embeddings/Microsoft_Equation4.bin"/><Relationship Id="rId53" Type="http://schemas.openxmlformats.org/officeDocument/2006/relationships/image" Target="media/image31.wmf"/><Relationship Id="rId54" Type="http://schemas.openxmlformats.org/officeDocument/2006/relationships/oleObject" Target="embeddings/Microsoft_Equation5.bin"/><Relationship Id="rId55" Type="http://schemas.openxmlformats.org/officeDocument/2006/relationships/image" Target="media/image32.png"/><Relationship Id="rId56" Type="http://schemas.openxmlformats.org/officeDocument/2006/relationships/image" Target="media/image33.png"/><Relationship Id="rId57" Type="http://schemas.openxmlformats.org/officeDocument/2006/relationships/image" Target="media/image34.wmf"/><Relationship Id="rId58" Type="http://schemas.openxmlformats.org/officeDocument/2006/relationships/oleObject" Target="embeddings/Microsoft_Equation6.bin"/><Relationship Id="rId59" Type="http://schemas.openxmlformats.org/officeDocument/2006/relationships/image" Target="media/image35.wmf"/><Relationship Id="rId110" Type="http://schemas.openxmlformats.org/officeDocument/2006/relationships/footer" Target="footer14.xml"/><Relationship Id="rId111" Type="http://schemas.openxmlformats.org/officeDocument/2006/relationships/image" Target="media/image59.tiff"/><Relationship Id="rId112" Type="http://schemas.openxmlformats.org/officeDocument/2006/relationships/image" Target="media/image60.png"/><Relationship Id="rId113" Type="http://schemas.openxmlformats.org/officeDocument/2006/relationships/image" Target="media/image61.png"/><Relationship Id="rId114" Type="http://schemas.openxmlformats.org/officeDocument/2006/relationships/image" Target="media/image62.jpeg"/><Relationship Id="rId115" Type="http://schemas.microsoft.com/office/2007/relationships/hdphoto" Target="media/hdphoto3.wdp"/><Relationship Id="rId116" Type="http://schemas.openxmlformats.org/officeDocument/2006/relationships/image" Target="media/image63.jpeg"/><Relationship Id="rId117" Type="http://schemas.openxmlformats.org/officeDocument/2006/relationships/image" Target="media/image64.png"/><Relationship Id="rId118" Type="http://schemas.openxmlformats.org/officeDocument/2006/relationships/image" Target="media/image65.gif"/><Relationship Id="rId119" Type="http://schemas.openxmlformats.org/officeDocument/2006/relationships/image" Target="media/image66.png"/><Relationship Id="rId30" Type="http://schemas.openxmlformats.org/officeDocument/2006/relationships/image" Target="media/image18.jpg"/><Relationship Id="rId31" Type="http://schemas.openxmlformats.org/officeDocument/2006/relationships/image" Target="media/image19.gif"/><Relationship Id="rId32" Type="http://schemas.openxmlformats.org/officeDocument/2006/relationships/image" Target="media/image20.jpeg"/><Relationship Id="rId33" Type="http://schemas.openxmlformats.org/officeDocument/2006/relationships/image" Target="media/image21.png"/><Relationship Id="rId34" Type="http://schemas.openxmlformats.org/officeDocument/2006/relationships/image" Target="media/image22.png"/><Relationship Id="rId35" Type="http://schemas.openxmlformats.org/officeDocument/2006/relationships/footer" Target="footer1.xml"/><Relationship Id="rId36" Type="http://schemas.openxmlformats.org/officeDocument/2006/relationships/footer" Target="footer2.xml"/><Relationship Id="rId37" Type="http://schemas.openxmlformats.org/officeDocument/2006/relationships/image" Target="media/image23.jpeg"/><Relationship Id="rId38" Type="http://schemas.openxmlformats.org/officeDocument/2006/relationships/image" Target="media/image24.jpeg"/><Relationship Id="rId39" Type="http://schemas.openxmlformats.org/officeDocument/2006/relationships/image" Target="media/image25.jpeg"/><Relationship Id="rId80" Type="http://schemas.openxmlformats.org/officeDocument/2006/relationships/oleObject" Target="embeddings/oleObject3.bin"/><Relationship Id="rId81" Type="http://schemas.openxmlformats.org/officeDocument/2006/relationships/image" Target="media/image45.jpeg"/><Relationship Id="rId82" Type="http://schemas.openxmlformats.org/officeDocument/2006/relationships/image" Target="media/image46.jpeg"/><Relationship Id="rId83" Type="http://schemas.openxmlformats.org/officeDocument/2006/relationships/image" Target="media/image47.png"/><Relationship Id="rId84" Type="http://schemas.openxmlformats.org/officeDocument/2006/relationships/image" Target="media/image48.jpeg"/><Relationship Id="rId85" Type="http://schemas.openxmlformats.org/officeDocument/2006/relationships/header" Target="header5.xml"/><Relationship Id="rId86" Type="http://schemas.openxmlformats.org/officeDocument/2006/relationships/footer" Target="footer9.xml"/><Relationship Id="rId87" Type="http://schemas.openxmlformats.org/officeDocument/2006/relationships/footer" Target="footer10.xml"/><Relationship Id="rId88" Type="http://schemas.openxmlformats.org/officeDocument/2006/relationships/header" Target="header6.xml"/><Relationship Id="rId89" Type="http://schemas.openxmlformats.org/officeDocument/2006/relationships/footer" Target="footer1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5AC319B-A333-1449-A983-C94B9CA69D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8</Pages>
  <Words>2384</Words>
  <Characters>13594</Characters>
  <Application>Microsoft Macintosh Word</Application>
  <DocSecurity>0</DocSecurity>
  <Lines>113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dc:description/>
  <cp:lastModifiedBy>teacher</cp:lastModifiedBy>
  <cp:revision>6</cp:revision>
  <cp:lastPrinted>2016-11-03T13:14:00Z</cp:lastPrinted>
  <dcterms:created xsi:type="dcterms:W3CDTF">2017-10-03T15:10:00Z</dcterms:created>
  <dcterms:modified xsi:type="dcterms:W3CDTF">2017-10-11T02:00:00Z</dcterms:modified>
</cp:coreProperties>
</file>